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sldIdLst>
    <p:sldId id="264" r:id="rId2"/>
    <p:sldId id="258" r:id="rId3"/>
    <p:sldId id="260" r:id="rId4"/>
    <p:sldId id="256" r:id="rId5"/>
    <p:sldId id="257" r:id="rId6"/>
    <p:sldId id="259" r:id="rId7"/>
    <p:sldId id="262" r:id="rId8"/>
    <p:sldId id="261" r:id="rId9"/>
    <p:sldId id="263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7" d="100"/>
          <a:sy n="87" d="100"/>
        </p:scale>
        <p:origin x="48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16:44.11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E6F9B74-8948-4CBC-B744-0EB7D4757CF0}" emma:medium="tactile" emma:mode="ink">
          <msink:context xmlns:msink="http://schemas.microsoft.com/ink/2010/main" type="inkDrawing" rotatedBoundingBox="11216,15473 20363,15601 20342,17119 11195,16991" hotPoints="19693,15747 19653,17131 11904,16902 11944,15519" semanticType="enclosure" shapeName="Rectangle">
            <msink:destinationLink direction="from" ref="{8007805E-C034-4CC7-AB95-58915EAEF852}"/>
          </msink:context>
        </emma:interpretation>
      </emma:emma>
    </inkml:annotationXML>
    <inkml:trace contextRef="#ctx0" brushRef="#br0">3782 231 261 0,'0'0'128'0,"0"0"-45"0,0 0-33 15,0 0-14-15,0 0-7 0,0 0-7 0,0 0-3 16,0 0-2-16,0 0 3 0,0 0 22 15,0 0 12-15,0 0 8 0,-27-12-8 0,27 12-1 0,0 0-25 16,0 0 13-16,0 0-9 0,0 0 0 0,0 0-6 16,0 0-3-16,0 0-5 0,0 0-1 0,0 0-1 15,0 0-3-15,0 0-2 0,0 0-3 16,-24 0-4-16,24 0-1 0,0 0-1 0,0 0-1 0,0 0 1 0,-29 0 0 16,29 0 0-16,0 0 1 0,-23-4 2 15,23 4 2-15,0 0 0 0,-24 0 1 0,24 0 0 16,0 0-3-16,-35-7 0 0,35 7-2 15,-24 0 0 1,24 0-2-16,-24 0-1 0,24 0 1 0,-26-3-2 16,26 3 0-16,-29 0 1 0,29 0-2 0,-30-7 2 15,30 7-1-15,-33 0 1 0,33 0-1 0,-31-7 0 16,31 7 0-16,-33-4 0 0,33 4 0 0,-36 0 1 0,36 0 1 16,-37-9-1-16,37 9 0 0,-44-5-1 15,44 5 1-15,-42-8-1 0,42 8 1 16,-43-6 1-16,19 6-2 0,24 0 1 0,-43-6-1 15,43 6 1-15,-46-8-1 0,22 8 1 0,-2-2-2 16,0 2 2-16,3-10-1 0,-4 10 0 0,2-5 0 16,2 5 2-16,-2-3-2 0,0 3 2 0,-1 0 0 15,1 0 0-15,1-7 1 0,-2 7 1 0,5 0-2 16,-6 0 1-16,1 0-1 0,0 0-1 0,0 0-1 16,4 0 1-16,-6 0 0 0,4 0 0 15,3 0 2-15,21 0 0 0,-46 0 2 0,46 0 2 16,-45 0 1-16,21-6-1 0,24 6 0 0,-41 0-1 15,41 0 0-15,-43 0-1 0,43 0-2 16,-40 0 1-16,40 0-1 0,-41 0 0 0,41 0-1 16,-38 0 1-16,38 0-2 0,-40 0 1 0,40 0 0 15,-45 0-1-15,45 0 1 0,-44 0-2 16,23 0 2-16,-7-2-1 0,3 7 0 0,0-5 0 16,2 0 0-16,-4 0 1 0,27 0-1 0,-46 0 0 15,22 0 0-15,3 0 1 0,-5 0 0 0,0 0 2 16,3 0 1-16,-1-5 0 0,2 5 0 0,-3 0 0 15,25 0 0-15,-43 0-2 0,43 0 0 0,-40 0-1 16,40 0-1-16,-38-4 0 0,38 4 0 0,-37 0 0 16,37 0 0-16,-36 0 0 0,36 0 0 15,-34 0-1-15,34 0 1 0,-36 0 0 16,36 0 1-16,-31 0-1 0,31 0 1 0,-34 0-1 16,34 0-1-16,-29-4 1 0,29 4-1 0,-33 0 1 15,33 0-1-15,-32 0 1 0,32 0 0 0,-27 0-1 16,27 0 2-16,-33 0-1 0,33 0 1 0,-30 0-1 15,30 0 0-15,-28 0 0 0,28 0 0 0,-27 0 0 16,27 0 1-16,-33-8-1 0,33 8 1 16,-30 0 1-16,30 0-1 0,-28 0-1 0,28 0 0 15,-30-2 0-15,30 2 0 0,-27 0 0 0,27 0 0 16,-33 0 0-16,33 0 0 0,-28-9 0 0,28 9 1 16,-29 0-1-16,29 0 0 0,-29 0 0 0,29 0 0 15,-33-4 0-15,33 4 1 0,-28 0-1 16,28 0 1-16,-26 0-1 0,26 0 1 15,0 0-2-15,-30 0 1 0,30 0 1 0,0 0-1 16,-37 0 1-16,37 0 1 0,-35 0 0 0,35 0-1 16,-35 7 1-16,35-7 0 0,-30 7-2 0,30-7 0 15,-32 3 1-15,32-3 0 0,-34 6 0 0,34-6 2 16,-36 10-1-16,36-10 1 0,-36 8 0 0,36-8 0 16,-37 12-2-16,37-12 2 0,-37 11-2 0,37-11 0 15,-39 14 0-15,39-14 0 0,-33 14-1 16,33-14 0-16,-34 16-1 0,34-16 2 0,-34 18-2 15,34-18 2-15,-28 17-2 0,28-17 4 0,-23 15-4 16,23-15 4-16,-22 15 15 0,22-15-17 0,0 0 18 16,-30 19-37-16,30-19 17 0,0 0-17 0,-31 29 17 15,31-29 3-15,0 0-3 0,-28 28 3 0,28-28-3 16,0 0 2-16,-26 31-1 0,26-31 0 16,0 0-1-16,-14 26 1 0,14-26 0 15,0 0 2-15,-15 27-3 0,15-27 2 0,0 0-3 16,-10 30 2-16,10-30-1 0,-7 24 1 0,7-24-1 15,-4 25 2-15,4-25-2 0,0 25 2 0,0-25-2 16,0 0 2-16,-9 29-2 0,9-29 1 0,0 0-1 16,-7 32 2-16,7-32-1 0,0 0 1 0,0 25-1 15,0-25 0-15,0 0 0 0,0 0 1 16,-5 26-2-16,5-26 1 0,0 0-2 0,7 36 2 16,-7-36-1-16,5 25 1 0,-5-25-1 0,9 28 2 15,-9-28-5-15,9 33 4 0,-9-33-2 0,10 30 2 16,-10-30 0-16,8 29 0 0,-8-29-4 15,10 32 2-15,-10-32-1 0,12 30 3 0,-12-30 0 16,11 29 2-16,-11-29-4 0,13 29 2 0,-13-29-1 16,13 29 3-16,-13-29-1 0,11 26 2 15,-11-26-2-15,16 25 0 0,-16-25-2 0,16 29 2 16,-16-29-1-16,17 25 3 0,-17-25-4 0,0 0 4 16,24 35-3-16,-24-35 2 0,0 0 0 0,27 31 1 15,-27-31 18-15,0 0-35 0,22 29 34 0,-22-29-36 16,0 0 16-16,23 29 2 0,-23-29-1 0,0 0 1 15,0 0-1-15,23 22 1 0,-23-22-1 16,0 0 0-16,0 0-1 0,23 21 1 16,-23-21-2-16,0 0 3 0,0 0 0 0,25 25 3 15,-25-25 2-15,0 0 2 0,0 0-1 0,0 0 0 16,0 0-3-16,26 18 0 0,-26-18-2 0,0 0-2 16,24 15-1-16,-24-15 1 0,0 0-2 0,31 17 2 15,-31-17-1-15,0 0 0 0,31 21 0 0,-31-21 0 16,0 0 0-16,33 16 1 0,-33-16-1 15,27 13 1-15,-27-13-2 0,30 13 1 0,-30-13-1 16,35 15 1-16,-35-15-1 0,32 17 2 0,-32-17 0 16,36 11 0-16,-36-11 0 0,36 9 0 0,-36-9 0 15,37 5 0-15,-37-5 0 0,36 9 0 16,-36-9-1-16,37 6 0 0,-37-6 0 0,42 4 0 16,-42-4-1-16,43 8 2 0,-43-8-2 0,43 8 2 15,-43-8-1-15,44 0-1 0,-23 7 1 16,4-7 0-16,-2 0-1 0,2 7 0 0,3-7-1 15,-1 0 0-15,0 7 2 0,2-7 0 0,-1 0-1 16,-1 0 1-16,2 5 0 0,2-5 0 0,-3 0 0 16,-1 0 0-16,0 7 1 0,2-7-2 0,-2 0 1 15,0 0-1-15,0 0 0 0,3 0 1 0,5 0 0 16,-7 0-1-16,4 0 1 0,-1 0 0 16,1 0-1-16,1 0 1 0,-2 0-1 0,2 0 0 15,3 0-1-15,-5 0 0 0,5 0-1 0,0 0 0 16,0 0 1-16,1-4 0 0,-1 4 1 15,-1 0-1-15,3-7 2 0,-3 7-1 0,-3 0 2 16,2-5-1-16,2 5 1 0,-6 0-1 0,3 0 1 16,-2 1-2-16,4-1 2 0,1 0-1 0,-5 0 0 15,3 7 1-15,1-7-1 0,-4 0 1 16,2 8-1-16,-1-8 1 0,1 6-1 0,1-6 2 16,-1 6 0-16,1-6 0 0,2 4 0 0,-2-4 1 15,2 6-1-15,1-6 0 0,-2 0 2 0,6 0-2 16,-9 0 0-16,6 6 1 0,-1-6-2 0,2 0 1 15,-2 0-1-15,0 0 1 0,2 0-1 0,1 0 0 16,2 0 0-16,-1 0 0 0,-2 0 0 16,-1 0 0-16,1-6 0 0,1 6 1 15,-1 0 0-15,-1 0 1 0,4 0 0 0,-2 0-1 16,2 0-1-16,-2 4 1 0,1-4-1 0,-1 0 0 16,-1 0-1-16,2 0 1 0,1 0 0 0,-2 5 0 15,0-5 0-15,1 0-1 0,1 0 0 0,-3 0 1 16,4 0 0-16,-1 2-1 0,0-2 2 0,2 6-2 15,-1-6 0-15,-1 0 2 0,2 0-3 16,-2 0 2-16,-1 0 0 0,-1 0 0 0,2 0-1 16,1 0 1-16,0 0-1 0,-2 0 0 0,2 0 0 15,-3 0 1-15,2 0-2 0,-1 0 0 16,-1 0-1-16,0 0-2 0,3 0 0 0,-1-6 1 16,-2 6 0-16,-2 2 0 0,2-2 1 0,-2 0 0 15,3-5 0-15,-4 5 0 0,1 0 1 0,-1 0 0 16,1 0 1-16,0 0 1 0,3-4-2 15,-1 4 0-15,0 0 0 0,-1 0-2 0,-2 0 2 0,-1 0 0 16,0 0 0-16,-1 0 0 0,-2 0 1 0,3 0-1 16,-2 0 1-16,1-4-1 0,1 4 1 0,-2-4-1 15,5 4-1-15,-8 0 2 0,3-6-1 0,-2 6 1 16,2 0 0 0,2-6-1-16,0 6 1 0,0-5-2 0,-1 5 3 0,0 0-2 15,3-5 1-15,-3 5 0 16,0 0 0-16,1 0 0 0,1-4-1 0,-1 4-1 15,0 0 1-15,1 0 0 0,-2 4 0 0,-1-4 1 16,-1 0 0-16,0 4-1 0,1-4 1 0,-1 0 0 0,1 0-2 0,1 4 1 16,-2-4-1-16,0 0 0 0,-3 0 0 15,2 0-1-15,0 0 1 0,1 0 1 0,3 0 1 16,-8 0 0-16,4 0 0 0,1 0 0 16,1 0 0-16,-2 0-1 0,0 0 0 0,1 0 1 0,0 0 0 0,2-1-2 15,-2 1 0-15,1-7-3 0,3 7-2 0,-1 0-1 16,1 0 2-16,-1-4 1 0,2 4 2 0,-2 0 1 15,0 0 0-15,-2 0 1 0,-1-7-2 16,2 7 1-16,-4 0-1 0,1 0 1 0,-2 0 1 16,0 0 0-16,0-4 0 0,-2 4 2 0,1 0-1 15,0 0-1-15,-2 0 1 0,1 0-1 16,0-7 1-16,2 7-1 0,-6 0 2 0,3-7-2 16,-1 7 2-16,0-3-1 0,-1 3 1 0,0-8-1 15,1 8 0-15,-2-7-1 0,2 7 1 0,-3-7 1 16,-23 7 0-16,44-7-1 0,-44 7 0 0,43-8-1 15,-43 8 2-15,38-9 0 0,-38 9-1 0,35-11 0 16,-35 11 1-16,30-11-1 16,-30 11 0-16,26-12 0 0,-26 12 1 0,25-14-1 15,-25 14 3-15,25-17 0 0,-25 17-1 0,0 0 1 16,34-23 0-16,-34 23-3 0,0 0 3 0,30-24-2 16,-30 24 2-16,0 0-1 0,32-26 0 0,-32 26 0 15,0 0-1-15,33-22 0 0,-33 22 0 0,0 0 0 16,31-27 1-16,-31 27-1 0,0 0 2 0,26-18-1 15,-26 18 1-15,0 0 0 0,0 0-1 16,28-29 15-16,-28 29-35 0,0 0 35 0,22-22-34 16,-22 22 19-16,0 0 1 0,20-26-3 0,-20 26 3 15,0 0-3-15,26-31 2 0,-26 31-2 0,0 0 2 16,24-33-1-16,-24 33 2 0,14-26-2 16,-14 26 0-16,17-23-1 0,-17 23 1 0,18-24-1 0,-18 24 2 15,15-25-2-15,-15 25-26 0,19-26-4 16,-19 26 3-16,27-25 11 0,-27 25 35 15,19-26 0-15,-19 26 2 0,0 0-15 0,20-35-2 16,-20 35-4-16,18-28 3 0,-18 28-5 0,9-33-1 16,-9 33-4-16,7-30 1 0,-7 30-2 0,0-33 5 15,0 33 1-15,4-33 4 0,-4 33-3 0,0-30 3 16,0 30-3-16,-5-28 1 0,5 28-3 0,-9-29 2 16,9 29-4-16,-13-33 1 0,13 33-3 15,-14-33 3-15,14 33-2 0,-22-36 3 0,22 36-1 16,-21-38 4-16,21 38-3 0,-24-37 4 0,24 37-3 15,-22-30 3-15,22 30-2 0,-21-29 3 16,21 29-3-16,-27-27 3 0,27 27-3 0,-28-22 1 16,28 22-2-16,-27-23 1 0,27 23 15 0,-28-18-17 15,28 18 14-15,-30-18-35 0,30 18 18 0,-32-19-17 16,32 19 20-16,-36-17 1 0,36 17 0 16,-36-16 2-16,36 16 0 0,-34-10 1 0,34 10 0 15,-31-14 1-15,31 14-2 0,-33-10 3 0,33 10-1 16,-36-6 1-16,36 6-2 0,-39-12 0 0,39 12-1 15,-38-6 1-15,38 6-1 0,-38-4 2 0,38 4-1 16,-38 0 1-16,38 0 0 0,-37-6 0 0,37 6 0 16,-39 2 0-16,39-2 0 0,-34 0 0 15,34 0 0-15,-40 0-1 0,40 0 0 16,-36 0-1-16,36 0 1 0,-33-5-2 0,33 5 1 16,-34 0 1-16,34 0-1 0,-35 0 2 0,35 0 0 15,-33 0 1-15,33 0 1 0,-38-5 0 0,38 5-1 16,-35 0-1-16,35 0 0 0,-41 0 0 0,41 0 0 15,-43 0-1-15,43 0 2 0,-42-7-2 0,42 7 1 16,-44 0 1-16,44 0-2 0,-46-5 0 16,46 5 0-16,-44 1-1 0,44-1-1 0,-46-3 2 15,46 3-1-15,-44 0 1 0,44 0 0 0,-48 0 2 16,26 0 1-16,-4 0 0 0,0 0 1 0,0 0 0 16,3 0-2-16,-1 0-2 0,0 0 0 15,1 0-1-15,-3 0 1 0,0 0 2 0,26 0 0 16,-47 0 0-16,23 0-1 0,1 0 0 0,-1 0 0 15,-2 2-1-15,3-2 1 0,-3 0 0 16,26 0-1-16,-44 0 0 0,44 0-2 0,-39 0 1 16,39 0 1-16,-37 0 0 0,37 0 1 0,-34 0 3 15,34 0-1-15,-36 0 2 0,36 0 0 0,-37 3-2 16,37-3-1-16,-38 0-1 0,38 0-1 0,-34 0-1 16,34 0 0-16,-33 0-1 0,33 0 1 0,-31 0 1 15,31 0 0-15,-29 0-1 0,29 0 2 16,-30 0 1-16,30 0-1 0,-30 0 0 0,30 0 0 15,-32 0-1-15,32 0 0 0,-33 6 0 0,33-6 1 16,-34 0 0-16,34 0 0 0,-34 0 0 16,34 0 0-16,-35 0 0 0,35 0 0 0,-38 3-1 15,38-3 0-15,-45-7 1 0,45 7-1 0,-44 0 1 16,21 0 0-16,-3 0-1 0,-1 0 2 0,1 0-2 16,2 0-1-16,-2 0 0 0,-1 0-1 15,0 0 1-15,-2 0 0 0,1 0 1 0,1 0-1 16,-5 0 1-16,3 0 0 0,-1 7 0 0,2-7 0 15,-2 0 0-15,1 0-1 0,-1 0 0 0,0 0-1 16,-3 0 1-16,-1 0 0 0,-2 0 1 0,-1 2 1 16,2-2-1-16,0 0 0 0,-3 0 0 0,0 0-1 15,1 0 2-15,1 0-1 0,-1 0 0 16,-2 0-1-16,2 0 1 0,-2 0-1 16,0 0 0-16,1 0 1 0,1 0-1 0,-2-8 1 15,2 8 0-15,0-6 0 0,-2 6 0 0,-1-7 0 16,3 7-1-16,1-8 0 0,-1 8 2 0,-3-10-1 15,1 10 0-15,-1-6 0 0,3 3 0 0,-2 3-1 16,2-10 1 0,-2 6-1-16,-1 4 0 0,3-5 1 0,0 5 0 0,-2-8 0 15,0 8 2-15,2 0 0 0,0-3 1 16,-2 3-1-16,2 0-1 0,-1-8 0 0,-1 8-1 16,2 0 0-16,1 0 0 0,2 0-1 0,-4 0 1 15,3 0 0-15,-4-1 0 0,5 1 1 0,-4 0 0 16,4 0 0-16,3 0 0 0,-2 7 1 0,1-7-1 15,1-2 0-15,1 2 0 0,0 0 1 16,-3 0 0-16,4-8 0 0,-5 8-1 0,4 0 0 16,-6-1 0-16,1 1 0 0,3 0-1 15,-3 0-1-15,1 0 0 0,4 0 1 0,-6 0-1 16,7 0 0-16,-3 0 1 0,3 0-1 0,-1 0 1 16,3 5-1-16,-3-5 0 0,0 8 1 0,4-8-2 15,-1 0 1-15,-1 4-2 0,4-4 1 0,-3 0 1 16,1 0-1-16,0 0-1 0,2 0-4 0,-2 7-4 15,2-7-7-15,24 0-8 0,-42-3-13 16,42 3-21-16,-37-8-21 0,37 8-53 16,-40-16-114-16,40 16-224 0,-27-16 3 0,-2-15 395 15</inkml:trace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22:16.94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DAC56E1-DF5C-441D-B69C-E543003048AA}" emma:medium="tactile" emma:mode="ink">
          <msink:context xmlns:msink="http://schemas.microsoft.com/ink/2010/main" type="inkDrawing" rotatedBoundingBox="29062,12310 30849,12329 30848,12367 29061,12348" semanticType="underline" shapeName="Other">
            <msink:sourceLink direction="with" ref="{1BF162B9-791E-4AA6-84C7-74ABCA596BAA}"/>
          </msink:context>
        </emma:interpretation>
      </emma:emma>
    </inkml:annotationXML>
    <inkml:trace contextRef="#ctx0" brushRef="#br0">15018 8161 629 0,'0'0'125'0,"0"0"-43"0,0 0-7 15,0 0-9-15,0 0-6 0,-22 0-11 0,22 0-4 16,0 0-6-16,0 0-5 0,-21 0-3 0,21 0-2 16,0 0 1-16,-20-3 1 0,20 3-3 0,-20 0 1 15,20 0-4-15,-19 1-4 0,19-1 0 0,-26-3-5 16,26 3-3-16,-31 0-2 0,31 0-4 0,-34 0-1 15,12 0-2-15,2 0 0 16,-3 3-2-16,1-3 0 0,-4 7 0 0,-3-7-1 16,-4 4 4-16,-1-3-2 0,-2 2 0 0,-4-3 1 15,-1 3-2-15,-4-3 2 0,-3 2 1 0,-4-2 0 16,-2 1 3-16,-1-9-1 0,0 6 3 0,-5 2-1 16,5-9 3-16,-1 7-1 0,-3-3 0 0,1 2-1 15,1-4-3-15,3 5 2 0,-2 2-1 16,5-7-3-16,0 7 0 0,6 0-4 0,2 0 0 15,4 0 2-15,3 2-3 0,3-2 0 0,-1 5 1 16,4-3 0-16,2-2 0 0,5 7 0 0,0-7-3 16,4 5-2-16,19-5-2 0,-30 3 0 0,30-3-3 15,-19 0 0-15,19 0-4 0,0 0-4 16,0 0-6-16,0 0-8 0,0 0-13 0,0 0-6 16,0 0-14-16,0 0-14 0,23 0-36 15,-23 0-69-15,25-5-109 0,-25 5-132 0,25 0 124 16,-1 7 300-16</inkml:trace>
  </inkml:traceGroup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31.21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93 2 646 0,'-40'0'127'0,"40"0"-43"0,0 0-17 16,-37 8 0-16,37-8-4 0,-33 0-6 0,33 0-10 16,-33-2-8-16,33 2-11 0,-34 0-10 15,34 0-7-15,0 0-6 0,-35 0-7 0,35 0-4 16,0 0-11-16,0 0-10 0,0 0-19 0,0 0-19 15,0 0-39-15,0 0-38 0,0 0-56 0,0 0-76 16,0 0-49-16,9 51 268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31.84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89 82 611 0,'0'0'140'16,"0"0"-41"-16,0 0-10 0,0 0-7 0,0 0-7 15,0 0-7-15,0 0-7 0,0 0-9 0,0 0-10 16,-9-36-4-16,9 36-8 0,0 0-6 0,0 0-4 16,0 0-3-16,0 0 0 0,0-33 1 15,0 33-1-15,0 0-1 0,0 0-5 0,0 0-4 16,-33-13-4-16,33 13-3 0,0 0 1 0,-37 20-1 0,37-20 1 16,-30 26-1-16,30-26 0 0,-22 29-2 15,22-29 2-15,-23 38-3 0,23-38 2 0,-16 30-3 16,16-30 1-16,-10 32-3 0,10-32 1 15,0 0-3-15,-9 37-2 0,9-37-7 0,0 0-3 16,12 32-6-16,-12-32 0 0,0 0-4 0,0 0-1 16,35 20-1-16,-35-20-3 0,0 0-3 0,0 0-1 15,44 8 2-15,-44-8 5 0,0 0 11 0,33-13 8 16,-33 13 6-16,0 0 4 0,0 0 4 16,33-28 9-16,-33 28 9 0,0 0 4 0,11-36 7 15,-11 36-2-15,0 0 1 0,12-35 1 0,-12 35 2 16,9-28-3-16,-9 28 0 0,0-32-5 0,0 32-3 15,10-36-7-15,-10 36-1 0,11-28-5 0,-11 28-1 16,0 0-2-16,0 0-2 0,0 0 0 0,0 0 0 16,0 0-1-16,0 0-4 15,0 0-2-15,26 0-5 0,-26 0 2 0,9 34 0 16,-9-34 6-16,0 45-1 0,0-45 2 0,11 52-2 16,-11-52 1-16,0 45-6 0,0-45 0 0,12 42-7 15,-12-42 1-15,5 38-4 0,-5-38 0 0,0 0-4 16,9 34-2-16,-9-34-9 0,0 0-9 0,0 0-16 15,0 0-12-15,0 0-19 0,0 0-28 0,0 0-41 16,0 0-86-16,0 0-87 0,0 0 164 16,0-54 166-16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32.20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9 0 582 0,'0'0'113'16,"0"0"-29"-16,0 0-13 0,0 0 3 0,0 0-5 15,0 0-1-15,0 0-11 0,0 0-10 0,0 0-14 16,0 0-11-16,0 0-6 0,0 0-2 16,0 0 2-16,0 0-2 0,25 35 1 0,-25-35-4 15,0 0-1-15,0 42-7 0,0-42 2 0,0 56-6 16,0-17 4-16,0 0-4 0,0 3 5 0,0 9-7 16,-7-6 7-16,7 4-8 0,-6 0 6 15,6 2-8-15,-7-9 4 0,7 0-12 0,-5-7-2 16,5 5-18-16,0-40-16 0,0 55-26 0,0-55-29 15,-9 40-34-15,9-40-50 0,0 0-70 0,11 30-84 16,-11-30 248-16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33.11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565 0,'0'0'147'16,"0"0"-47"-16,0 0-24 0,0 0-4 0,0 0-1 15,0 0-7-15,0 0-6 0,0 0-9 0,0 0-11 16,0 0-8-16,0 0-6 0,0 0-4 0,0 0-4 16,0 0-4-16,0 0-2 0,0 0-4 15,0 0-2-15,0 0-2 0,0 0 0 0,0 0-2 16,14 36 2-16,-14-36-3 0,0 36 2 0,0-36-2 16,0 47 3-16,0-15-4 0,0 0 4 0,5 1-4 15,-5 3 4-15,0 0-5 0,0-4 5 0,0 1-5 16,0-1-1-16,0-32-10 0,2 45-4 0,-2-45-11 15,0 36-3-15,0-36-13 0,7 29-10 16,-7-29-16-16,0 0-23 0,12 36-33 16,-12-36-49-16,0 0-62 0,0 0-108 0,0 0 230 15,34 13 116-15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33.61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605 0,'0'0'114'0,"0"0"-46"0,28 19-5 0,-28-19 6 16,0 0 8-16,0 0-6 0,0 0-8 15,0 32-11-15,0-32-13 0,0 30-12 0,0-30-3 16,9 36-4-16,-9-36 3 0,0 39-6 0,0-39-2 15,5 39-8-15,-5-39-2 0,0 26-4 0,0-26 1 16,0 0-3-16,0 0-1 0,7 33-2 0,-7-33-3 16,0 0-3-16,0 0 0 0,0 0-4 0,0 0 0 15,0 0-2-15,0 0-1 0,0 0-2 16,0 0-8-16,0 0-5 0,0 0-14 0,0 0-16 16,0 0-25-16,0 0-28 0,0 0-27 0,0 0-26 15,0 0-39-15,0-38-70 0,0 38 192 0,0 0 85 16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34.40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77 404 0,'0'0'129'16,"0"0"-60"-16,7 35-24 0,-7-35-13 0,0 0 1 0,0 0 2 16,5 40 8-16,-5-40 7 0,0 0 3 0,0 31-5 15,0-31 1-15,0 0-5 0,9 37 2 16,-9-37-4-16,0 0-5 0,0 0-10 0,0 0-4 15,0 0-5-15,0 29 0 0,0-29 0 0,0 0 0 0,0 0 0 16,0 0 1-16,0 0-2 0,0 0 0 0,0 0-4 16,0 0 0-16,0 0-1 0,0 0-1 0,0 0 0 15,0 0 0-15,0 0-1 0,0 0 2 16,0 0-1-16,0 0-1 0,0 0 0 0,0 0-3 0,0 0-1 16,0 0-2-16,-10-33 0 0,10 33-2 0,0 0 2 15,-7-29-3-15,7 29 2 0,0 0-3 0,0-43 2 16,0 43-2-16,0 0 1 0,-4-43 0 0,4 43 1 15,0-28-3-15,0 28 3 0,4-32-3 16,-4 32 2-16,0 0-1 0,8-35 2 0,-8 35-2 16,0 0 1-16,11-30-3 0,-11 30 3 0,0 0-2 15,0 0 1-15,21-32-1 0,-21 32-1 16,0 0 0-16,0 0-1 0,0 0 0 0,37-25 1 16,-37 25-1-16,0 0 0 0,0 0-1 0,31-19 1 15,-31 19 0-15,0 0 1 0,0 0 0 0,0 0 1 16,0 0 0-16,28 0 0 0,-28 0 0 0,0 0-1 15,0 0-1-15,0 0-1 0,0 0 0 0,28 17 0 16,-28-17 1-16,0 0 1 0,0 0 1 0,0 0 1 16,28 33 0-16,-28-33-2 0,0 0 1 15,13 44-3-15,-13-44 3 0,5 32-2 16,-5-32 4-16,9 38-2 0,-9-38 3 0,1 35-3 16,-1-35 3-16,0 34-3 0,0-34 2 0,0 0-1 15,-12 41 1-15,12-41-2 0,0 0 2 0,-10 40-2 16,10-40 1-16,0 0 0 0,-13 34 0 0,13-34-1 15,0 0 2-15,0 0-2 0,0 0 1 16,0 0-1-16,0 0 0 0,0 0-7 0,0 0-2 16,0 0-7-16,0 0-3 0,0 0-3 0,0 0-5 15,0 0-7-15,0 0-7 0,0 0-13 0,0 0-15 16,0 0-24-16,0 0-37 0,0 0-30 0,0 0-47 16,34 1-33-16,-34-1-60 0,0 0 301 15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35.15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81 268 362 0,'0'0'121'0,"0"0"-58"15,0 0-15-15,0 0-4 0,0 0 2 0,0 0 0 16,0 0 3-16,0 0-10 0,0 0-6 0,0 0-12 15,0 0-3-15,0 0 1 0,0 0 2 0,0 0-2 16,0 0 0-16,0 0-1 0,0 0 3 0,0 0 4 16,0 0 5-16,0 0-1 0,0 0 0 15,0 0-5-15,0 0-3 0,0 0-3 16,0 0-2-16,0 0-2 0,0 0-1 0,34 19-4 16,-34-19 0-16,0 0-3 0,0 0 1 0,0 0-1 15,0 0 0-15,29-17 4 0,-29 17-1 0,0 0 3 16,0 0 1-16,0 0 0 0,34-27 0 0,-34 27 3 15,0 0-3-15,0 0 2 0,23-25-1 0,-23 25-1 16,0 0-4-16,0 0-1 0,24-34 0 0,-24 34 3 16,0 0 2-16,0 0 1 0,12-31-2 15,-12 31-3-15,0 0-1 0,0 0-2 0,0 0-1 16,0-32-1-16,0 32-2 0,0 0 0 16,-8-33-3-16,8 33 3 0,0 0-2 0,-14-27 1 15,14 27-1-15,0 0 1 0,-20-31 1 0,20 31 2 16,0 0 0-16,0 0 1 0,-26-31 0 0,26 31 0 15,0 0-2-15,0 0-2 0,-40 0-1 16,40 0-1-16,0 0 0 0,-37 35-1 0,37-35 2 16,-30 48-2-16,30-48 4 0,-23 56-4 0,23-56 4 15,-19 52-4-15,19-52 3 0,-14 53-3 0,14-53 2 16,-3 51-3-16,3-51 2 0,0 43-4 0,0-43 2 16,0 41-3-16,0-41 0 0,12 32-3 0,-12-32 2 15,21 27-2-15,-21-27-1 0,0 0-6 0,35 35 0 16,-35-35-5-16,33 21 1 15,-33-21 1-15,39 14 4 0,-39-14 3 0,38 9 7 16,-38-9 1-16,41 0 1 0,-41 0 0 0,35 0-4 16,-35 0-2-16,36 0 2 0,-36 0-3 0,30-9 5 15,-30 9 0-15,0 0-3 0,40-14-3 0,-40 14-17 16,0 0-23-16,0 0-40 0,46-16-68 0,-46 16-104 16,0 0-130-16,0 0 87 0,-16-35 306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59.51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 0 257 0,'0'0'72'0,"0"0"-39"15,0 0-14-15,0 0-3 0,0 0 2 0,0 0 4 16,0 0 4-16,0 0 5 0,0 0 3 0,0 0 6 15,0 0 6-15,0 0 5 0,0 0 3 0,0 0-2 16,0 0-5-16,0 0-8 0,0 0-5 0,0 0-7 16,0 0-3-16,0 0-5 0,0 0-2 15,0 0-1-15,0 0-1 0,0 0 0 0,-5 36-1 16,5-36-2-16,0 0-1 0,0 0-3 0,0 0-15 16,0 0 14-16,0 24-16 0,0-24 15 0,0 0 1 15,0 42-2-15,0-42 1 0,8 36-2 16,-8-36 0-16,4 41-3 0,-4-41 1 0,0 47-4 15,0-47 3-15,9 41-2 0,-9-41 2 0,0 42-6 16,0-42-2-16,0 43-9 0,0-43-3 16,0 37-9-16,0-37-3 0,0 0-11 0,0 33-5 15,0-33-10-15,0 0-9 0,0 0-19 0,0 0-20 16,7 27-35-16,-7-27-47 0,0 0-72 0,0 0 259 16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00.19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214 0,'0'0'96'0,"0"0"-44"15,0 0-17 1,0 0 5-16,0 0 12 0,0 0 7 0,0 0 0 16,0 0-6-16,0 0-11 0,0 0-8 0,0 0-1 15,0 0 4-15,0 0 7 0,0 0 0 0,0 0-1 16,23 38-6-16,-23-38-9 0,0 0-8 0,0 0-7 15,0 37-3-15,0-37-4 0,0 28-15 0,0-28 14 0,0 40-14 0,0-40 12 16,-7 54 2-16,7-21-5 16,0-6 4-16,-5 5-5 0,5-2 2 0,0-30-3 15,0 56 1-15,0-56-7 0,0 51 1 0,0-51-7 16,-9 39 0-16,9-39-5 0,0 36 0 0,0-36-4 16,0 0-1-16,17 40-1 0,-17-40 0 0,0 0-1 15,0 0-5-15,16 37-8 0,-16-37-10 0,0 0-9 16,0 0-3-16,0 0-5 0,0 0-2 0,0 0-11 15,32 0-26-15,-32 0-46 0,0 0 15 16,0 0 136-16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00.51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94 1 262 0,'0'0'125'0,"0"0"-43"0,0 0-21 16,0 0 0-16,0 0-4 0,0 0 5 0,0 0-3 16,0 0-1-16,-32 4-6 0,32-4-5 15,0 0-6-15,-31 0-6 0,31 0-4 16,0 0-6-16,-27 0-5 0,27 0-3 0,0 0-6 15,-43 0-2-15,43 0-3 0,0 0-3 0,-42 0-2 16,42 0-1-16,0 0-1 0,0 0-8 0,-34 0-7 16,34 0-15-16,0 0-18 0,0 0-23 0,0 0-18 15,0 0-32-15,0 0-14 0,0 39-46 0,0-39-44 16,0 0 35-16,0 0 191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22:17.60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2C4B5DA-043D-4D53-A242-9089340D9232}" emma:medium="tactile" emma:mode="ink">
          <msink:context xmlns:msink="http://schemas.microsoft.com/ink/2010/main" type="inkDrawing" rotatedBoundingBox="29073,12467 30458,12463 30459,12518 29074,12521" semanticType="underline" shapeName="Other">
            <msink:sourceLink direction="with" ref="{1BF162B9-791E-4AA6-84C7-74ABCA596BAA}"/>
          </msink:context>
        </emma:interpretation>
      </emma:emma>
    </inkml:annotationXML>
    <inkml:trace contextRef="#ctx0" brushRef="#br0">14625 8284 412 0,'0'0'89'16,"0"0"-27"-16,0 0-9 0,0 0-6 0,3 20-14 15,-3-20-7-15,0 0-1 16,0 0 2-16,0 0 4 0,0 0 3 0,0 0 5 16,0 0 5-16,0 0 3 0,0 0 0 0,0 0-4 15,-25 6-5-15,25-6-3 0,0 0-4 0,-21 6-1 16,21-6-3-16,-23 0-1 0,23 0-4 0,-30 3-3 16,12-3-4-16,18 0-1 0,-39 0 0 0,14 0 0 15,-4 0 2-15,2 4-2 0,-4-4-2 16,1 0-2-16,-4 1-1 0,1 3 0 0,-8-4 3 15,4 3 2-15,-4-3 2 0,2 0 3 0,-6 4-1 16,4-4-16-16,-3 4 16 0,2-3-19 0,-2-1 17 16,1 0 1-1,-1 0-1-15,1 0-2 0,-2-4 0 0,0 4-3 16,-2-3-20-16,6 3 31 0,-1-6-35 0,5 6 30 16,0-4-15-16,1 4-3 0,4-4 0 0,5-2-4 15,-1 6-2-15,3-3-3 16,6 3-6-16,19 0-3 0,-30-5-5 0,30 5-9 0,0 0-11 0,-25-8-13 15,25 8-23-15,0 0-33 0,0 0-39 0,0 0-85 16,0 0-154-16,0 0 0 0,0 0 353 0</inkml:trace>
  </inkml:traceGroup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01.71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6 82 232 0,'0'0'69'16,"0"0"-1"-16,0 0-7 0,0 0 5 0,0 0-3 15,0 0 2-15,0 0-10 0,0 0-1 0,0 0-5 16,0 0 2-16,0 0 0 0,0 0 4 16,0 0-5-16,0 0-2 0,0 0-6 0,0 0-5 15,0 0-1-15,0 0-4 0,0 0-2 0,0 0-3 16,0 0-4-16,0 0-2 0,0 0-4 0,0 0-2 15,0 0-4-15,0 0-3 0,0 0-1 0,0 0-4 16,0 0-1-16,0 0 0 0,0 0-2 0,0 0 1 16,0 0 0-16,0 0-2 0,0 0 3 15,0 40-3-15,0-40 2 0,-8 28-1 16,8-28 0-16,3 36-1 0,-3-36 2 0,-10 37-3 16,10-37 4-16,0 37-3 0,0-37 2 0,0 31-2 15,0-31 0-15,0 0-1 0,0 41 1 0,0-41-3 16,0 0 2-16,0 0-1 0,0 30 1 0,0-30-1 15,0 0 1-15,0 0-1 0,0 0 0 0,33 15-2 16,-33-15 0-16,0 0-1 0,33-10-3 16,-33 10 0-16,28-10-2 0,-28 10 0 0,40-15 1 15,-40 15 3-15,41-18 2 0,-41 18 2 0,36-19 1 16,-36 19 1-16,27-20 0 0,-27 20 1 0,0 0-1 16,42-26 2-16,-42 26-1 0,0 0 1 0,31-36-2 15,-31 36 1-15,0 0 0 0,14-33 3 16,-14 33 1-16,0 0 2 0,4-36 0 0,-4 36 1 15,0 0-1-15,0-31 1 0,0 31-1 16,0 0 1-16,0 0-2 0,0 0 1 0,0 0-3 16,0 0 0-16,0 0-2 0,0 0-2 0,0 0 1 15,-33-12-1-15,33 12 2 0,0 0-3 0,0 0 2 16,-16 39-3-16,16-39 2 0,0 33-3 0,0-33 2 16,0 29-2-16,0-29 1 0,0 34-2 0,0-34 2 15,0 0-2-15,21 39 2 0,-21-39-2 16,0 0 1-16,24 33-1 0,-24-33 3 0,0 0 0 15,35 21 1-15,-35-21 0 0,32 6-1 16,-32-6-2-16,44 0-2 0,-44 0-3 0,38-6-3 16,-38 6-1-16,42-15-1 0,-42 15 0 0,44-9-1 0,-44 9 2 15,44-15 1-15,-44 15 5 0,35-20 2 0,-35 20 3 16,0 0 0-16,33-32 1 0,-33 32-2 0,0 0 2 16,12-33-1-16,-12 33 3 0,0 0-2 15,0-35 3-15,0 35-3 0,-19-35 2 16,19 35-3-16,-16-30 2 0,16 30-8 0,0 0-6 15,-35-42-13-15,35 42-18 0,0 0-18 0,0 0-31 16,-42-42-25-16,42 42-43 0,0 0-40 0,-23-31-123 16,23 31 266-16,0 0 59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02.29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34 83 358 0,'0'0'88'0,"-15"-32"-19"0,15 32-12 15,0 0 4-15,0 0-2 0,0 0 6 0,0 0-7 16,0 0-2-16,0 0-10 16,0 0-7-16,0 0-8 0,-32-12-5 0,32 12-5 15,0 0-2-15,0 0-2 0,0 0-4 0,-26 16-4 16,26-16-6-16,0 0-1 0,0 0-2 15,-32 40 1-15,32-40-3 0,-12 27 3 16,12-27-2-16,-10 33 2 0,10-33-2 0,-7 27 2 0,7-27-2 0,0 0 1 16,0 39-1-16,0-39 1 0,0 0-2 15,8 33 2-15,-8-33-2 0,0 0 0 0,0 0-3 16,34 29-1-16,-34-29-3 0,0 0 1 0,45 12-1 16,-45-12 1-16,33 0 1 0,-33 0 0 0,35 0 3 0,-35 0 0 15,41-12 4-15,-41 12-1 0,36-10 2 16,-36 10-1-16,35-17 2 0,-35 17-2 0,32-21 2 15,-32 21-1-15,0 0 3 0,33-37 0 0,-33 37 5 16,0 0 2-16,11-41 4 0,-11 41-1 0,0-37 2 16,0 37-3-16,-19-40-1 0,19 40-6 0,-21-37-1 15,21 37-6-15,-27-27 1 0,27 27-3 0,0 0-1 16,-42-18-1-16,42 18-5 0,0 0-8 0,-33 7-20 16,33-7-23-16,0 0-44 15,-35 25-26-15,35-25-41 0,-4 40-23 0,4-40-97 16,6 35 191-16,-6-35 101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02.82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99 343 0,'0'0'79'0,"0"0"-22"0,0 0-4 16,0 0-4-16,0 0 3 0,0 0-7 0,0 0-1 15,0 0-7-15,0 0-3 0,0 0-4 0,0 0 3 16,0 0-2-16,0 0-1 0,0 0-6 0,0 0-9 15,9 28-5-15,-9-28-7 0,0 0-1 16,0 35-2-16,0-35 0 0,0 0 0 16,5 43 1-16,-5-43-3 0,0 0 0 0,12 39-2 15,-12-39 1-15,0 0 1 0,18 36 1 0,-18-36 0 16,0 0 1-16,0 0-1 0,29 35 1 0,-29-35 0 16,0 0 0-16,32 6-1 0,-32-6-1 0,0 0 2 15,40-6-1-15,-40 6 1 0,32-4 1 0,-32 4 0 16,26-15 1-16,-26 15 3 0,31-16 1 15,-31 16 5-15,0 0 1 0,27-31 3 0,-27 31-3 16,0 0 0-16,19-32-4 0,-19 32-2 16,0 0-3-16,9-50 2 0,-9 50-4 0,0-30 1 15,0 30-2-15,-9-38 0 0,9 38-7 0,-7-34-8 16,7 34-9-16,0 0-14 0,-16-37-11 0,16 37-19 16,0 0-9-16,0 0-33 0,0 0-4 0,0 0-40 15,0 0-35-15,-21-28-20 0,21 28 209 16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03.28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6 0 343 0,'0'0'150'0,"0"0"-61"15,0 0-15-15,0 0-18 0,0 0 1 0,0 0-7 16,0 0-1-16,0 0-7 0,0 0-4 16,0 0-8-16,0 0-3 0,0 0 0 15,0 0 2-15,0 0 0 0,0 27 1 0,0-27-6 16,0 0-4-16,0 0-7 0,-8 48-2 0,8-48-6 16,0 40 3-16,0-40 13 0,0 56-17 0,1-28 16 15,-1 4-33-15,0-2 11 0,0 0-12 0,0 2 11 16,0-6 4-16,0 4-7 0,0-30 3 0,0 51-6 15,0-51 1-15,-3 41-3 0,3-41-1 0,0 34-4 16,0-34-1-16,0 0-3 0,0 35 2 16,0-35-3-16,0 0 0 0,0 0-4 15,0 0-5-15,0 0-4 0,0 0-4 0,0 0-8 16,0 0-8-16,0 0-18 0,0 0-13 0,33 12-15 16,-33-12-13-16,0 0-25 0,0 0-21 0,16-32 0 15,-16 32 159-15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03.93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45 15 354 0,'0'0'96'16,"0"0"-28"-16,0 0 3 0,0 0-5 0,0 0 6 16,0 0-5-16,0 0 2 0,-16-33-9 15,16 33-3-15,0 0-6 0,0 0-5 0,0 0-7 16,0 0-3-16,0 0-7 0,0 0-4 15,0 0-8-15,0 0-5 0,0 0-4 0,0 0-4 16,0 0-1-16,0 0 0 0,0 0-2 0,0 0 1 16,4 37-2-16,-4-37 1 0,0 43-4 0,0-43 4 15,0 53 15-15,0-20-15 0,0-2 16 16,0 0-34-16,0 5 9 0,0-8-17 0,0 4 8 16,0-32 3-16,0 54-2 0,0-54 5 0,-9 46-1 15,9-46 4-15,0 37-2 0,0-37 0 0,0 0-1 16,2 28 0-16,-2-28-1 0,0 0 0 0,0 0-2 15,0 0 3-15,0 0 2 0,0 0 2 0,0 0 3 16,0 0 1-16,0 0 1 0,0 0-1 0,0 0 1 16,0 0 0-16,0 0 2 0,0 0 0 15,21-28 3-15,-21 28 0 0,0 0 2 16,0 0-3-16,-9-39 2 0,9 39 0 0,0 0 2 16,-14-40 0-16,14 40 3 0,0 0-2 0,-24-39 0 15,24 39-3-15,0 0-1 0,-37-30 0 0,37 30 3 16,0 0 4-16,-42 0 2 0,42 0 0 0,-33 19-2 15,33-19-4-15,-34 27-4 0,34-27-1 0,-29 33-3 16,29-33 2-16,-14 37-5 0,14-37 3 16,-11 40-3-16,11-40 2 0,0 32-2 0,0-32 2 15,0 28-2-15,0-28 1 0,0 0-2 0,21 31 2 16,-21-31-1-16,0 0 0 0,35 23-7 16,-35-23-6-16,33 11-11 0,-33-11-12 0,34 0-14 15,-34 0-12-15,35-8-19 0,-35 8-9 0,31-9-15 16,-31 9-24-16,0 0-65 0,56-19-64 15,-56 19 263-15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04.94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21-5 569 0,'0'0'143'15,"0"0"-39"-15,0 0-40 0,0 0-7 0,-44 0-10 16,44 0 0-16,0 0-7 0,0 0-2 0,0 0-5 16,-28 23-2-16,28-23-3 0,0 0-2 0,0 0-4 15,-12 26-2-15,12-26-9 0,0 32-1 0,0-32 12 16,0 42-33-16,0-42 31 0,0 55-33 0,0-25 12 15,7 6 4-15,-7 0-5 0,0-1 4 16,0 3-4-16,0-7 5 0,0 0-5 0,-5 0 3 16,5-31-2-16,-7 48 3 0,7-48-4 0,-6 38 4 15,6-38-3-15,-5 34 2 0,5-34-2 16,0 0 2-16,-10 27-2 0,10-27 3 0,0 0-2 16,0 0 1-16,0 0 0 0,0 0 0 0,0 0 2 15,0 0 0-15,0 0 1 0,0 0-1 0,0 0 1 16,0 0-2-16,0 0-1 0,0 0 0 0,0 0-1 15,0-27 0-15,0 27 1 0,0 0-2 0,8-34 2 0,-8 34-2 16,0 0 2-16,13-37-3 0,-13 37 3 16,12-30-2-16,-12 30 3 0,12-36-4 0,-12 36 4 15,21-37-4-15,-21 37 4 0,23-39-3 0,-23 39 3 16,23-34-3-16,-23 34 1 0,0 0 0 0,33-27-1 16,-33 27 0-16,0 0-1 0,33 0 1 15,-33 0-1-15,0 0 1 0,34 38 0 0,-34-38 1 16,15 32-1-16,-15-32 1 0,7 45-3 0,-7-45 1 15,0 43-3-15,0-43-1 0,-7 37-4 0,7-37 1 16,-15 40-3-16,15-40 7 0,-23 37-3 0,23-37 6 16,-26 29 0-1,26-29 3-15,-34 28-2 0,34-28 2 0,-31 13-2 0,31-13 2 16,-32 11-2-16,32-11-2 0,0 0-5 16,-38-1-5-16,38 1-4 0,0 0-5 0,0 0-3 15,-30-23-5-15,30 23-6 0,0 0-9 0,0 0-11 16,-11-34-6-16,11 34-14 0,0 0-19 0,0 0-22 15,7-36-18-15,-7 36-29 0,0 0-17 0,6-29 3 16,-6 29 178-16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05.48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272 278 0,'0'0'56'0,"0"0"-19"0,0 0-4 16,33 6 4-16,-33-6 3 0,0 0 3 0,0 0 0 15,0 0-1-15,32-3-1 0,-32 3 0 16,0 0 0-16,28-6 0 0,-28 6-2 0,0 0-3 16,0 0-5-16,40-13-5 0,-40 13-3 0,0 0-2 15,33-15 3-15,-33 15 2 0,0 0-1 0,35-18-4 16,-35 18-3-16,0 0-5 0,27-30 1 0,-27 30 1 16,0 0 4-16,29-35 0 0,-29 35 2 0,0 0-2 15,18-40 2-15,-18 40-3 0,9-27 2 16,-9 27-4-16,0 0 0 0,7-37-5 0,-7 37 0 0,0 0-5 0,-11-34 0 15,11 34-2-15,0 0-1 0,0 0 2 0,0 0 0 16,-33-20 0-16,33 20-2 0,0 0-1 0,-28 19-4 16,28-19 2-16,-18 25-2 0,18-25 2 0,-17 40-2 15,17-40 1-15,-13 47-3 0,13-47 1 0,2 48-5 16,-2-48 2-16,0 44-4 0,0-44 4 16,5 38-1-16,-5-38 4 0,13 33-2 0,-13-33 2 15,21 34-2-15,-21-34-1 0,0 0-2 0,33 30 0 16,-33-30-2-16,0 0 0 0,35 20-6 0,-35-20-3 15,0 0-8-15,37 0-9 0,-37 0-14 0,30-15-14 16,-30 15-10-16,28-17-18 0,-28 17-24 0,0 0-40 16,35-50-169-16,-6 50 74 0,-34-24 251 15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16.77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4 105 316 0,'0'0'101'0,"0"0"-31"0,0 0-9 16,0 0-4-16,0 0-1 0,0 0-5 0,0 0-6 16,0 0 0-16,0 0-6 0,0 0 3 0,0 0 1 0,0 0 0 0,0 0 1 15,0 0-5-15,0 0-4 0,0 0-7 0,0 0-4 16,0 0-4-16,0 0-3 0,0 0-4 0,0 0-2 16,0 0-2-16,0 0-2 0,0 0-3 0,0 0 0 15,0 0 0-15,0 0 1 16,0 0 1-16,0 0 1 0,0 0 1 0,0 0 1 15,0 0 0 1,0 0 0-16,-29 18 0 0,29-18-5 0,0 0-1 16,0 0-2-16,0 0 0 0,0 0-1 0,-14 33 1 15,14-33-2-15,0 0 2 0,-6 33-2 0,6-33 2 16,0 0-2-16,0 40 2 0,0-40-1 0,0 0 0 16,-7 41 0-16,7-41 0 0,0 0-1 15,0 35 2-15,0-35-2 0,0 0 1 0,13 33-1 16,-13-33 1-16,0 0-1 0,0 0 1 0,28 28 0 15,-28-28 0-15,0 0 2 0,42 18-2 0,-42-18 2 16,33 7-3-16,-33-7-1 0,33 0 2 0,-33 0-4 16,37 0 4-16,-37 0-4 0,33-7 1 15,-33 7 0-15,34-9-2 0,-34 9 1 0,31-14-2 0,-31 14 3 16,33-18 0-16,-33 18 0 16,34-21-2-16,-34 21 1 0,26-21-1 0,-26 21 3 15,0 0 0-15,37-41 3 0,-37 41-3 0,15-31 4 16,-15 31-3-16,13-28 2 0,-13 28-2 0,7-38 2 15,-7 38-4-15,0-37 3 0,0 37-4 0,5-38 0 16,-5 38-6-16,0-35 0 0,0 35-4 0,0 0 2 16,-11-40-3-16,11 40-2 0,0 0-5 0,0 0-9 15,0 0-8-15,0 0-9 0,0 0-5 16,0 0-16-16,0 0-11 0,0 0-30 0,0 0-31 16,0 0-64-16,0 0-66 0,-29-19 186 0,29 19 85 15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17.64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3 51 355 0,'0'0'126'0,"0"0"-46"0,0 0-19 0,0 0-5 16,0 0-6-16,0 0-5 0,0 0-9 0,0 0-8 15,0 0-8-15,0 0-2 0,-19 33 2 0,19-33 2 16,0 0 5-16,0 0 1 0,0 0-5 16,-7 37-7-16,7-37-3 0,0 0-5 15,0 41 3-15,0-41 1 0,0 0 2 0,-16 36-2 16,16-36 0-16,0 0-3 0,0 38 1 0,0-38-4 15,0 0 0-15,0 0 0 0,-12 40 0 0,12-40 0 16,0 0 1-16,0 0-1 0,0 0 0 0,0 0-1 16,0 0 0-16,0 0-1 0,0 0-1 0,0 0 0 15,0 0 1-15,0 0 1 0,0 0 2 0,0 0 0 16,0 0 1-16,0 0 0 0,0 0-2 16,0 0 1-16,0 0-1 0,0 0 2 0,0 0 2 15,0 0 1-15,0 0 0 0,0 0 1 0,0 0-2 16,0 0 0-16,0 0-2 0,0 0-2 15,0 0-2-15,0 0-2 0,0 0-2 0,0 0 2 16,0 0-2-16,0 0 1 0,0-38-1 0,0 38 0 16,0 0-1-16,17-32 2 0,-17 32-1 0,0 0 1 15,14-38-2-15,-14 38 2 0,0 0-2 16,20-33 1-16,-20 33 0 0,0 0 1 0,24-35-1 16,-24 35 1-16,0 0-3 0,28-36 3 0,-28 36-2 15,0 0 3-15,32-25-2 0,-32 25 2 0,0 0-1 16,28-18 0-16,-28 18 1 0,0 0-1 0,33-14-1 15,-33 14 0-15,0 0-1 0,30-5 2 0,-30 5-2 16,0 0 1-16,0 0 0 0,37 0 0 16,-37 0 0-16,0 0 0 0,0 0 1 0,29 7-2 15,-29-7 2-15,0 0-2 0,0 0 1 0,27 30-1 16,-27-30 1-16,0 0-1 0,8 38 2 16,-8-38-2-16,0 39 2 0,0-39-3 0,0 46 2 15,0-46-3-15,-5 52 2 0,5-52-5 0,-10 44 2 16,10-44-4-16,-9 38 0 0,9-38-2 0,-11 34 0 15,11-34-4-15,0 0 2 0,-3 28-3 16,3-28 1-16,0 0 0 0,0 0 1 0,0 0-3 16,0 0-1-16,0 0-3 0,0 0-2 0,0 0-1 15,0 0-7-15,0 0-12 0,0 0-21 0,0 0-28 16,0 0-28-16,0 0-23 0,0 0-39 0,16-37-73 16,-16 37 67-16,0 0 187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18.20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4 71 296 0,'0'0'101'0,"0"0"-48"15,0 0-19-15,0 0 0 0,0 0 8 0,0 0 6 16,0 0 7-16,0 0-1 0,0 0-1 0,0 0-3 15,0 0 0-15,0 0-2 0,0 0 1 0,0 0-4 16,0 0-4-16,0 0-6 0,0 0-9 0,0 0-7 16,-19 30-9-16,19-30-4 0,0 0-2 15,-9 43 2-15,9-43 1 0,0 32 2 0,0-32-3 0,-5 27 1 16,5-27-5-16,0 0 0 0,0 42-2 0,0-42 2 16,0 0-3-16,0 33 2 0,0-33-2 0,0 0 1 15,0 0 0-15,0 0 1 0,23 33-2 0,-23-33 1 16,0 0-1-16,0 0 0 0,33 10-1 0,-33-10-3 0,0 0 0 15,33-5-8-15,-33 5-2 0,27-8-9 16,-27 8-1 0,29-12 2-16,-29 12 6 0,34-18 11 0,-34 18 4 15,33-23 5-15,-33 23-1 0,28-29-2 16,-28 29 1-16,28-30-2 0,-28 30 2 0,17-35-2 0,-17 35 3 16,21-39-2-16,-21 39 2 0,20-40-2 15,-20 40 1-15,10-35-2 0,-10 35 1 0,0-36-7 16,0 36-9-16,0 0-13 0,0 0-7 0,0-30-5 15,0 30-3-15,0 0-11 0,0 0-32 16,0 0-40-16,0 0-101 0,0 0-73 0,-45 0 209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37:32.33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007805E-C034-4CC7-AB95-58915EAEF852}" emma:medium="tactile" emma:mode="ink">
          <msink:context xmlns:msink="http://schemas.microsoft.com/ink/2010/main" type="inkDrawing" rotatedBoundingBox="12071,18089 21864,17833 21880,18452 12087,18708" semanticType="callout" shapeName="Other">
            <msink:sourceLink direction="from" ref="{AE6F9B74-8948-4CBC-B744-0EB7D4757CF0}"/>
            <msink:sourceLink direction="to" ref="{3D3C1B88-3E3E-4678-8EA3-C4A9CA8F642E}"/>
          </msink:context>
        </emma:interpretation>
      </emma:emma>
    </inkml:annotationXML>
    <inkml:trace contextRef="#ctx0" brushRef="#br0">0 471 351 0,'0'0'136'16,"0"0"-61"-16,0 0-48 0,0 0-13 0,0 0-6 16,0 0-4-16,0 0-1 0,28-16-1 0,-28 16 20 15,0 0 16-15,0 0 21 0,0 0 17 0,0 0-1 16,28 0-4-16,-28 0-9 0,0 0-8 15,0 0-8-15,0 0-9 0,33 0-9 0,-33 0-8 16,0 0-6-16,39 0-5 0,-39 0 0 0,30 7-19 16,-30-7 19-16,43 4-20 0,-43-4 17 15,48 6-2-15,-17-6-1 0,-1 7 1 0,3-7 2 16,4 0 3-16,-4 6 0 0,2-6 3 0,4 0-2 16,-1 8 1-16,-1-8 1 0,5 0-2 0,0 0 0 15,2 0-1-15,0 0 0 0,0 0 2 16,3 0-1-16,4 0-2 0,-1 0 0 0,6 0-4 15,4 1 1-15,-1-1-1 0,5 0-1 0,-1 0 0 16,3 0-1-16,2 0-1 0,1 0 0 0,1 0 1 16,-2 0 0-16,2 1 0 0,0-1-1 0,2 0 0 15,0-5-1-15,1 5 1 0,-1-5 1 0,2 5 2 16,-6-9 1-16,5 12 2 0,-1-11 0 16,7 8 1-16,1-9 0 0,-1 9-2 15,-3-7 0-15,2 7-3 0,5-6-2 0,-1 6 1 16,2 0-3-16,5 0 1 0,-8 2 0 0,8-2 17 15,-7 0-14-15,6-3 16 0,1 3-33 0,1-10 19 16,1 10-19-16,5 0 20 0,0-6-1 0,4 6-1 16,2 0-1-16,4 0 0 0,-4 0 3 0,3 0 1 15,2 0-1-15,-4 1 2 0,0-3-3 16,4 2-1-16,5 0 0 0,-8 0-2 0,6 0 0 16,2 0 0-16,-7-9 0 0,4 9 0 0,-6-11 0 15,2 10-1-15,-3 1 2 0,-3-13-2 0,3 7 2 16,-2 1-1-16,1-3-1 0,4 4 1 15,-1 4 0-15,4-8 0 0,-5 12 0 0,4-16-2 16,-3 12 2-16,-3-5-1 0,1 5 0 0,-6-6 0 16,-5 6 0-16,2-8-1 0,-2 8 2 15,2-5-1-15,-4 5-1 0,0 0 0 0,-3-8 1 16,0 8-2-16,0-8 0 0,-7 11 1 0,3-10-1 16,-2-1 1-16,1 8-1 0,1-10-1 0,-3 10 1 15,0-3-1-15,-2 3 1 0,-5 0 1 0,-2-10-1 16,-4 10 0-16,-3 0 0 0,0 0 0 0,-1 0 1 15,-3 0-1-15,-1 0 0 0,-2 0 0 16,-9 0 0-16,0 0 0 0,-1 8 0 0,-2-8 1 16,-4-5-2-16,-5 14 1 0,-7-9 0 15,2 0 2-15,-30 0-1 0,45 0 0 0,-45 0-1 16,37 0 0-16,-37 0 0 0,30 0 1 0,-30 0 0 16,0 0-2-16,31-9 2 0,-31 9-2 0,0 0 0 15,0 0 0-15,0 0 0 0,0 0-2 0,0 0 0 16,0 0-1-16,0 0-2 0,0 0 0 15,0 0-2-15,0 0-2 0,0 0-6 0,0 0-4 16,0 0-5-16,27-32 1 0,-27 32 5 0,0 0 5 16,0 0 6-16,0 0 2 0,-13-34 3 0,13 34-1 15,0 0 2-15,0 0-2 0,-22-31 2 0,22 31-1 16,0 0 2-16,0 0 1 0,0 0 3 0,-32-31-2 16,32 31 2-16,0 0 1 0,0 0 3 15,0 0 2-15,0 0 2 0,0 0 2 16,-28-31 1-16,28 31 1 0,0 0 2 0,0 0-2 15,0 0 0-15,0 0-1 0,0 0 0 0,-19-28-2 16,19 28-1-16,0 0-1 0,0 0 0 0,0 0-1 16,-14-34 0-16,14 34-1 0,0 0-1 0,0 0-2 15,-16-34-1-15,16 34-1 0,0 0-1 0,0 0 2 16,-7-31 0-16,7 31 0 0,0 0 3 16,0 0-2-16,0 0 2 0,0 0-1 0,0 0 0 15,0 0 0-15,0 0 0 0,0 0-1 16,0 0 1-1,0 0 0-15,0 0 2 0,0 0-2 0,0 0 0 16,0 0-2-16,0 0-2 0,0 0 0 0,0 0-1 16,0 0 1-16,0 0-1 0,0 0-1 0,0 0 0 15,0 0 0-15,0 0-1 0,0 0 1 0,0 0 0 16,0 0 1-16,0 0-1 0,33 10 2 16,-33-10-2-16,0 0 1 0,46 29 0 0,-46-29 0 15,37 22 0-15,-37-22 0 0,47 21-1 0,-47-21 2 16,51 20-2-16,-23-9 1 0,-28-11-1 0,56 24 3 15,-26-14-3-15,-30-10 2 0,43 24-3 0,-43-24 1 16,0 0-1-16,28 31-2 0,-28-31-2 0,0 0 2 16,-7 48-2-16,7-48 3 15,-49 58-6-15,11-25 3 0,-13 6-9 0,-10-1-14 0,-4 0 14 16,-14-4-47-16,7 14 1 0,-17-31-80 16,35 26-251-16,-15-20-86 0,5-17 75 0</inkml:trace>
  </inkml:traceGroup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19.14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72 19 180 0,'0'0'83'0,"0"0"-15"0,0 0 1 0,0 0 3 15,0 0 18-15,30-15 4 0,-30 15 5 0,0 0-10 16,0 0-6-16,0 0-11 0,0 0-6 0,0 0-7 16,-40 0-13-16,40 0-8 0,0 0-7 15,-28 16-2-15,28-16-6 0,0 0-2 0,-44 0-3 16,44 0-4-16,-31 3-1 0,31-3-1 0,-27 0-1 16,27 0 0-16,0 0 0 0,-38 6 3 0,38-6-1 15,0 0 2-15,-28 0-4 0,28 0-1 16,0 0-3-16,0 0-2 0,0 0-2 0,0 0-1 15,0 0-2-15,0 0-1 0,0 0-1 0,0 0 1 16,0 0 1-16,0 0-1 0,0 0 0 16,0 0 1-16,0 0 0 0,0 0 0 0,0 0 0 15,0 0 0-15,0 0 0 0,0 0 0 0,0 0 0 16,0 0 1-16,0 0-1 0,0 0 1 0,0 0 0 16,0 0-1-16,0 0 0 0,0 0 0 0,0 0 0 15,0 0 1-15,0 0-2 0,0 0 0 0,0 0 0 16,0 0 1-16,0 0-1 0,0 0 0 0,0 0-2 15,-32 36 1-15,32-36-2 0,0 0 2 16,0 0-1-16,0 0 2 0,-5 35 1 16,5-35-1-16,0 0 0 0,0 0-2 0,0 0 0 15,0 0 0-15,0 28 0 0,0-28-1 0,0 0 0 16,0 0-1-16,0 0 0 0,0 0 0 0,0 0 0 16,37 21 1-16,-37-21-2 0,0 0 1 0,28 0-3 15,-28 0 0-15,0 0-1 0,38 9 1 16,-38-9 3-16,0 0 1 0,34 10 1 0,-34-10 2 15,0 0 0-15,0 0 1 0,35 23 0 16,-35-23 1-16,0 0-2 0,0 0 1 0,10 40-3 0,-10-40 2 16,0 0-2-16,0 42 3 0,0-42-1 15,0 0 2-15,-21 39-2 0,21-39 2 0,0 0-1 16,-33 37 1-16,33-37-1 0,0 0 1 0,-42 25-1 16,42-25 1-16,-28 17-1 0,28-17 0 15,-32 9 0-15,32-9 0 0,-33 0-1 0,33 0 2 16,-31 8-1-16,31-8 0 0,0 0 0 0,-37 0-1 15,37 0 0-15,0 0-4 0,-34-17-4 0,34 17-7 16,0 0-6-16,0 0-7 0,0 0-2 0,0 0-4 16,-21-31-2-16,21 31-7 0,0 0-8 0,0 0-12 15,0 0-14-15,0-31-16 0,0 31-14 0,0 0-14 16,0 0-19-16,0 0-35 0,0 0-67 16,44-13 199-16,-44 13 44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19.83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80 67 395 0,'0'0'164'0,"0"0"-58"0,-33-24-23 15,33 24-14-15,0 0-7 0,0 0-5 16,0 0-4-16,0 0-7 0,0 0-8 0,0 0-9 15,0 0-6-15,0 0-5 0,0 0-4 0,0 0-1 16,0 0 0-16,0 0-1 0,0 0-1 0,0 0-3 16,0 0-5-16,-23 40-1 0,23-40-2 0,0 31 1 15,0-31-2-15,-10 31 3 0,10-31-3 0,-7 35 3 16,7-35-2-16,-4 35 1 0,4-35-2 0,0 27 2 16,0-27-3-16,0 0 3 0,0 35-3 15,0-35 2-15,0 0-3 0,0 0 2 0,0 0-2 16,27 30-2-16,-27-30-3 0,0 0-5 15,40 6-4-15,-40-6-2 0,33 0-4 0,-33 0 1 16,35 0 0-16,-35 0-1 0,37 0 0 0,-37 0 3 16,40-6 2-16,-40 6 2 0,33-11 5 0,-33 11 2 15,0 0 5-15,37-17 3 0,-37 17 3 0,0 0 1 16,0 0 3-16,32-30-1 0,-32 30 3 16,0 0-2-16,3-43 3 0,-3 43-1 0,0-32 1 15,0 32-4-15,0-37 0 0,0 37-4 0,-5-38-4 16,5 38-7-16,0-34-7 0,0 34-12 0,-9-28-19 15,9 28-24-15,0 0-33 0,-9-37-25 0,9 37-45 16,0 0-45-16,0 0 3 0,0 0 217 16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20.83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47 21 297 0,'0'0'137'0,"0"0"-71"16,0 0-32-16,0 0-9 0,0 0 4 0,0 0 8 16,0 0 7-16,0 0 4 0,0 0-6 0,-14 32-9 15,14-32-9 1,0 0-3-16,0 0 6 0,0 0 8 0,0 0 7 16,-4 37 3-16,4-37-4 0,0 0-5 0,0 0-9 15,0 0-7-15,0 0-9 0,0 0-6 16,0 0-3-16,0 0-4 0,0 0 0 0,0 0 0 15,0 0-1-15,0 0 2 0,0 0-1 0,0 0-2 16,0 0-5-16,0 0-7 0,0 0-13 0,0 0-7 16,0 0-6-16,0 0-2 0,0 0 3 0,0 0 0 15,0 0 4-15,0 0 0 0,0 0 3 16,4-34 0-16,-4 34-1 0,0 0-4 0,0 0-3 16,0 0 0-16,0 0 4 0,0 0 8 15,0 0 12-15,31-25 7 0,-31 25 8 0,0 0 4 16,0 0 1-16,0 0 4 0,0 0 6 0,0 0 6 15,0 0 11-15,0 0 1 0,0 0 0 0,0 0 1 16,0 0-1-16,0 0 9 0,0 0 16 0,0 0 8 16,0 0 5-16,0 0-6 0,0 0-9 0,0 0-10 15,0 0-7-15,0 0-6 0,0 0-5 0,0 0-2 16,0-32-3-16,0 32 0 0,0 0 1 16,0 0 1-16,0 0 0 0,-28 0 1 0,28 0-3 15,0 0-1-15,0 0-2 0,-28 9-3 0,28-9-3 16,0 0-3-16,-33 15-4 0,33-15-2 0,0 0-1 15,-31 33 0-15,31-33-1 0,-14 34 1 0,14-34-2 16,-11 28 1-16,11-28-1 0,-11 34 2 16,11-34-3-16,-7 36 3 0,7-36-3 15,0 0 3-15,0 39-4 0,0-39 1 0,0 0-3 16,9 39 1-16,-9-39-1 0,0 0 2 0,0 0-2 16,20 29 1-16,-20-29-1 0,0 0-1 0,0 0 0 15,33 15-2-15,-33-15 0 0,0 0-3 0,26 0 0 16,-26 0-1-16,0 0 0 0,0 0 0 0,33 0 0 15,-33 0 0-15,0 0 1 0,0 0 1 0,32-17 4 16,-32 17 2-16,0 0 3 0,0 0 0 16,0 0 1-16,31-38-1 0,-31 38 2 0,0 0-2 15,13-28 3-15,-13 28-3 0,0 0 3 0,12-35-2 16,-12 35 3-16,-2-29-2 0,2 29 4 16,7-30-1-16,-7 30 6 0,0 0 0 0,7-39 3 15,-7 39-2-15,0 0 0 0,0 0-3 0,0-30 1 16,0 30-1-16,0 0 0 0,0 0-1 0,0 0 1 15,0 0-1-15,0 0 0 0,0 0-1 16,0 0-1-16,0 0-1 0,0 0-3 0,0 0-1 16,0 0-2-16,0 0 0 0,0 0 0 0,0 0 1 15,0 34-3-15,0-34 0 0,0 0-4 0,0 32 0 16,0-32 0-16,0 0 2 0,12 30 1 0,-12-30 2 16,0 0 0-16,14 36 0 0,-14-36-4 15,0 0 1-15,21 31-3 0,-21-31 0 16,0 0-2-16,0 0-2 0,41 28-9 0,-41-28-12 0,0 0-19 0,0 0-11 15,40 15-6-15,-40-15-9 0,0 0-9 0,0 0-18 16,38-6-25-16,-38 6-39 0,0 0-63 0,44 0 65 16,-44 0 168-16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21.29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5 11 515 0,'0'0'135'0,"0"0"-50"0,0 0-22 15,0 0-11-15,0 0 3 0,0 0-4 0,-28-13 1 16,28 13-6-16,0 0-4 0,0 0-8 16,0 0-3-16,0 0-2 0,0 0-1 0,0 0-2 15,0 0-4-15,0 0-5 0,-21 30-6 0,21-30-5 16,0 0-3-16,0 38-1 0,0-38-2 0,0 43 2 15,0-43-3-15,2 49 3 0,-2-49-4 16,9 58 4-16,-9-23-5 0,0 3 4 0,0-3-4 16,-9-5 5-16,9 7-8 0,-9-4 1 0,9-6-8 15,0-27-1-15,-5 52-9 0,5-52-3 0,0 43-10 16,0-43-7-16,-7 35-8 0,7-35-9 0,0 0-12 16,0 0-23-16,0 40-28 0,0-40-47 0,0 0-66 15,0 0-71-15,0 0 282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23.67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07 18 597 0,'0'0'133'0,"0"0"-41"16,0 0-20-16,0 0-11 0,-33-10 0 0,33 10-7 15,0 0-6-15,0 0-6 0,0 0-9 16,0 0-4-16,0 0-5 0,0 0-3 0,0 0-2 16,0 0-5-16,-28-8-2 0,28 8-4 0,0 0-3 15,0 0-2-15,0 0 0 0,0 0-1 0,0 0-1 31,0 28 1-31,0-28-2 0,0 37 2 0,0-37-4 16,0 38 3-16,0-38-3 0,0 59 4 0,0-59-5 16,-7 58 4-16,7-30-6 0,-11 2 3 15,10 5-5-15,1-35 2 0,-11 54-4 0,11-54 1 16,-9 48-6-16,9-48 0 0,0 36-5 0,0-36-4 16,0 0-4-16,-10 32-1 0,10-32-10 0,0 0-13 15,0 0-19-15,0 0-32 0,0 0-39 0,0 0-62 16,31 0-100-16,-31 0 37 0,0 0 266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24.06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20 25 491 0,'0'0'141'0,"0"0"-29"15,0 0-23-15,0 0-3 0,-28-10-11 16,28 10-10-16,-29-5-9 0,29 5-9 0,-34 0-6 16,34 0-6-16,-38-8-4 0,38 8-3 0,-44 0-3 15,44 0-4-15,-46 0-3 0,46 0-5 16,-40 0-5-16,40 0-3 0,-33 0-3 0,33 0-5 15,0 0-3-15,0 0-6 0,-32 12-4 0,32-12-4 16,0 0-6-16,0 0-6 0,0 0-4 0,0 0-4 16,0 0-1-16,0 0-1 0,0 0-3 0,0 0-3 15,0 0-1-15,0 0-2 0,0 0-2 0,0 0-2 0,0 0 2 16,0 0 2-16,0 0 6 0,0 0-1 16,0 0-3-16,32 21-4 0,-32-21-1 15,0 0 5-15,0 0 7 0,30 13 1 0,-30-13-12 16,0 0-30-16,28 7-39 0,-28-7 49 0,0 0 73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24.54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82 26 386 0,'0'0'107'0,"0"0"-28"15,0 0-5-15,-35-6 1 0,35 6-2 0,0 0-5 16,0 0-4-16,0 0-9 0,0 0-6 0,-28 0-7 16,28 0-6-16,0 0-2 0,0 0-2 0,0 0-2 15,0 0-1-15,-33 6-3 0,33-6-4 0,0 0-3 16,0 0-9-16,-35 17-2 0,35-17-6 0,0 0-2 15,-21 32 0-15,21-32-2 16,0 0 0-16,-21 42-5 0,21-42-2 0,-7 32-5 0,7-32-2 16,0 28-2-16,0-28 3 0,0 35-3 15,0-35 0-15,12 26-7 0,-12-26-5 0,0 0-12 16,23 34-3-16,-23-34-11 0,0 0-5 0,49 37-10 16,-49-37-11-16,40 8-4 0,-40-8-11 0,37 0-1 15,-37 0-29-15,40 2-10 0,-40-2-15 0,38-10 60 16,-38 10 92-16,46-8 0 0,-46 8 0 15,35-15 90-15,-35 15 53 0,0 0-16 0,28-37-1 16,-28 37-17-16,11-33-7 0,-11 33-14 0,0-32-11 16,0 32-13-16,-7-39-10 0,7 39-11 0,-13-44-16 15,13 44-8-15,-21-39-11 0,21 39-2 0,-28-29-4 16,28 29 1-16,-31-25-4 0,31 25-3 16,-30-10-7-16,30 10-10 0,0 0-19 15,-33 0-41-15,33 0-51 0,0 0-79 0,0 0-127 16,-51 5 89-16,51-5 249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25.50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9 0 392 0,'0'0'179'0,"0"0"-86"0,0 0-39 0,0 0-14 16,0 0-3-16,0 0-1 0,-10 28-2 0,10-28-2 16,0 0-1-16,0 0-3 0,0 0-2 0,0 30-6 15,0-30-6-15,0 0-6 0,0 42-2 0,0-42-3 16,0 43 2-16,0-11-4 0,0-7 4 0,0 7-5 16,1 0 3-16,-8-2-4 0,7 6 2 15,0-8-2-15,-7 6 6 0,7-2-1 0,-8 6 8 16,8-38-1-16,-11 50 4 0,11-50-5 0,-9 48 1 15,9-48-4-15,-14 34 2 0,14-34-5 0,0 0 3 16,0 0-5-16,-14 28 1 0,14-28-2 0,0 0 0 16,0 0 0-16,0 0-1 0,0 0 0 0,0 0-3 15,0 0 3-15,0 0-3 0,0 0 4 0,18-28-1 16,-18 28 1-16,0 0 0 0,0 0 2 16,17-33 0-16,-17 33 3 0,0 0 0 0,16-32 2 15,-16 32 0-15,0 0 3 0,25-35-1 0,-25 35 2 16,0 0-2-16,28-44 1 0,-28 44-3 0,0 0 1 15,36-40-1-15,-36 40 0 0,28-22-4 0,-28 22 0 16,28-17-3-16,-28 17 0 0,34-13 0 0,-34 13-1 16,0 0 0-16,38-6 0 0,-38 6-1 15,0 0 0-15,30 6 1 0,-30-6-1 0,0 0 1 16,0 0 0-16,0 0-1 0,0 0-2 0,28 36 1 16,-28-36-1-16,0 0-1 0,0 37-1 0,0-37-1 15,-9 33-3-15,9-33 3 0,-14 32-2 0,14-32 3 16,-16 33-1-16,16-33-1 0,-17 31-3 15,17-31-2-15,0 0-7 0,-21 31-2 0,21-31-10 16,0 0-9-16,0 0-15 0,0 0-16 16,-7 35-13-16,7-35-15 0,0 0-1 0,0 0-15 15,0 0-13-15,0 0-56 0,0 0-57 0,0 0 241 16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26.19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99 93 308 0,'0'0'116'0,"7"-29"-24"0,-7 29 3 15,0 0-6-15,0 0 0 0,0 0-10 0,0 0-8 16,0 0-12-16,0 0-9 0,12-35-10 16,-12 35-4-16,0 0-3 0,0 0-4 0,0 0-2 15,0 0-2-15,0 0-5 0,0 0-1 16,0 0-3-16,0 0-2 0,-23-30 1 0,23 30-3 15,0 0 1-15,0 0-2 0,0 0-1 0,-30-7-2 16,30 7-3-16,0 0 0 0,0 0-4 0,-36 16 0 16,36-16-2-16,0 0 1 0,-37 26-1 0,37-26 2 15,-26 35-3-15,26-35 2 0,-27 40-3 0,27-40 1 16,-19 40-5-16,19-40-1 0,-12 37-5 16,12-37 1-16,-9 36-5 0,9-36 3 0,0 0-3 15,0 37 2-15,0-37-2 0,0 0-1 0,26 35-1 16,-26-35 0-16,0 0-1 0,32 14-3 0,-32-14 0 15,0 0-2-15,42 9-2 0,-42-9 1 0,0 0-2 16,37-9 1-16,-37 9 8 0,0 0 5 0,40-14 10 0,-40 14 4 16,0 0 3-16,0 0 2 15,28-35 5-15,-28 35 4 0,0 0 6 0,7-34 4 16,-7 34 4-16,0 0 1 0,-7-44 0 0,7 44 0 16,0 0 0-16,0-37-2 0,0 37-3 0,-9-33-4 15,9 33-3-15,0 0-6 0,-7-37-2 0,7 37-4 16,0 0 1-16,0 0-2 0,0 0 1 0,0 0-2 0,0 0 0 15,0 0-2-15,0 0-1 0,0 0 0 0,0 0-1 16,0 0 1-16,0 0-1 0,0 0 1 16,0 0-2-16,18 32 2 0,-18-32-2 0,0 35 2 15,0-35-4 1,0 0 2-16,21 39-4 0,-21-39 0 0,0 0-4 0,14 31 0 16,-14-31-4-16,0 0 0 0,0 0-4 15,0 0-1-15,26 32-6 0,-26-32-5 0,0 0-5 0,0 0-9 0,0 0-10 16,0 0-17-16,0 0-19 0,0 0-35 15,0 0-16-15,0 0-53 0,23-29-66 16,-23 29 115-16,0 0 145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26.59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0 8 452 0,'0'0'160'0,"0"0"-54"16,0 0-42-16,0 0-9 0,-28-25-2 0,28 25-2 16,0 0-1-16,0 0-6 0,0 0-8 0,0 0-2 15,-34 25-9-15,34-25-3 0,0 0-7 16,0 0 1-16,-8 38-3 0,8-38 2 0,0 0-4 16,0 39-1-16,0-39-5 0,0 0 0 15,10 43-4-15,-10-43 0 0,12 32-1 0,-12-32 0 16,20 36-1-16,-20-36 2 0,14 29-1 0,-14-29 0 15,0 0 0-15,21 37 1 0,-21-37-2 0,0 0 2 16,0 0-1-16,0 0 0 0,0 0 2 0,0 0-3 16,0 0 1-16,0 0 0 0,0 0 0 0,0 0 1 15,0 0 0-15,0 0 1 0,0 0-1 0,0 0 0 16,0 0-1-16,0 0-3 0,0 0 1 0,29-23-3 16,-29 23-1-16,0 0-2 0,18-36 0 0,-18 36-1 15,0 0 2-15,23-43-3 0,-23 43 2 0,19-35-6 16,-19 35 1-16,19-32-8 0,-19 32-8 0,16-30-17 15,-16 30-23-15,0 0-26 0,35-23-26 16,-35 23-32-16,0 0-29 0,0 0-52 0,16-36 25 16,-16 36 209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37:38.22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6690F85-3B0B-49B7-AE0A-BBCFFB6E289E}" emma:medium="tactile" emma:mode="ink">
          <msink:context xmlns:msink="http://schemas.microsoft.com/ink/2010/main" type="writingRegion" rotatedBoundingBox="23822,15943 31937,15954 31936,17101 23820,17090">
            <msink:destinationLink direction="with" ref="{3D3C1B88-3E3E-4678-8EA3-C4A9CA8F642E}"/>
          </msink:context>
        </emma:interpretation>
      </emma:emma>
    </inkml:annotationXML>
    <inkml:traceGroup>
      <inkml:annotationXML>
        <emma:emma xmlns:emma="http://www.w3.org/2003/04/emma" version="1.0">
          <emma:interpretation id="{3C378786-6B17-43A0-8F7B-8A4CBD9C08CC}" emma:medium="tactile" emma:mode="ink">
            <msink:context xmlns:msink="http://schemas.microsoft.com/ink/2010/main" type="paragraph" rotatedBoundingBox="23822,15943 31937,15954 31936,17101 23820,1709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F836D62-2DAD-43ED-B195-EB8D4A24B86E}" emma:medium="tactile" emma:mode="ink">
              <msink:context xmlns:msink="http://schemas.microsoft.com/ink/2010/main" type="line" rotatedBoundingBox="23822,15943 31937,15954 31936,17101 23820,17090"/>
            </emma:interpretation>
          </emma:emma>
        </inkml:annotationXML>
        <inkml:traceGroup>
          <inkml:annotationXML>
            <emma:emma xmlns:emma="http://www.w3.org/2003/04/emma" version="1.0">
              <emma:interpretation id="{EFDDE503-6500-4A68-8477-E0CCCE0E95E9}" emma:medium="tactile" emma:mode="ink">
                <msink:context xmlns:msink="http://schemas.microsoft.com/ink/2010/main" type="inkWord" rotatedBoundingBox="23822,15943 27842,15949 27840,17020 23820,17014"/>
              </emma:interpretation>
              <emma:one-of disjunction-type="recognition" id="oneOf0">
                <emma:interpretation id="interp0" emma:lang="en-US" emma:confidence="0">
                  <emma:literal>2=-312</emma:literal>
                </emma:interpretation>
                <emma:interpretation id="interp1" emma:lang="en-US" emma:confidence="0">
                  <emma:literal>#3/2 =</emma:literal>
                </emma:interpretation>
                <emma:interpretation id="interp2" emma:lang="en-US" emma:confidence="0">
                  <emma:literal>+3/2 =</emma:literal>
                </emma:interpretation>
                <emma:interpretation id="interp3" emma:lang="en-US" emma:confidence="0">
                  <emma:literal>3=-312</emma:literal>
                </emma:interpretation>
                <emma:interpretation id="interp4" emma:lang="en-US" emma:confidence="0">
                  <emma:literal>13/2 =</emma:literal>
                </emma:interpretation>
              </emma:one-of>
            </emma:emma>
          </inkml:annotationXML>
          <inkml:trace contextRef="#ctx0" brushRef="#br0">2133 49 628 0,'0'0'157'0,"0"0"-46"0,0 0-30 15,0 0-11-15,0 0-8 0,0 0-6 16,0 0-9-16,0 0-3 0,0 0-5 0,0 0 1 16,0 0-3-16,0 0-2 0,0 0-2 0,0 0-4 15,0 0-2-15,0 0-6 0,0 0-2 16,0 0-4-16,0 0-2 0,0 0-5 0,0 0-3 16,0 0-2-16,0 0-3 0,0 0 0 0,0 0 0 15,0 0-1-15,0 0 1 0,0 0 1 0,37-21-2 0,-37 21 2 16,29 0-2-16,-29 0 1 0,34 0 0 0,-34 0 1 15,35-9-2-15,-35 9 1 0,43 0-1 16,-43 0 0-16,42 0 1 0,-42 0-1 0,49 0-4 16,-49 0-1-16,46 0-1 0,-46 0-3 15,39 11 0-15,-39-11-3 0,33 0-5 0,-33 0-6 16,0 0-6-16,38 10-5 0,-38-10-5 0,0 0-4 16,0 0-4-16,0 0-9 0,0 0-17 0,0 0-29 15,0 0-32-15,0 0-89 0,0 0-64 0,0 0-76 16,0 0 323-16</inkml:trace>
          <inkml:trace contextRef="#ctx0" brushRef="#br0" timeOffset="873.8364">2991-127 619 0,'0'0'117'0,"0"0"-23"16,0 0-24-16,0 0-5 0,0 0-9 0,0 0-2 15,0 0-7-15,0 0-5 0,0 0-7 0,0 0-1 16,-16-30 0-16,16 30-1 0,0 0-2 16,0 0-3-16,0 0-6 0,0 0-2 0,0 0-1 15,0 0-3-15,0 0 2 0,0 0-4 0,0 0-2 16,0 0-4-16,0 0-2 0,0 0-6 0,30-27 2 15,-30 27-3-15,0 0 2 0,28-18 0 0,-28 18 0 16,0 0-1-16,31-14 2 0,-31 14-2 16,0 0 4-16,37-5 0 0,-37 5 0 0,33 0-1 15,-33 0-2-15,0 0-1 0,41 0 0 16,-41 0 2-16,0 0-1 0,36 18-1 0,-36-18-1 16,0 0 0-16,27 27-3 0,-27-27 4 0,10 35 0 15,-10-35 3-15,7 36 0 0,-7-36 1 0,0 40-6 16,0-40-12-16,-10 38 31 0,10-38-31 0,-14 35 34 15,14-35-16-15,-20 25-1 0,20-25 3 0,0 0-3 16,-33 37 3-16,33-37 1 0,0 0-1 0,-31 15 2 16,31-15-2-16,0 0-2 0,-28 5 2 0,28-5-4 15,0 0 0-15,0 0 0 0,0 0-2 0,0 0 1 16,0 0 0-16,0 0-1 0,0 0 2 0,0 0-1 16,0 0 1-1,0 0-2-15,0 0-1 0,0 0-1 0,0 0 1 16,0 0 0-16,0 0 1 0,0 0-1 0,0 0 0 15,0 0-1-15,0 0 1 0,0 0 0 16,0 0 0-16,0 0 2 0,0 0-4 0,0 0 1 16,0 0-4-16,0 0 1 0,33 0 2 0,-33 0 0 0,0 0 2 15,30 17 1-15,-30-17 0 0,0 0-1 0,36 26 2 16,-36-26-3-16,0 0 1 0,27 37-3 0,-27-37 1 16,14 34-3-16,-14-34 2 0,10 36 1 0,-10-36 2 15,0 30-2-15,0-30 2 0,0 32 1 16,0-32 1-16,0 0 0 0,-26 34 1 15,26-34 0-15,-32 21 0 0,32-21-1 0,-42 11 0 16,14-2-3-16,28-9 0 0,-54 8-1 0,24-2-1 16,30-6 0-16,-50 8-1 0,50-8-6 0,-46 0-5 15,46 0-8-15,-38 4-6 0,38-4-2 0,0 0-4 16,0 0-4-16,-34 6-7 0,34-6-17 0,0 0-25 16,0 0-57-16,0 0-40 0,0 0-55 15,0 0-118-15,0 0 150 0,44 17 209 0</inkml:trace>
          <inkml:trace contextRef="#ctx0" brushRef="#br0" timeOffset="1404.9616">3714-57 672 0,'0'0'174'0,"0"0"-80"0,0 0-33 16,0 0-11-16,0 0 1 0,0 0 4 0,0 31-1 16,0-31-5-16,0 0-5 0,0 0-7 0,0 0-20 15,-26 19 10-15,26-19-19 0,0 0 12 16,-21 35 0-16,21-35-4 0,-23 39 2 0,23-39-6 15,-30 50 0-15,14-20-8 0,-3 9 3 16,-2 0-6-16,2 5 6 0,-4 6-7 0,0-2 9 16,1-1-6-16,1 0 4 0,-2 0-6 0,2-2 3 15,2-5-5-15,-1 0 3 0,1-2-4 0,1-3 3 16,3-11-4-16,2 9 5 0,13-33-6 0,-24 42 2 16,24-42-6-16,0 0-1 0,-23 41-9 0,23-41-4 15,0 0-9-15,0 0-8 0,0 0-9 0,0 0-8 16,0 0-9-16,0 0-27 0,0 0-54 15,0 0-93-15,42-41-153 0,-42 41 30 0,26-32 362 16</inkml:trace>
          <inkml:trace contextRef="#ctx0" brushRef="#br0" timeOffset="1951.8213">3696 514 763 0,'-38'-18'176'0,"38"18"-64"0,0 0-41 16,0 0-12-16,0 0-12 16,0 0-8-16,0 0-8 0,0 0-6 0,0 0-6 15,0 0-6-15,0 0-2 0,0 0-4 0,0 0 0 16,0 0 0-16,30-24 2 0,-30 24 2 0,0 0 3 15,0 0 2-15,26-30-1 0,-26 30-4 0,0 0-4 16,30-23-4-16,-30 23-1 0,0 0-1 0,33-28 1 16,-33 28-1-16,0 0 0 0,39-14 0 0,-39 14-1 15,0 0 1-15,29 0 1 0,-29 0 1 16,0 0-1-16,0 0 1 0,28 24-2 0,-28-24 2 16,9 33-4-16,-9-33 2 0,0 40-2 0,0-40 2 15,-10 44-3-15,10-44 3 0,-23 53-4 16,23-53 3-16,-32 50-3 0,32-50 5 0,-31 47-4 15,31-47 4-15,-37 40-3 0,37-40 2 0,-35 40-2 16,35-40 2-16,-35 30-2 0,35-30 2 16,0 0 1-16,-35 27 0 0,35-27-1 0,0 0 2 15,0 0-2-15,0 0 2 0,0 0-2 0,0 0 0 16,0 0 2-16,0 0 1 0,0 0 1 0,0 0 1 16,0 0 0-16,0 0-1 0,0 0-1 0,0 0-1 15,0 0-3-15,35 9 0 0,-35-9 1 0,0 0-4 16,40 0-1-16,-40 0-3 0,37-6-5 0,-37 6-3 15,37 0-4-15,-37 0-3 0,40-4-3 16,-40 4-2-16,40-12-7 0,-40 12-10 16,44-5-19-16,-44 5-38 0,46-9-68 0,-46 9-102 15,22-30-134-15,8 35 84 0,-30-5 321 0</inkml:trace>
          <inkml:trace contextRef="#ctx0" brushRef="#br0" timeOffset="-3834.9884">193 10 661 0,'0'0'131'16,"0"0"-54"-16,0 0-40 0,0 0 8 0,19 41-23 16,-19-41 13-16,0 0 4 0,0 0 2 15,21 43 4-15,-21-43-4 0,12 31-9 0,-12-31-5 16,14 42 0-16,-14-42-2 0,21 45 2 0,-21-45-6 15,21 50 2-15,-21-50-5 0,25 48 4 0,-25-48-4 16,21 49 2-16,-21-49-6 0,23 45 0 0,-23-45-6 16,24 53-1-16,-24-53-4 0,28 51 0 0,-28-51-3 15,26 45 1-15,-26-45-3 0,23 37 3 0,-23-37-2 16,21 33 2-16,-21-33-2 0,0 0 1 16,21 35-2-16,-21-35-4 0,0 0-6 15,0 0-7-15,0 0-5 0,0 0-2 0,0 0-2 16,0 0 4-16,0 0-4 0,0 0-5 0,30 0-15 15,-30 0-30-15,0 0-51 0,0 0-58 0,51 0-76 16,-51 0-125-16,0 0 201 0,43 0 187 0</inkml:trace>
          <inkml:trace contextRef="#ctx0" brushRef="#br0" timeOffset="-3403.8249">629 32 594 0,'0'0'141'15,"0"0"-41"-15,0 0-20 0,0 0-12 0,0 0-7 16,0-34-8-16,0 34-5 0,0 0-7 0,0 0-5 15,0 0-3-15,0 0-20 0,0 0 17 16,0 0-17-16,0 0 16 0,0 0 0 0,0 0-1 16,0 0-2-16,0 0-6 0,0 0-3 0,0 0-6 15,0 0 0-15,0 0-1 0,0 0 1 16,-35 20-1-16,35-20-1 0,0 0-3 0,0 0 0 16,-39 37-3-16,39-37 0 0,-30 39-3 0,30-39 3 15,-42 58-6-15,18-22 6 0,-8 6-6 16,-3 0 6-16,0 6-6 0,-1-1 3 0,2 2-7 0,-1-6 3 15,4 3-8-15,-1 2 2 0,2-9-6 0,4-3 3 16,0-6-7-16,26-30 5 0,-47 58-6 0,47-58 1 16,-32 47-6-16,32-47-3 0,-24 32-11 0,24-32-4 15,0 0-17-15,0 0-22 0,-9 38-54 0,9-38-57 0,0 0-43 16,0 0-134-16,0 0 191 0,38 13 180 16</inkml:trace>
          <inkml:trace contextRef="#ctx0" brushRef="#br0" timeOffset="-2773.9526">944 320 551 0,'0'0'176'15,"0"0"-62"-15,0 0-37 0,0 0-15 0,0 0 1 16,0 0-7-16,0 0-3 0,0 0-4 16,7-33-6-16,-7 33-1 0,0 0-2 0,0 0 0 15,0 0-4-15,0 0-2 0,0 0-4 0,0 0-4 16,0 0-5-16,0 0-5 0,31 0-4 0,-31 0-4 16,0 0-3-16,32-4-2 0,-32 4-2 15,33 0 0-15,-33 0-1 0,42 0 0 0,-42 0 0 16,42-9-1-16,-42 9 1 0,42 0-1 0,-42 0 1 15,44 0-4-15,-44 0-3 0,37 0-2 0,-37 0-7 16,30 0-3-16,-30 0-7 0,0 0-8 0,31 9-4 16,-31-9-9-16,0 0-5 0,0 0-10 0,0 0-23 15,0 0-33-15,0 0-67 0,0 0-64 0,0 0-142 16,0 0 176-16,-38-35 215 16</inkml:trace>
          <inkml:trace contextRef="#ctx0" brushRef="#br0" timeOffset="-2492.7661">942 538 605 0,'0'0'193'0,"0"0"-65"0,0 0-43 16,0 0-14-16,0 0-7 0,0 0-7 0,0 0-9 15,0 0-6-15,0 0-6 0,0 0-4 0,0 0-5 16,0 0-4-16,35 23-6 0,-35-23-4 16,30 9-6-16,-30-9-4 0,35 0-2 0,-35 0 0 15,38 0-2-15,-38 0 1 0,41 4-3 0,-41-4-4 16,42 6-6-16,-42-6-7 0,37 0-7 0,-37 0-9 16,33 0-14-16,-33 0-24 0,30 0-56 0,-30 0-89 15,14-27-204-15,-14 27 9 0,0 0 378 0</inkml:trace>
        </inkml:traceGroup>
        <inkml:traceGroup>
          <inkml:annotationXML>
            <emma:emma xmlns:emma="http://www.w3.org/2003/04/emma" version="1.0">
              <emma:interpretation id="{A1B5B22D-9B4F-4A49-8CA4-8EE6EF92D6BF}" emma:medium="tactile" emma:mode="ink">
                <msink:context xmlns:msink="http://schemas.microsoft.com/ink/2010/main" type="inkWord" rotatedBoundingBox="29172,16376 30205,16377 30204,16868 29171,16866"/>
              </emma:interpretation>
              <emma:one-of disjunction-type="recognition" id="oneOf1">
                <emma:interpretation id="interp5" emma:lang="en-US" emma:confidence="1">
                  <emma:literal>or</emma:literal>
                </emma:interpretation>
                <emma:interpretation id="interp6" emma:lang="en-US" emma:confidence="0">
                  <emma:literal>Or</emma:literal>
                </emma:interpretation>
                <emma:interpretation id="interp7" emma:lang="en-US" emma:confidence="0">
                  <emma:literal>oar</emma:literal>
                </emma:interpretation>
                <emma:interpretation id="interp8" emma:lang="en-US" emma:confidence="0">
                  <emma:literal>ore</emma:literal>
                </emma:interpretation>
                <emma:interpretation id="interp9" emma:lang="en-US" emma:confidence="0">
                  <emma:literal>orb</emma:literal>
                </emma:interpretation>
              </emma:one-of>
            </emma:emma>
          </inkml:annotationXML>
          <inkml:trace contextRef="#ctx0" brushRef="#br0" timeOffset="3946.366">5584 242 678 0,'0'0'138'0,"0"0"-48"0,0 0-19 16,0 0-10-1,0 0-5-15,0 0-2 0,0 0-4 0,0 0-5 16,0 0-6-16,0 0-2 0,0 0-3 0,-30 0-1 15,30 0-1-15,0 0-3 0,0 0-3 0,-30 0-3 0,30 0-3 16,0 0-2-16,0 0-3 0,-40 0-3 0,40 0-2 16,0 0-6-16,-37 12 0 0,37-12-5 0,0 0 1 15,-40 43-3-15,40-43 2 0,-21 44-2 0,21-44 3 16,-19 58-4-16,10-28 4 0,2-2-5 16,7-28 2-16,-5 60-3 0,5-60 3 0,0 44-3 15,0-44 3-15,0 41-5 0,0-41 1 0,16 36-5 16,-16-36-1-16,28 30-5 0,-28-30 0 0,38 22-4 15,-38-22 0-15,46 8-1 0,-46-8-1 16,57 0-3-16,-27-5 2 0,5 0 4 0,-3-12 5 16,1 4 12-16,-33 13 3 0,54-30 4 15,-54 30-1-15,39-44 4 0,-39 44-1 0,30-44 6 16,-30 44-2-16,14-45 6 0,-14 45-2 0,0-56 4 16,0 56-7-16,-14-58 0 0,1 28-8 0,-2 2-2 15,15 28-5-15,-37-49 1 0,37 49-5 0,-39-32 1 16,39 32-6-16,-42-28-4 0,42 28-13 0,-35-6-28 15,35 6-60-15,0 0-108 0,-49 9-148 0,49-9-38 16,0 0 312-16</inkml:trace>
          <inkml:trace contextRef="#ctx0" brushRef="#br0" timeOffset="4148.4869">6006 351 608 0,'0'0'127'0,"0"0"-68"0,0 0-29 15,0 0-12-15,0 45-6 0,0-45-7 0,10 41-2 16,-10-41-4-16,16 45 3 0,-16-45-2 0,14 52 2 16,-14-52 2-16,18 46 11 0,-18-46 7 0,10 39 9 15,-10-39 0-15,6 32-1 0,-6-32-5 0,0 0 1 16,0 0-1-16,0 0 1 0,0 0-2 0,0 26 2 16,0-26 4-16,0 0 3 0,0 0 2 15,0 0 0-15,0 0-2 0,0 0-4 16,-30-24-1-16,30 24-2 0,0 0-1 0,0 0-3 15,-11-30-1-15,11 30-2 0,0 0-3 0,0 0-4 16,0-35-4-16,0 35-3 0,0 0 0 0,7-37-3 16,-7 37 1-16,16-33-3 0,-16 33 2 0,21-36-3 15,-21 36 2-15,25-38-2 0,-25 38 1 0,28-40-1 16,-28 40 0-16,31-35-1 0,-31 35 2 16,33-28-3-16,-33 28-3 0,35-21-6 0,-35 21-3 15,34-18-7-15,-34 18-5 0,31-18-6 0,-31 18-8 16,30-5-10-16,-30 5-25 0,0 0-51 15,49 5-111-15,-49-5-184 0,0 0 11 0,0 0 361 16</inkml:trace>
        </inkml:traceGroup>
        <inkml:traceGroup>
          <inkml:annotationXML>
            <emma:emma xmlns:emma="http://www.w3.org/2003/04/emma" version="1.0">
              <emma:interpretation id="{F12D5970-6F57-49E4-B687-C4C488EDFD59}" emma:medium="tactile" emma:mode="ink">
                <msink:context xmlns:msink="http://schemas.microsoft.com/ink/2010/main" type="inkWord" rotatedBoundingBox="31383,15975 31937,15976 31936,17101 31382,17100"/>
              </emma:interpretation>
              <emma:one-of disjunction-type="recognition" id="oneOf2">
                <emma:interpretation id="interp10" emma:lang="en-US" emma:confidence="1">
                  <emma:literal>4</emma:literal>
                </emma:interpretation>
                <emma:interpretation id="interp11" emma:lang="en-US" emma:confidence="0">
                  <emma:literal>¢</emma:literal>
                </emma:interpretation>
                <emma:interpretation id="interp12" emma:lang="en-US" emma:confidence="0">
                  <emma:literal>L/</emma:literal>
                </emma:interpretation>
                <emma:interpretation id="interp13" emma:lang="en-US" emma:confidence="0">
                  <emma:literal>Lf</emma:literal>
                </emma:interpretation>
                <emma:interpretation id="interp14" emma:lang="en-US" emma:confidence="0">
                  <emma:literal>L]</emma:literal>
                </emma:interpretation>
              </emma:one-of>
            </emma:emma>
          </inkml:annotationXML>
          <inkml:trace contextRef="#ctx0" brushRef="#br0" timeOffset="5070.1852">7585-88 833 0,'0'0'140'0,"0"0"-55"16,0 0-24-16,0 0-9 0,0 0-3 0,0 0-8 15,0 0-7-15,0 0-9 0,-22 28-3 0,22-28-2 16,0 0 0-16,0 0-1 0,0 34-19 0,0-34 11 16,0 36-15-16,0-36 12 0,0 51 4 0,0-22-4 15,0 6 1-15,1-5-4 16,-1 3 3-16,0 0-4 0,0-4 5 0,-7 3-5 16,7-7 4-16,0-25-3 0,0 51 4 0,0-51-4 15,0 39 2-15,0-39-4 0,0 27 1 0,0-27-1 16,0 0 1-16,0 0-2 0,0 32 1 0,0-32-1 15,0 0 0-15,0 0 2 0,0 0 1 0,0 0 0 16,0 0 0-16,0 0-1 0,0 0-2 16,0 0 0-16,0 0-2 0,30-17 1 0,-30 17 0 15,0 0 0-15,30-13-2 0,-30 13 1 0,0 0 0 16,44-12 0-16,-44 12-1 0,35-11-1 0,-35 11-2 16,40-6 1-16,-40 6-3 0,44-10 0 15,-44 10-3-15,49-8 0 0,-49 8-1 0,47-4 0 16,-47 4-1-16,46 0-2 0,-46 0-2 0,42 0-3 15,-42 0-4-15,36 0-7 0,-36 0-5 16,32 6-1-16,-32-6-3 0,0 0-1 0,0 0-8 16,40 10-20-16,-40-10-31 0,0 0-49 0,0 0-48 15,0 0-83-15,39 0-54 0,-39 0 249 0</inkml:trace>
          <inkml:trace contextRef="#ctx0" brushRef="#br0" timeOffset="5476.4072">8060-193 638 0,'0'0'218'0,"0"0"-96"0,0 0-49 16,0 0-14-16,0 0-12 0,0 0-5 0,0 0-9 16,0 0-5-16,0 0-1 0,0 0 0 0,0 0 0 15,0 0 3-15,0 0 2 0,0 0-2 16,-28 0-3-16,28 0-5 0,0 32-8 16,0-32 0-16,-9 44-7 0,9-11-15 0,0-1 28 15,0 8-31-15,0 4 26 0,7 9-12 0,-5 8-7 16,-2-3 8-16,0 4-8 0,0-2 8 0,0-1-9 15,0-1 8-15,0-5-9 0,0 2 8 0,0-8-6 16,0-4 3-16,0-6-6 0,0 1 2 0,0-6-8 16,0-32 2-16,0 55-9 0,0-55 1 0,0 40-5 15,0-40 0-15,0 0-7 0,0 29-7 16,0-29-15-16,0 0-18 0,26 34-31 0,-26-34-41 16,0 0-44-16,0 0-75 0,0 0-76 0,44 26 161 15,-44-26 177-15</inkml:trace>
        </inkml:traceGroup>
      </inkml:traceGroup>
    </inkml:traceGroup>
  </inkml:traceGroup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27.11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36 302 0,'0'0'72'0,"0"0"-39"16,0 0-6-16,0 0 2 0,0 0 10 15,0 0 3-15,32 10 6 0,-32-10 3 0,0 0 6 16,0 0-2-16,32 0 1 0,-32 0-11 0,0 0-3 15,33-5-6-15,-33 5-3 0,0 0-7 16,38 0-4-16,-38 0-5 0,0 0-1 0,41-9 1 31,-41 9 4-31,0 0 2 0,43-8 0 0,-43 8 0 16,0 0 1-16,37-15-4 0,-37 15-1 0,0 0-1 16,33-15-1-16,-33 15 3 0,0 0 1 0,0 0 3 15,0 0-2-15,18-35 2 0,-18 35-3 0,0 0-1 16,0 0-3-16,0-31-2 0,0 31-2 15,0 0-3-15,0 0-3 0,0 0 0 0,-14-28-1 16,14 28 1-16,0 0 0 0,0 0-1 0,0 0-2 16,-33-8-2-16,33 8-4 0,0 0 0 0,-35 26 0 15,35-26-4-15,-30 29 1 0,30-29-6 0,-23 42 2 16,23-42-3-16,-24 49 6 0,24-49-3 0,-18 48 6 16,18-48-3-16,-17 42-1 0,17-42-4 15,-7 37-1-15,7-37-4 0,0 33 2 16,0-33 0-16,0 0 4 0,14 37 18 0,-14-37-15 15,0 0 15-15,33 28-18 0,-33-28-8 0,0 0-2 16,42 20-9-16,-42-20-3 0,33 0-6 0,-33 0-6 16,32 0-2-16,-32 0-10 0,38 0-24 0,-38 0-33 15,35-15-50-15,-35 15-39 0,30-28-65 0,3 38 27 16,-33-10 240-16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27.93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57 115 299 0,'0'0'147'16,"0"0"-40"-16,0 0-27 0,0 0-3 0,-10-35-7 16,10 35 0-16,0 0-4 0,0 0-3 0,0 0-8 15,0 0-4-15,-13-34-5 0,13 34-4 0,0 0-5 16,0 0-6-16,0 0-6 0,0 0-2 0,-33-35-3 16,33 35 0-16,0 0-2 0,0 0-3 15,-33-11-3-15,33 11-4 0,0 0-6 0,-32 0-1 16,32 0-5-16,0 0 0 0,-35 33 0 0,35-33-1 15,-29 36 0-15,29-36 2 0,-27 44-3 0,27-44 3 16,-22 52-5-16,22-52 0 0,-13 41-3 16,13-41 1-16,-10 40-2 0,10-40 1 15,0 35-2-15,0-35 2 0,0 29 16 0,0-29-16 0,0 0 13 0,26 29-20 0,-26-29-8 16,0 0-5-16,44 23-6 0,-44-23-5 16,37 0-7-16,-37 0-12 0,40 10-17 0,-40-10-13 15,44-10-6-15,-44 10 20 0,33-18 27 0,-33 18 26 16,33-20 23-16,-33 20 4 0,0 0 7 15,37-33 16-15,-37 33 10 0,0 0 31 0,12-46 4 16,-12 46 13-16,0-38-10 0,0 38-13 0,-10-40-15 16,10 40-15-16,-16-44-4 0,16 44-7 15,-30-40-2-15,30 40-4 0,-33-27-4 0,33 27-5 16,-32-18-3-16,32 18-2 0,0 0-2 0,-38-12-6 16,38 12-11-16,0 0-13 0,0 0-23 0,0 0-26 15,0 0-26-15,0 0-24 0,-18 30-17 0,18-30-34 16,0 0-46-16,32 32 35 0,-32-32 193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28.50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32 512 0,'23'33'92'0,"-23"-33"-22"0,0 0-16 15,0 0 4 1,0 0-4-16,8 24 0 0,-8-24-7 0,0 0-5 0,0 0-13 0,0 0-2 16,-8 38-4-16,8-38 0 0,0 0-4 0,0 37-3 15,0-37 8-15,0 0-20 0,-4 31 15 0,4-31-18 16,0 0 0-16,0 0 1 0,0 0-2 0,0 0 2 16,0 0 1-16,0 0 0 0,0 0-1 0,0 0 1 0,0 0 0 15,0 0 1-15,0 0 3 0,0 0 4 16,0 0 1-16,0 0 3 0,0 0 1 0,0 0-1 15,0 0-18-15,0 0 16 0,0 0-19 16,0 0 14-16,0 0-3 0,0 0-2 0,0 0-1 16,0 0-1-16,26-23 0 0,-26 23-1 0,0 0 1 15,20-28 0-15,-20 28 2 0,0 0 1 0,15-39 2 16,-15 39-1-16,0 0 3 0,28-39-3 0,-28 39 2 16,0 0-2-16,34-41 1 0,-34 41-2 15,0 0 2-15,38-40-3 0,-38 40 0 0,30-30-1 16,-30 30 0-16,28-25-1 0,-28 25 1 0,30-15-2 15,-30 15 0-15,0 0 0 0,42-15 1 0,-42 15 0 16,0 0-1-16,35 0 0 0,-35 0-1 0,0 0 1 16,0 0-1-16,33 28 1 0,-33-28-1 15,0 0 0-15,10 32-1 0,-10-32 2 0,0 33 0 16,0-33 1-16,6 34-3 0,-6-34 1 16,0 33-4-16,0-33 0 0,0 28-1 0,0-28 0 15,-13 36 0-15,13-36 2 0,-12 28-1 0,12-28 3 16,0 0-3-16,-23 35-1 0,23-35-3 0,0 0 0 15,0 0 13-15,0 0-19 0,-12 38 11 0,12-38-21 16,0 0-3-16,0 0-3 0,0 0 0 0,0 0-3 16,0 0-9-16,0 0-17 0,0 0-26 15,0 0-32 1,0 0-39-16,0 0-45 0,23-35-78 0,-23 35 99 16,0 0 181-16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29.02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00 31 439 0,'0'0'129'0,"0"0"-32"16,-5-34-12-16,5 34-6 0,0 0-5 0,0 0-11 15,0 0-9-15,0 0-10 0,0 0-7 16,0 0-7-16,0 0-3 0,0 0-5 0,0 0-4 0,0 0-2 16,0 0-3-16,0 0-4 0,0 0-2 0,0 0-2 15,0 0-4-15,0 0 3 0,-7 40 0 0,7-40 3 16,0 37-1-16,0-37 3 0,0 51-5 0,0-51 2 16,-9 56-5-16,9-23 4 0,-7 2-6 15,7 5 6-15,-10 1-5 0,10-2 4 0,-7 1-6 16,7 1 4-16,-11-4-5 0,4 1 5 0,2-1-4 15,-2-4 3-15,7 1-4 0,0-34 3 0,-12 46-6 16,12-46 1-16,-9 37-5 0,9-37 2 0,0 0-4 16,-5 35-2-16,5-35 10 0,0 0-22 0,0 0 14 15,0 0-22-15,0 0 0 0,0 0-4 0,0 0-11 16,0 0-18-16,0 0-32 16,0 0-37-16,28 19-32 0,-28-19-33 0,0 0-47 15,33-9 121-15,-33 9 127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29.67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1 18 680 0,'0'0'166'0,"0"0"-77"15,0 0-26-15,0 0-16 0,0 0-6 0,0 0-7 16,0 0-1-16,0 0-3 0,0 0 1 16,0 0-5-16,0 0-5 0,-30 29-9 0,30-29-3 15,0 0-5-15,-10 36-1 0,10-36-2 16,0 26 1-16,0-26-5 0,0 31 1 0,0-31-3 16,0 0 0-16,0 39 0 0,0-39 1 0,0 0-1 15,8 28 3-15,-8-28-3 0,0 0-1 0,0 0-1 16,0 0-1-16,0 0-1 0,34 30 0 15,-34-30 14-15,0 0-19 0,33 5 17 0,-33-5-17 16,0 0 5-16,37-3 4 0,-37 3-13 0,0 0 20 16,38-15-17-16,-38 15 19 0,0 0 2 0,0 0 0 15,34-24 2-15,-34 24-2 0,0 0 6 0,0 0 2 32,28-44 5-32,-28 44 0 0,0 0 0 0,14-34-4 15,-14 34 1-15,8-31-4 0,-8 31 4 0,9-28-2 16,-9 28 1-16,5-32-3 0,-5 32-2 15,0 0-2-15,0 0 2 0,7-31-1 0,-7 31 0 16,0 0 0-16,0 0-2 0,0 0-3 0,0 0-1 16,0 0-2-16,0 0 0 0,0 0 0 0,0 0-1 15,0 0-1-15,0 0 0 0,0 0-1 0,0 31-1 16,0-31 3-16,0 34-3 0,0-34 3 0,0 43-4 16,0-43 0-16,0 57-8 0,0-30-3 15,9 14 8-15,-7-5-32 0,8 12 30 16,-10-8-29-16,11 10 9 0,-11-3 4 0,9 9-8 15,-9-7 10-15,0 4 2 0,0-7 14 0,0-5-1 16,-9-8 7-16,-2-3-4 0,11-30 4 0,-22 49-2 16,22-49 6-16,-39 35 2 0,39-35 5 0,-38 29-2 15,38-29 2-15,-46 22-3 0,46-22-3 0,-42 11-1 16,42-11-4-16,-37 9-2 0,37-9-4 16,-30 0-4-16,30 0-2 0,0 0-7 0,0 0-12 15,0 0-24-15,-35-13-29 0,35 13-44 0,0 0-50 16,0-26-102-16,0 26-71 0,0 0 328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30.51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96 60 409 0,'0'0'164'0,"0"0"-44"16,0 0-27-16,0 0-18 0,0 0-6 0,0 0-6 15,0 0-5-15,-33-33-7 0,33 33-4 16,0 0-5-16,0 0-4 0,-30-9-6 0,30 9-5 16,0 0-10-16,0 0-7 0,-40 9-6 0,40-9-4 15,0 0-2-15,-33 33 2 0,33-33-5 0,-20 33 1 16,20-33-4-16,-17 39 1 0,17-39-5 0,-13 32-1 15,13-32-8-15,-10 35 0 0,10-35-4 16,0 32 6-16,0-32 17 0,10 31-14 0,-10-31 10 16,0 0-20-16,25 36-13 0,-25-36-12 15,0 0-19-15,39 13-18 0,-39-13-20 0,36 0-3 16,-36 0 7-16,39 0 12 0,-39 0 26 0,37-5 24 16,-37 5 21-16,29-18 16 0,-29 18 9 0,30-19 2 15,-30 19 8-15,0 0 14 0,25-38 16 0,-25 38 23 16,8-30 9-16,-8 30 15 0,0-32-7 0,0 32-1 15,-10-36-17-15,10 36-14 0,-11-41-15 16,11 41-12-16,-12-38-8 0,12 38-8 0,-19-35-3 16,19 35-7-16,0 0-5 0,0 0-10 15,-28-19-14-15,28 19-28 0,0 0-58 0,0 0-91 16,0 0-153-16,0 0 110 0,0 0 25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31.12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4 98 371 0,'0'0'164'0,"0"0"-108"15,0 0-26-15,0 0-3 0,0 0 12 0,0 0 3 16,13 45-2-16,-13-45-13 0,0 0-4 0,0 40-4 16,0-40 6-16,0 36 8 0,0-36-15 0,10 39 7 15,-10-39-13-15,0 32-2 0,0-32 5 0,0 28 1 16,0-28 2-16,0 0-4 0,0 34 0 16,0-34-2-16,0 0-16 0,0 0 19 0,0 0-17 31,0 0 21-31,0 0 2 0,0 0 3 0,0 0 1 15,0 0 0-15,0 0-5 0,0 0 0 0,0 0 15 16,0 0-18-16,0 0 14 0,-23-37-22 0,23 37-5 16,0 0-18-16,2-38 15 0,-2 38-15 0,0 0 16 15,11-37 2-15,-11 37-1 0,7-30 1 0,-7 30-1 16,14-27 2-16,-14 27-3 0,15-30 2 16,-15 30-4-16,22-29 2 0,-22 29-1 0,24-31 1 15,-24 31-1-15,30-28 5 0,-30 28-2 0,30-22 3 16,-30 22 0-16,29-22-1 0,-29 22-2 0,34-15 0 15,-34 15-1-15,31-10 0 0,-31 10-1 16,32 10-2-16,-32-10 1 0,0 0-3 0,40 30 3 0,-40-30-2 16,28 33 1-16,-28-33-1 0,17 37 2 15,-17-37-4-15,16 38 3 0,-16-38-3 0,11 40 0 16,-11-40-3-16,0 35 1 0,0-35-4 0,0 27 2 16,0-27-2-16,0 0 3 0,-11 39 14 0,11-39-16 15,0 0 14-15,0 0-21 0,-31 28-7 16,31-28-3-16,0 0-7 0,0 0-6 0,0 0-13 15,0 0-22-15,0 0-38 0,0 0-55 0,0 0-115 16,0 0-95-16,-2-33 251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31.77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1 217 54 0,'0'0'49'0,"0"0"-10"0,0 0-10 16,0 0 2-16,0 0-3 0,0 0 3 0,0 0 4 16,0 0 10-16,0 0 1 0,0 0 13 0,0 0-2 15,0 0 6-15,0 0-8 0,0 0-3 0,0 0-13 16,0 0-1-16,0 0-6 0,0 0 2 0,0 0-5 16,0 0-1-16,0 0-5 0,9 28 0 15,-9-28-4-15,0 0 0 0,0 0-3 0,0 0-3 16,0 0-4-16,0 0 0 0,35 0 0 0,-35 0 0 15,0 0 4-15,0 0 2 0,0 0 1 0,25-3 1 16,-25 3-3-16,0 0-2 0,0 0 0 0,0 0 0 16,0 0 2-16,33-15 2 0,-33 15 1 0,0 0 0 15,0 0 3-15,0 0-1 0,0 0 3 16,0 0 2-16,23-25 1 0,-23 25 2 16,0 0 1-16,0 0-1 0,0 0 2 0,0-32-4 15,0 32-4-15,0 0-4 0,0-38-3 0,0 38-6 16,0 0 2-16,-6-42-3 0,6 42 0 0,0-33-3 15,0 33 2-15,-8-27-2 0,8 27 0 0,0 0-1 16,-11-30 1-16,11 30-1 0,0 0 3 0,0 0 0 16,0 0-2-16,0 0-3 15,0 0-2-15,-33-8-2 0,33 8-3 0,0 0 1 16,-28 33-1-16,28-33 2 0,-18 32-3 0,18-32 3 16,-21 49-3-16,21-49 2 0,-17 46-2 0,17-46 2 15,-16 50-4-15,16-50 2 0,-10 45-5 0,10-45 3 16,-7 44-4-16,7-44 3 0,0 45 13 0,0-45-15 15,1 36 16-15,-1-36-33 0,11 26 20 0,-11-26-16 16,0 0 18-16,21 36 1 0,-21-36-5 16,0 0-5-16,40 22-9 0,-40-22-7 0,39 10-5 15,-39-10-7-15,35 10-9 0,-35-10-11 0,42 0-26 16,-42 0-18-16,40 0-22 0,-40 0-10 0,35-15-58 16,-35 15-3-16,0 0-21 0,56-8 222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32.77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4 23 506 0,'0'0'145'0,"0"0"-48"16,0 0-11-16,-17-26-9 0,17 26-2 0,0 0-10 15,0 0-7-15,0 0-11 0,0 0-6 0,0 0-6 16,0 0-7-16,0 0-7 0,0 0-2 0,0 0-6 16,0 0-2-16,0 0-3 0,0 0-3 15,0 0-4-15,0 0 1 0,0 0-3 0,8 37 3 16,-8-37-3-16,0 39 1 0,0-39-2 0,7 46 2 15,-7-46 16-15,0 49-17 0,0-49 14 0,0 42-34 16,0-42 12-16,0 38-17 0,0-38 13 0,7 26-1 16,-7-26-6-16,0 0 1 0,0 31-6 0,0-31-2 15,0 0-6-15,0 0-6 0,0 0-13 16,0 0-12-16,0 0-23 0,0 0-28 16,0 0-56-16,0 0-56 0,0 0-111 0,35-5 272 15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33.32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3 155 754 0,'0'0'136'15,"0"0"-78"-15,0 0-23 0,-26 33-8 0,26-33 6 16,0 0-5-16,-14 40-2 0,14-40 10 16,0 0-19-16,-5 40 13 0,5-40-18 0,0 0-1 15,8 38 0-15,-8-38-2 0,0 0-2 0,0 0-2 16,0 0-2-16,14 34 0 0,-14-34-18 0,0 0 18 16,0 0 1-16,0 0 2 0,0 0 0 0,0 0 3 15,0 0-15-15,0 0 20 0,0 0 5 0,0 0 0 16,0 0 1-16,0 0-1 0,0 0 16 15,0 0-19-15,0 0 14 0,0 0-19 0,9-34-5 16,-9 34-19-16,0 0 15 0,-3-31-17 16,3 31 15-16,0 0 2 0,15-39-3 0,-15 39 3 15,11-29-3-15,-11 29 3 0,14-36-1 0,-14 36 2 16,14-35-2-16,-14 35 3 0,19-27-4 0,-19 27 2 16,0 0-3-16,34-40 1 0,-34 40-1 0,0 0 1 15,38-35-3-15,-38 35 1 0,0 0-2 16,39-25 1-16,-39 25-2 0,28-8-2 0,-28 8-5 15,31 0-2-15,-31 0 1 0,32 13 3 0,-32-13 7 16,0 0 1-16,42 35-2 0,-42-35-6 0,29 31-1 16,-29-31-4-16,30 38 3 0,-30-38 2 0,26 38 6 15,-26-38-2-15,14 40 2 0,-14-40-5 16,6 40 1-16,-6-40 16 0,0 34-16 0,0-34 17 16,-11 35-18-16,11-35-5 0,0 0-1 15,-16 38-7-15,16-38-17 0,0 0 7 0,0 0-7 16,-26 33-10-16,26-33 5 0,0 0-27 0,0 0-24 15,0 0-41-15,0 0-67 0,0 0-135 0,0 0 182 16,0 0 156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37:46.51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D3C1B88-3E3E-4678-8EA3-C4A9CA8F642E}" emma:medium="tactile" emma:mode="ink">
          <msink:context xmlns:msink="http://schemas.microsoft.com/ink/2010/main" type="inkDrawing" rotatedBoundingBox="23327,15604 32866,15377 32916,17490 23377,17717" hotPoints="32756,15576 32807,17388 23431,17651 23381,15839" semanticType="enclosure" shapeName="Rectangle">
            <msink:sourceLink direction="with" ref="{66690F85-3B0B-49B7-AE0A-BBCFFB6E289E}"/>
            <msink:destinationLink direction="to" ref="{8007805E-C034-4CC7-AB95-58915EAEF852}"/>
          </msink:context>
        </emma:interpretation>
      </emma:emma>
    </inkml:annotationXML>
    <inkml:trace contextRef="#ctx0" brushRef="#br0">9341 1 648 0,'0'0'97'0,"0"0"-36"0,0 0-7 15,0 0 4-15,0 0 3 0,-33-15-2 0,33 15-8 16,0 0-7-16,0 0-7 0,0 0-6 0,0 0-3 16,-37 0-3-16,37 0-1 0,0 0-1 0,0 0-1 15,-44 0-1-15,44 0-1 0,0 0-4 0,-39 8-2 16,39-8-2-16,-33 0-1 0,33 0 0 0,-44 0 0 15,44 0-3-15,-52 11-2 0,24-11-1 16,-4 0-2-16,-1 3 2 0,0-3 0 0,-4 0 0 16,0 7 0-16,-1-7 1 0,-3 5 0 0,1 1 0 15,-2-6-1-15,-2 8 0 0,-1 1 0 16,-1-5 0-16,-1 4 2 0,-5 0 0 0,-1-2 3 16,-3 3-2-16,2-1 0 0,-2-2-1 0,0 5 1 15,-4-1-3-15,2-2-1 0,-1 1-1 0,-2 1 0 16,1-5-1-16,4 10 1 0,0-12-2 15,2 5 2-15,1 1-3 0,-1-2 1 0,5 3-1 16,0-5 0-16,0 0-1 0,1 7 2 0,3-12-1 16,1 8 0-16,0-8-1 0,2 11 1 0,4-11-1 15,-4 7 2-15,3-7-1 0,-1 7 0 0,2-7-1 16,-3 6 0-16,4-6 1 0,-1 9 0 0,-1-9 1 16,3 10 0-16,-3-10 0 0,2 5 0 15,1 7-2-15,-3-12 1 0,1 6-1 16,-3-6 2-16,-1 11-2 0,2-11 1 0,-2 5-1 15,-2-5 0-15,2 6 0 0,0-6 1 0,-7 10 0 16,2-10 0-16,-2 0 0 0,-4 2 0 0,1-2-1 0,-3 9 0 16,-1-9-1-16,0 9 1 0,-1-9 1 0,-1 0-1 15,0 4 0-15,-5-4 0 0,2 0-1 0,-2 6 1 16,-2-6 0-16,4 0 0 0,-4 3 1 16,0-3 0-16,2 8-1 0,-3-8 2 0,-1 0-2 0,-1 0-1 15,1 0 2-15,1 0-1 0,1 0 0 0,-5 0 1 16,1 0-1-16,-1 0 1 0,0 0-1 0,2 0 0 15,0 0 1-15,-2 0-1 0,0 0 1 0,-2 0 0 16,4 0-1-16,-2 0 0 0,-2 0 0 0,2 2 0 0,-4-2 0 16,4 0 1-16,0 0-1 0,-5 0-2 15,0 0 0-15,1 0 0 0,-1 0 0 0,5 0 3 32,-4 0-1-32,2 0 1 0,-1 0 0 0,1 0-1 0,-3 2 1 0,3 3 0 0,-3-5-1 0,-1 0 0 15,5 0 2-15,-3 0-1 0,2 0-1 16,-1 0-1-16,1 0-1 0,-3 9 1 0,3-9 1 15,-2 0 2-15,4 0 0 0,-3 3 0 16,3-3 0-16,-2 5 0 0,0-5 0 0,4 0-1 31,-2 9 0-31,0-9 0 0,0 4 1 0,0-4-1 16,-2 0 1-16,0 0-1 0,4 2 0 0,1-2 0 0,-1 0 1 0,3 0 0 0,2 0-1 0,0 5 0 16,-2-5 0-16,6 0 1 0,1 0-1 0,2 10 1 15,3-10-1-15,1 6 1 0,5 0-1 0,1-6 0 16,4 10 0-16,4-5-1 31,1-5 0-31,4 10 1 0,1-10-1 0,32 0 2 0,-51 10-2 0,51-10 2 0,-36 8-2 0,36-8 1 31,0 0 1-31,-41 8-1 0,41-8 0 0,0 0 1 16,0 0-1-16,-28 0 0 0,28 0 0 0,0 0 0 16,0 0-1-16,0 0 1 0,0 0-1 0,0 0 1 15,0 0 0-15,0 0-1 0,0 0 1 0,0 0-1 0,0 0 0 0,0 0-1 0,0 0 1 31,0 0 0-31,0 0 1 0,0 0 1 0,0 0-1 16,0 0 0-16,0 0 1 0,0 0-1 0,0 0 0 16,0 0 0-16,0 0 0 0,0 0 1 0,0 0-1 15,0 0 2-15,0 0-3 0,0 0 1 0,0 0 0 16,0 0-1-16,-31 24 1 0,31-24 1 0,0 0-1 16,0 0 1-16,0 0 0 15,0 0-1-15,0 0 0 0,0 0 1 0,0 0 0 16,0 0 0-16,0 0 0 0,0 0-2 0,0 0 2 15,0 0-1-15,0 0 1 0,-27 33 0 0,27-33 0 16,0 0 0-16,0 0 0 0,0 0 0 0,0 0 0 16,0 0 1-16,0 0 0 0,0 0 1 0,0 0 0 15,0 0-1-15,-12 28-1 0,12-28 1 0,0 0-1 16,0 0 1-16,0 0-2 0,0 34 2 16,0-34-1-16,0 0 1 0,0 0 0 0,-14 37-1 15,14-37 0-15,0 0 1 0,-12 40-1 16,12-40 4-16,0 0-2 0,-7 37-15 0,7-37 31 15,0 33-32-15,0-33 30 0,-7 38-13 0,7-38-4 16,-4 44 2-16,4-44-3 0,-7 54 3 0,7-26-4 16,-8 8 4-16,8 1-4 0,0 4 4 0,-6 5-4 15,6 1 3-15,0 1-5 0,0 4 6 16,-7 3-5-16,7-8 5 0,0 3-6 0,-3-3 7 16,3 3-7-16,-7-6 6 0,7-1-4 0,0 6 4 15,0-8-5-15,0 2 5 0,0-1-5 0,0 4-12 16,0-5 29-16,0-1-28 0,-5-1 28 0,5-8-11 15,0 0-5-15,0-31 3 0,-6 53-4 0,6-53 5 16,0 49-4-16,0-49 4 16,-7 42-2-16,7-42 0 0,0 31-1 0,0-31 2 15,0 0-2-15,0 37 1 0,0-37-1 0,0 0 2 16,0 0 0-16,11 29 2 0,-11-29-1 0,0 0 0 16,0 0-1-16,0 0 1 0,0 0 0 0,0 0-1 15,30 19 1-15,-30-19-1 0,0 0 1 0,0 0 0 16,0 0-1-16,31 0 1 0,-31 0-1 0,0 0 0 15,0 0 0-15,35 8 0 0,-35-8-1 16,0 0 1-16,40 0-1 0,-40 0 1 0,34 0-1 16,-34 0 1-16,38 0-1 0,-38 0 1 0,46 6-1 15,-46-6 1-15,56-2-1 0,-25 2 0 0,1 0 1 16,1 0-2-16,2-4 2 0,2 4 0 16,3 0 0-16,4 0-1 0,1-8 0 0,1 8 0 15,3 0 0-15,0-8-1 0,5 8 2 0,-3-5-2 16,5 5 2-16,0 0-1 0,2-6 0 15,1 6 1-15,3 0-1 0,3-1 0 0,5 1 0 16,1 0 1-16,1 0-2 0,2 0 1 0,-2 0 2 16,3 0-1-16,2 0 1 0,3 0 0 0,3 0-2 15,2 0 1-15,5 0 0 0,-3-2-1 0,4 2 0 16,2 0 2-16,5 7 0 0,2-7 1 0,0 0-1 16,3 0-2-16,0 0 1 0,1 0 0 15,1-4-1-15,-2 4 1 0,7 0 1 0,-6-6-2 16,4 6 2-16,3-6-1 0,-6 6 1 15,7-4 0-15,-9 4-1 0,2-12 0 0,-2 12-1 16,-1-7 1-16,-2-1 1 0,-2 8-2 0,-2-9 2 16,6 9-1-16,-2-14 0 0,5 7 1 0,-9 7-2 15,2-12 1-15,-2 12-1 0,-1-6 0 0,1-1 0 16,-3-3 0-16,0 10 1 0,-2-8 0 16,-4 8-1-16,4-10 1 0,-3 10-2 0,-1 0 2 15,-1-2-1-15,-2-1 0 0,0 3 1 0,-5 0-1 16,-2 0 0-16,-5 0 0 0,-4 4 0 0,-3-4 1 15,-4 0-1-15,1 0 0 0,-6 0 2 0,0 4 0 16,-6-4 1-16,3 0 0 0,-6 0-1 16,2 0-1-16,-3-5 0 0,-6 5 0 0,2-11-1 15,0 11 0-15,-3-9 1 0,1 7-1 16,-2-8 0-16,1 4 0 0,-2 2 0 0,-2 4 0 16,0-11 1-16,2 4-2 0,-4 7 1 0,0-7 0 15,-1 7 0-15,4 0 0 0,-1-6 0 0,0 6 0 16,2 0-2-16,2 0 2 0,-4 0 0 0,5 0-1 15,0 10 1-15,-3-10-1 0,3 0 0 0,-1 6 2 16,1-6-1-16,-5 0 0 0,0 6 0 16,4-8-2-16,-4 2 1 0,0 0 1 0,0 0 1 15,-2 0-1-15,2 0 1 0,2 0-1 0,3 0 0 16,0 0-1-16,1-7 1 0,1 7-1 16,0 0 1-16,-6-3-1 0,5 3 0 0,-5 0 1 15,-1-9 0-15,2 9 0 0,2 0 0 0,-2-5-3 16,3 5 2-16,2 0 0 0,0 0 0 0,5 0 1 15,0 0 0-15,-1 0-1 0,3 5 0 16,-2-5 2-16,4 12-3 0,-5-12 3 0,-3 9-2 16,-4-9 0-16,1 11 1 0,-5-11 2 0,-3 5-3 15,-4-5 1-15,-28 0-1 0,49 3 0 0,-49-3-1 16,29 0 0-16,-29 0-1 0,0 0-2 0,0 0-3 16,0 0-2-16,0 0 0 0,0 0-2 0,0 0-2 15,0 0-5-15,0 0-4 0,0 0-12 16,0-29-9-16,0 29-9 0,0 0-8 15,-35-36-5-15,35 36-14 0,0 0-18 0,0 0-39 16,-35-42-28-16,35 42-48 0,0 0-32 0,-31-43-80 16,31 43 268-16,0 0 57 0</inkml:trace>
    <inkml:trace contextRef="#ctx0" brushRef="#br0" timeOffset="723.8647">9374 8 648 0,'0'33'134'0,"0"-33"-54"0,0 0-18 0,0 0-2 15,0 0 0-15,0 0-4 0,0 0-4 0,-14 28-8 0,14-28-6 16,0 0-9-16,0 0-4 0,0 34-1 15,0-34 0-15,0 0 0 0,0 0-1 0,0 37-2 16,0-37 0-16,0 0-2 0,0 38 3 0,0-38-3 16,0 28 1-16,0-28-5 0,0 48 1 0,7-21-7 15,-7 11 3-15,7 5-7 0,0 9 4 16,-2 8-9-16,4 11 8 0,2 1 9 0,-1 12-26 16,1-5 23-16,-1 12-23 0,1-2 4 0,-3 3 9 15,-2-7-10-15,2-5 10 0,-8-5-10 16,6-5 11-16,-6-8-10 0,0-5 9 0,0-5-7 15,0-10 5-15,7-1-4 0,-7-4 4 0,0-6-4 16,0 0 4-16,0-31-4 0,7 48-12 0,-7-48 29 16,0 42-29-16,0-42 30 0,10 39-16 0,-10-39-1 15,7 42 2-15,-7-42-3 0,9 38 4 0,-9-38-3 16,7 42 2-16,-7-42-3 0,0 38 2 0,0-38-4 16,7 32 0-16,-7-32-5 0,0 28-4 15,0-28-13-15,0 0-15 0,0 29-26 16,0-29-44-16,0 0-128 0,0 0-234 0,0 0 5 15,0 0 338-15</inkml:trace>
  </inkml:traceGroup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33.66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05-3 806 0,'0'0'133'0,"0"0"-68"16,0 0-19-16,-39-12-2 0,39 12 2 0,0 0-3 15,0 0-2-15,0 0-8 0,0 0-7 0,0 0-9 16,-24 26-7-16,24-26-5 0,-7 34 2 0,7-34-4 15,0 45 3-15,-6-13-4 0,6 0 2 16,0 3-6-16,-8 5 5 0,8-3-6 16,-9 3 3-16,12-3-7 0,-11-4 1 0,8-3-9 15,0-30 4-15,-4 54 10 0,4-54-18 0,0 43 9 16,0-43-22-16,0 32-8 0,0-32-1 0,0 0-9 16,0 0-22-16,12 37-30 0,-12-37-40 0,0 0-58 15,0 0-60-15,0 0-67 0,30 15 327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33.86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31 51 711 0,'-31'8'171'0,"31"-8"-79"0,-37-9-31 16,9-3-15-16,28 12-8 0,-52 3-7 0,52-3-4 15,-55-8-8-15,55 8-7 0,-47 0-4 0,47 0-8 16,-42-9-6-16,42 9-8 0,0 0-9 0,-33-10-10 16,33 10-15-16,0 0-29 0,0 0-36 0,0 0-34 15,0 0-39-15,0 0-81 0,0 0-35 0,40 19 302 16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34.33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56 178 341 0,'0'0'96'0,"0"0"-11"16,24-29-9-16,-24 29 6 0,0 0-6 0,0 0 0 15,9-42-10-15,-9 42-5 0,0 0-9 0,10-38-9 16,-10 38-7-16,0 0-8 0,0-37-5 0,0 37-3 16,0 0-4-16,0 0-3 0,0 0-1 15,0-33 1 1,0 33 4-16,0 0 5 0,0 0 4 0,0 0-4 15,0 0-6-15,0 0-6 0,-29-6-8 0,29 6-1 0,0 0-2 16,-34 19 1-16,34-19-1 0,-26 33 2 16,26-33-2-16,-33 39 3 0,33-39-3 0,-32 45 2 15,32-45-4-15,-22 43 3 0,22-43-4 0,-18 50 0 16,18-50-5-16,-5 41 1 0,5-41 13 0,0 40-14 16,0-40 15-16,10 39-33 0,-10-39 16 0,14 35-17 15,-14-35 14-15,0 0-1 0,35 31-4 16,-35-31-5-16,30 18-11 0,-30-18-10 15,37 10-25-15,-37-10-22 0,38-5-28 0,-38 5-26 16,39-5-62-16,-39 5-49 0,31-15 63 0,13 30 194 16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34.74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4 40 548 0,'0'0'122'0,"0"0"-42"0,0 0-25 0,0 0 2 15,0 0-4-15,0 0-6 0,-35 25-16 0,35-25-6 16,0 0-8-16,-9 40 1 0,9-40-5 0,0 34-1 16,0-34 14-16,0 38-15 0,0-38 13 15,0 37-15-15,0-37-3 0,0 38-19 16,0-38 16-16,0 0-16 0,11 39 15 0,-11-39 2 15,0 0 1-15,0 0 1 0,0 0 2 0,0 0 3 16,0 0 4-16,0 0 2 0,0 0 4 0,0 0 1 16,0 0-3-16,0 0-3 0,0 0-3 0,0 0-3 15,0 0 1-15,0 0 0 0,0 0-1 16,-16-38 14-16,16 38-18 0,0 0 13 0,0-35-17 16,0 35-2-16,0 0-18 0,14-36 15 0,-14 36-16 15,10-28 16-15,-10 28 0 0,14-32-3 0,-14 32 3 16,14-33-4-16,-14 33 1 0,20-29-5 15,-20 29-3-15,0 0-7 0,35-32-6 0,-35 32-10 16,0 0-10-16,0 0-10 0,43-20-25 0,-43 20-39 16,0 0-27-16,32-8-33 0,-32 8 5 15,33 13 5-15,-33-13 6 0,39 18 108 0,-39-18 57 16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35.25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82 10 843 0,'0'0'152'0,"0"0"-66"0,0 0-24 0,0 0-9 15,0 0-6-15,0 0-9 0,0 0-10 0,0 0-6 16,0 0-1-16,0 0-1 0,0 0 4 15,0 0 0-15,0 0 0 0,0 0-2 0,0 0-7 16,0 0-5-16,-24-19-5 0,24 19-2 0,0 0 0 16,-32 6-1-16,32-6 3 0,0 0-1 0,-43 25 0 15,43-25-3-15,-34 19 1 0,34-19-3 0,-31 21 2 16,31-21-2-16,0 0 2 0,-37 31-3 0,37-31 1 16,0 0-2-16,0 0 0 0,-24 35-5 0,24-35 3 15,0 0-4-15,0 0-1 16,0 0 0-16,0 0-2 0,10 28 1 0,-10-28-1 15,0 0-3-15,0 0-4 0,37 19 10 0,-37-19-19 16,30 13 16-16,-30-13-14 0,29 10 5 0,-29-10 6 16,32 7 5-16,-32-7 6 0,0 0 1 0,40 16 3 15,-40-16-1-15,0 0-16 0,33 19 19 0,-33-19-15 16,0 0 21-16,0 0 4 0,23 34-3 0,-23-34-1 16,0 0-2-16,-12 39 0 0,12-39-1 15,-19 34 4-15,19-34-2 0,-25 35 3 16,25-35-5-16,-38 34 2 0,38-34-5 0,-39 29 0 15,39-29-1-15,-42 29 1 0,42-29-1 0,-37 15 0 16,37-15-2-16,-35 0-2 0,35 0-3 0,0 0-4 16,-33-7-5-16,33 7-8 0,0 0-13 0,0 0-11 15,-12-26-13-15,12 26-22 0,0 0-38 16,0-36-43-16,0 36-68 0,0 0-45 0,14-33 5 16,-14 33 271-16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35.72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3 264 332 0,'0'0'121'16,"0"0"-60"-16,0-27-30 0,0 27-9 16,0 0 1-16,0 0 6 0,0 0 6 0,37-20 5 15,-37 20 5-15,0 0 0 0,35-31 12 0,-35 31 3 16,0 0-3-16,49-24-5 0,-49 24-14 0,40-20-7 16,-40 20-15-16,37-22 18 0,-37 22-16 15,33-20 17-15,-33 20-3 0,32-19-4 0,-32 19-3 16,0 0-7-16,33-31 0 0,-33 31-3 15,0 0 0-15,0 0-1 0,23-33 1 0,-23 33 1 16,0 0 4-16,0 0-1 0,0 0-3 0,0 0-5 16,-32-21-8-16,32 21-3 0,-29 0 0 0,29 0 0 15,-39 16-1-15,39-16-1 0,-42 24-5 0,42-24 0 16,-38 32-8-16,38-32-1 0,-34 42-6 0,34-42 2 16,-28 39 16-16,28-39-12 0,-17 46 16 0,17-46-32 15,-9 42 12-15,9-42-22 16,0 43 11-16,0-43-4 0,9 36-7 0,-9-36 3 15,12 30-3-15,-12-30 1 0,0 0-7 0,0 0-4 16,33 42-14-16,-33-42-8 0,0 0-23 0,28 8-12 16,-28-8-42-16,32 15-36 0,-32-15-42 0,33 5 229 15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36.15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43 24 727 0,'0'0'149'0,"0"0"-66"15,0 0-25-15,0 0-9 0,0 0-3 0,-28-13 2 16,28 13-18-16,0 0 15 0,-34-14-27 0,34 14 12 16,0 0-5-16,-35 6-2 0,35-6-3 0,-29 8-2 15,29-8 13-15,-28 19-20 0,28-19 14 16,-32 31-37-16,32-31 15 0,-24 35-17 0,24-35 12 0,-20 31-2 15,20-31-5-15,-14 36-2 0,14-36-4 16,0 35 2-16,0-35-3 0,0 0 2 0,14 43-3 16,-14-43 0-16,0 0-4 0,28 29-5 0,-28-29-7 15,0 0-6-15,48 25-9 0,-48-25-7 0,35 9-15 0,-35-9-12 16,36 0-31-16,-36 0-20 0,35 0-33 0,-35 0-11 16,34-9-28-16,2 26 78 0,-36-17 127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36.50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1 33 736 0,'-9'-36'142'0,"9"36"-43"0,0 0-38 0,0 0-6 0,0 0-8 16,0 0-6-16,0 0-7 0,0 0-5 16,0 0-7-16,0 0-5 0,0 0-5 15,0 0-3-15,-16 29-3 0,16-29 1 0,-8 46-6 16,8-46 2-16,-6 58-6 0,-1-27 1 0,7 8-7 15,-8-1 1-15,2 8 9 0,6-7-31 0,-7 3 25 16,2-3-31-16,5-1 9 0,0-11-1 0,2 6-10 16,-2-33-6-16,0 50-28 0,0-50-20 0,0 32-43 15,0-32-23-15,0 0-50 0,12 36-58 16,-12-36 105-16,0 0 161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36.72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52 51 729 0,'0'0'263'0,"0"0"-155"16,-56-19-37-16,56 19-16 0,-58-11-6 0,28 11-5 15,-10-11-7-15,7 11-6 0,-4-6-8 0,5 6-9 16,3-4-10-16,29 4 7 0,-43-8-27 0,43 8 7 15,0 0-28-15,0 0-15 0,0 0-7 16,0 0-15-16,0 0-46 0,0 0-71 16,39 15-164-16,-9 3-52 0,-30-18 288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37.07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7-9 657 0,'-29'0'136'16,"29"0"-59"-16,0 0-29 0,0 0-1 0,0 0-2 15,0 0-9-15,0 0-15 0,-7 30-10 0,7-30-10 16,0 0 0-16,0 45-2 0,0-45-13 0,0 39 15 16,0-39-15-16,0 41 13 0,0-41 0 0,0 39-10 15,0-39-8-15,0 38-13 0,0-38-7 0,0 35-6 16,0-35-1-16,0 0-9 0,0 27-9 16,0-27-26-16,0 0-12 0,0 0-43 0,17 30-46 15,-17-30-20-15,0 0 211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47.83394" units="1/cm"/>
          <inkml:channelProperty channel="Y" name="resolution" value="260.82803" units="1/cm"/>
          <inkml:channelProperty channel="T" name="resolution" value="1" units="1/dev"/>
        </inkml:channelProperties>
      </inkml:inkSource>
      <inkml:timestamp xml:id="ts0" timeString="2016-09-15T13:18:26.93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D46C179-C522-41B9-B074-FD96B0F451B9}" emma:medium="tactile" emma:mode="ink">
          <msink:context xmlns:msink="http://schemas.microsoft.com/ink/2010/main" type="inkDrawing" rotatedBoundingBox="8630,12466 8645,12466 8645,12481 8630,12481" shapeName="Other"/>
        </emma:interpretation>
      </emma:emma>
    </inkml:annotationXML>
    <inkml:trace contextRef="#ctx0" brushRef="#br0">0 0 0,'0'0'0,"0"0"0,0 0 0</inkml:trace>
  </inkml:traceGroup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37.49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30 134 713 0,'0'0'225'0,"0"0"-118"16,0 0-48-16,0 0-13 0,-7-31 1 0,7 31-3 15,0 0-6-15,0 0-6 0,0 0-6 0,0 0-4 16,0 0 2-16,0 0-2 0,0 0 0 0,-28-29-4 16,28 29-6-16,0 0-3 15,0 0-5-15,0 0-2 0,-34 13-1 0,34-13-2 16,0 0-1-16,-30 32-2 0,30-32-3 0,-15 39-1 16,15-39-5-16,-11 39 2 0,11-39-2 0,0 46 6 15,0-46-2-15,0 43 4 0,0-43-4 0,0 38 1 16,0-38-5-16,5 29 0 0,-5-29-4 0,0 0-1 15,28 33-4-15,-28-33-5 0,0 0-7 16,34 15-4-16,-34-15-7 0,30 0-2 0,-30 0-1 16,33 0 10-16,-33 0 11 0,33 0 12 0,-33 0 11 15,35-21 3-15,-35 21 2 0,33-20-1 0,-33 20 3 16,30-23 7-16,-30 23 16 0,0 0 9 16,30-43 12-16,-30 43 1 0,10-36 2 0,-10 36-5 15,0-44-2-15,0 44-11 0,0-47-2 0,0 47-11 16,-21-53-3-16,21 53-7 0,-28-41-2 15,28 41 12-15,-35-35-15 0,35 35 14 0,-31-23-40 16,31 23 7-16,0 0-16 0,-44-16-19 0,44 16-8 16,0 0-52-16,-9 33-63 0,9-33-62 0,0 0-126 15,0 28-8-15,0-28 362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38.07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7 115 479 0,'0'0'215'0,"0"0"-119"16,0 0-30-16,0 0-13 0,0 0-6 0,0 0-14 15,-26 36-17-15,26-36-7 0,-4 30-4 0,4-30 1 16,0 46-2-16,0-46 2 0,0 46-4 0,0-46 2 16,0 52-4-16,0-52 3 0,0 47-4 15,0-47 2-15,0 46-2 0,0-46 2 16,0 40-1-16,0-40 2 0,0 31-1 0,0-31 2 16,0 0 0-16,0 31 4 0,0-31 4 0,0 0 3 15,0 0 4-15,0 0 5 0,0 0 6 0,0 0 3 16,0 0 3-16,0 0 1 0,0 0-1 0,0 0-4 15,0 0-6-15,0 0-7 0,-9-34-5 0,9 34-3 16,0 0 1-16,0-28-1 0,0 28 4 0,0 0-2 16,9-41 1-16,-9 41-4 0,0-32 2 15,0 32-3-15,9-40 3 0,-9 40-3 16,9-50 2-16,-9 50-3 0,14-50 0 0,-14 50-2 16,19-52 2-16,-19 52-4 0,19-51 4 0,-19 51-4 15,18-44 2-15,-18 44-3 0,21-40 1 0,-21 40-2 16,17-28-18-16,-17 28 33 0,0 0-34 0,30-29 33 15,-30 29-17-15,0 0-1 0,33 0-2 16,-33 0 2-16,0 0 18 0,37 5-33 0,-37-5 33 16,0 0-34-16,28 34 14 0,-28-34 2 0,0 0-3 15,26 47 5-15,-26-47-2 0,13 36 3 0,-13-36-2 16,10 47 3-16,-10-47-4 0,0 43 1 0,0-43-5 16,0 39-1-16,0-39-6 0,0 39-1 0,0-39-9 15,-12 36-5-15,12-36-9 0,0 0-3 16,-11 37-7-16,11-37 0 0,0 0-9 0,0 0-10 15,-19 26-35-15,19-26-58 0,0 0-122 0,0 0-106 16,0 0 207-16,0 0 181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39.12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1 351 446 0,'0'0'184'15,"0"0"-82"-15,0 0-44 0,0 0-13 16,0 0-4-16,0 0 0 0,0 0-3 0,0 0 0 16,9 27-1-16,-9-27 1 0,0 0-1 0,0 0-2 15,0 0-5-15,0 32-7 0,0-32-5 0,0 33-8 16,0-33-1-16,0 42-4 0,0-42 1 0,0 48-5 16,0-48 3-16,-9 59-6 0,9-26 2 0,0 3-6 15,-7-1 2-15,7 0-3 0,0-2 3 16,0-1-3-16,0-32 4 0,0 48-3 15,0-48 4-15,-5 39-1 0,5-39 1 0,0 0-1 16,-6 33-2-16,6-33-5 0,0 0-3 0,0 0-3 16,0 0-1-16,0 0 3 0,0 0 3 0,0 0-4 15,0 0-6-15,0 0-9 0,-7-33-8 0,7 33-2 16,0 0-8-16,4-33-11 0,-4 33-21 0,0-34-11 16,0 34-3-16,0-39 12 0,0 39 17 15,7-38 23-15,-7 38 17 0,0-39 17 0,0 39 13 16,9-45 16-16,-9 45 15 0,5-51 22 15,-5 51 14-15,10-52 13 0,-10 52-1 0,11-51 2 16,-11 51-11-16,12-51-3 0,-12 51-11 0,18-53-5 16,-18 53-10-16,17-47-3 0,-17 47-9 0,16-55 1 15,-16 55-7-15,16-52 0 0,-16 52 15 0,12-45-36 16,-12 45 31-16,12-46-39 0,-12 46 12 16,21-35-2-16,-21 35-5 0,18-36 2 0,-18 36-4 15,0 0 1-15,26-37-1 0,-26 37 0 0,0 0-2 16,0 0 0-16,35-29-2 0,-35 29 1 0,0 0-1 15,30-10-1-15,-30 10-2 0,0 0 1 0,31 0 0 16,-31 0 2-16,0 0 3 0,0 0-2 0,35 3 2 16,-35-3-1-16,0 0-4 0,0 0-2 15,27 39-2-15,-27-39-2 0,12 44 5 16,-5-12 19-16,-7 1-11 0,5-3 16 0,-5 7-32 16,-5-4 11-16,-2 4-16 0,-4-5 10 0,-3-2 2 15,0 3-4-15,14-33 6 0,-35 52-1 0,35-52 6 16,-45 42-1-16,45-42 3 0,-49 28-3 0,49-28 2 0,-44 14-3 15,44-14 0-15,-35 0-3 0,35 0-2 0,0 0-3 16,-37 0-7-16,37 0-4 0,0 0-7 16,0 0-7-16,0 0-20 0,0 0-51 15,-7-34-61-15,7 34-82 0,0 0-74 0,0 0-10 16,37-8 332-16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39.83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03 74 122 0,'0'0'45'0,"0"0"-26"0,0 0-2 16,0 0 5-16,0 0 9 0,0 0 1 0,0 0 5 15,0 0-2-15,0 0 11 0,0 0 9 0,0 0 26 16,29 9 8-16,-29-9 11 0,0 0-13 0,0 0-6 16,0 0-15-16,0 0-6 0,0 0-9 0,0 0-5 15,0 0-7-15,-8-29-8 0,8 29-10 16,0 0-3-16,0 0-2 0,0 0 3 16,0 0 2-16,0 0 1 0,0 0 1 0,-35-16-4 15,35 16-6-15,0 0-6 0,0 0-3 0,-32 16-3 16,32-16 0-16,0 0-2 0,-24 32 1 0,24-32-4 15,-13 32 2-15,13-32-4 0,-14 30-2 0,14-30-3 16,-7 38 0-16,7-38-3 0,0 34 3 16,0-34-4-16,0 35 3 0,0-35-3 0,0 0 0 15,20 37-5-15,-20-37-5 0,0 0-9 0,0 0-12 16,38 25-15-16,-38-25-14 0,0 0-16 16,35 0-6-16,-35 0-7 0,33 13 15 0,-33-13 17 15,34 0 23-15,-34 0 25 0,33 0 12 0,-33 0 10 16,37-15 13-16,-37 15 20 0,35-10 19 0,-35 10 24 15,0 0 8-15,33-29 7 0,-33 29-4 0,0 0 1 16,30-38-8-16,-30 38-3 0,9-37-14 16,-9 37-11-16,0-44-14 0,0 44-9 0,0-49-8 31,0 49-2-31,-14-42-6 0,14 42 0 0,-21-28-5 16,21 28 0-16,0 0-3 0,-37-30-4 0,37 30-12 15,-30-4-18-15,30 4-10 0,-33 0-10 0,33 0 0 16,0 0-8-16,-46 8-23 0,46-8-37 0,0 0-12 15,-12 39-27-15,12-39 1 0,0 0-82 16,-7 35 13-16,7-35 226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40.26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2 0 531 0,'0'0'138'0,"0"0"-35"0,0 0-30 0,0 0-26 16,0 0 10-16,0 0-17 0,0 0 12 0,0 0-7 16,0 0-7-16,0 0-6 0,0 0-3 0,0 0-4 15,0 0-2-15,0 0-3 0,0 0-6 0,-16 37-2 16,16-37-6-16,0 37 0 0,0-37-2 0,0 45 1 15,0-45-4-15,-7 42 2 0,7-42-5 0,0 41 0 0,0-41-4 16,-5 36-3-16,5-36-6 0,0 0-2 0,0 39-7 16,0-39-4-16,0 0-9 0,0 0-9 15,5 31-22-15,-5-31-24 0,0 0-39 0,0 0-31 16,0 0-75-16,0 0-92 0,0 0 230 0,30 9 99 16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40.82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8 113 490 0,'0'0'182'0,"0"0"-96"0,0 0-30 0,0 0-3 16,0 0 7-16,0 0 1 0,-28-11-4 15,28 11-9-15,0 0-13 0,0 0-10 0,0 0-8 16,5 40-2-16,-5-40-2 0,0 0 3 0,7 35-1 16,-7-35 0-16,0 0 0 0,9 39-1 15,-9-39-1 1,0 0 2-16,0 28-5 0,0-28-1 0,0 0-4 0,0 0-1 16,0 33-1-16,0-33 1 0,0 0 0 0,0 0 2 15,0 0 0-15,0 0 4 0,0 0 4 16,0 0 2-16,0 0 3 0,0 0-1 15,0 0-1-15,0 0-1 0,0 0-4 0,0 0 0 16,0 0 0-16,0 0-3 0,0 0 0 0,0 0-3 16,0 0-4-16,0 0 1 0,0 0-2 0,31-34 2 0,-31 34-2 15,0 0 0-15,18-27 0 0,-18 27-2 16,0 0 2-16,21-39-2 0,-21 39 3 0,14-31-2 16,-14 31 1-16,0 0-2 0,28-42 2 15,-28 42-3-15,22-29 4 0,-22 29-3 0,0 0 2 16,35-38-1-16,-35 38 0 0,0 0 0 0,35-28-2 15,-35 28-1-15,0 0-1 0,39-9-3 0,-39 9 1 16,0 0 1-16,38 9 1 0,-38-9 0 0,0 0-2 16,35 28 0-16,-35-28-3 0,25 25 2 0,-25-25 2 15,21 37 3-15,-21-37-1 0,19 28 3 0,-19-28-4 16,12 32 4-16,-12-32-4 0,11 40 2 16,-11-40-3-16,0 40 1 0,0-40-6 0,0 40 2 15,0-40-8-15,-18 37-4 0,18-37-7 0,-15 35-6 16,15-35-8-16,-18 27-6 0,18-27-20 0,0 0-32 0,-7 54-55 15,7-54-77-15,0 0-167 0,0 0 105 0,-37 6 293 16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41.62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3 0 633 0,'0'0'128'0,"0"0"-53"0,0 0-18 0,0 0-11 16,0 0-5-16,0 0-9 0,0 0-3 0,0 0-5 16,0 0 1-16,0 0 0 0,0 0 1 15,0 0 0-15,0 0 0 0,0 0-4 16,0 0-2-16,0 0-7 0,0 29-1 0,0-29-5 16,0 44 3-16,0-44-7 0,-7 54 1 0,0-22 12 15,9-2-32-15,-9 6 28 0,0-2-31 0,-2 4 12 16,4-1 3-16,-2 1-6 0,2-9 2 0,5 4-9 15,0-33 0-15,-12 58-7 0,12-58 2 0,0 53-5 16,0-53-2-16,-7 35-14 0,7-35-11 16,0 28-22-16,0-28-16 0,0 0-19 0,0 0-6 15,0 0-14-15,10 35-20 0,-10-35-79 0,0 0 123 16,0 0 107-16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41.98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94 77 359 0,'0'0'165'0,"0"0"-74"0,0 0-18 0,0 0-5 15,0 0-13-15,0 0 18 0,0 0-18 0,0 0 11 16,0 0-6-16,0 0-2 0,0 0-6 0,-32-26-1 16,32 26-4-16,0 0-7 15,0 0-3-15,-43-8-3 0,43 8-4 0,-34-2-3 16,34 2-8-16,-45-13-7 0,45 13-6 0,-51-13-3 15,51 13-3-15,-52-11-4 0,52 11 7 0,-44 0-32 16,44 0 0-16,-37 0-44 0,37 0-32 0,0 0-78 16,-47 21-102-16,47-21-161 0,-9 36 116 0,9-36 330 15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46.11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97 0 505 0,'0'0'140'15,"0"0"-31"-15,0 0-33 0,0 0-6 16,0 0-8-16,0 0-3 0,0 0-10 0,0 0-8 16,0 0-11-16,0 0-9 0,0 0-3 0,0 0-5 15,0 0 0-15,0 0 2 0,0 0-2 0,0 0 3 16,0 0 0-16,0 0 0 0,0 0-2 0,0 0-1 16,-24 29-3-16,24-29 0 0,0 0-5 0,-16 38 3 15,16-38-4-15,-13 33 1 0,13-33-4 0,-14 39 1 16,14-39-5-16,-14 50 2 15,14-20 9-15,-10 4-20 0,10 4 9 0,0-8-37 16,0 8 11-16,0-38-17 0,-7 57 14 0,7-57-3 16,0 34-9-16,0-34-11 0,0 0-28 0,0 0-24 0,0 42-45 15,0-42-32-15,0 0-116 0,0 0 64 0,0 0 236 16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46.69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5 0 490 0,'0'0'221'0,"0"0"-99"0,0 0-38 0,0 0-18 15,0 0-5-15,0 0-6 0,0 0-8 16,0 0-7-16,0 0-8 0,0 0-5 0,0 0-8 16,0 0-4-16,0 0-6 0,0 0-3 0,0 0-3 15,0 0-3-15,0 0 0 0,0 0 0 0,0 0-1 16,0 0-3-16,0 0-5 0,0 0-8 0,0 0-11 15,0 0-13-15,0 0-23 0,0 0-26 16,0 0-35-16,0 0-30 0,0 0-46 0,0 0-37 16,-35 0-63-16,35 0 278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47.83394" units="1/cm"/>
          <inkml:channelProperty channel="Y" name="resolution" value="260.82803" units="1/cm"/>
          <inkml:channelProperty channel="T" name="resolution" value="1" units="1/dev"/>
        </inkml:channelProperties>
      </inkml:inkSource>
      <inkml:timestamp xml:id="ts0" timeString="2016-09-15T13:18:41.73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7EF7E2F-F87A-4E4E-98C8-51FDB6CE95DE}" emma:medium="tactile" emma:mode="ink">
          <msink:context xmlns:msink="http://schemas.microsoft.com/ink/2010/main" type="inkDrawing" rotatedBoundingBox="8481,12917 8496,12917 8496,12932 8481,12932" shapeName="Other"/>
        </emma:interpretation>
      </emma:emma>
    </inkml:annotationXML>
    <inkml:trace contextRef="#ctx0" brushRef="#br0">0 0 0,'0'0'0,"0"0"31</inkml:trace>
  </inkml:traceGroup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47.42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5 25 179 0,'0'0'80'0,"0"0"-6"0,0 0-17 0,0 0-1 0,0 0-8 16,0 0 3-16,0-30 1 0,0 30 10 15,0 0-4-15,0 0 2 0,0 0-6 0,0 0-1 16,0 0-3-16,0 0 0 0,0 0-5 0,0 0-2 15,0 0-8-15,0 0-3 0,0 0-5 16,0 0-1-16,0 0-2 0,0 0-1 0,0 0-2 16,0 0-2-16,0 0-3 0,0 0-3 0,0 0-2 15,0 0-1-15,0 0-1 0,0 0 1 0,0 0 2 16,0 0-1-16,0 0 2 0,0 0-2 0,0 0-1 16,0 0-1-16,0 0-3 0,0 0-1 0,0 0-3 15,0 0-1-15,0 0-2 0,0 0 1 16,0 0 0-16,0 0 1 0,0 0 0 0,-14 35 0 15,14-35-3-15,-9 31 3 0,9-31-4 16,-8 37 3-16,8-37-3 0,-13 42 1 0,13-42-7 16,-8 45 2-16,8-45 11 0,-7 36-18 0,7-36 16 15,-9 30-35-15,9-30 17 0,0 32-18 0,0-32 13 16,0 0-2-16,-9 35-5 0,9-35-1 0,0 0-5 16,0 0-7-16,0 0-18 0,0 0-17 15,0 29-33-15,0-29-18 0,0 0-35 0,0 0-31 16,0 0-118-16,0 0 210 0,0 0 101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47.89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0-3 499 0,'0'0'211'0,"0"0"-74"0,-29 7-38 15,29-7-20-15,0 0-14 0,0 0-9 16,0 0-12-16,0 0-7 0,0 0-9 0,0 0-9 16,0 0-8-16,0 0-6 0,0 0-5 0,0 0-6 15,0 0-7-15,0 0-9 0,0 0-13 16,0 0-18-16,0 0-38 0,0 0-60 0,0 0-129 0,10 40-116 16,-10-40 153-16,0 0 243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50:57.92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4 695 111 0,'0'0'79'0,"0"0"-8"0,0 0-3 0,0 0-9 0,0 0-1 16,0 0-6-16,0 0 1 0,0 0-4 0,0 0-3 15,0 0-4-15,-9-24-2 0,9 24-6 16,0 0-8-16,0 0-10 0,0 0-6 0,0 0 2 16,0 0 8-16,0 0 6 0,0 0 1 0,0 0-7 15,0 0-1-15,0 0-1 0,0 0 5 16,0 0 2-16,0 0 0 0,0 0-2 0,0 0-1 16,0 0-2-16,0 0 0 0,0 0-2 0,0 0-4 15,0 0-3-15,0 0-3 0,0 0-1 0,28 7 1 16,-28-7 0-16,0 0 0 0,0 0 1 15,0 0 0-15,30 0 1 0,-30 0 2 0,0 0 0 16,0 0 3-16,32 0-1 0,-32 0 1 0,0 0 1 16,31-10 1-16,-31 10 0 0,0 0 2 0,33-15-2 15,-33 15-2-15,0 0-2 0,28-25-1 0,-28 25-1 16,0 0 2-16,30-32-2 0,-30 32 3 0,12-29-2 16,-12 29-1-16,11-35-3 0,-11 35 0 15,9-40-3-15,-9 40 3 0,0-41-5 16,0 41 3-16,0-50-3 0,0 50 0 0,0-45 16 15,0 45-32-15,0-42 30 0,0 42-30 0,-16-39 13 16,16 39 3-16,-11-36-4 0,11 36 4 0,-7-34-4 16,7 34 2-16,-10-32-3 0,10 32 2 0,0 0-1 15,-18-33 1-15,18 33-2 0,0 0 2 0,-21-33-2 16,21 33 1-16,0 0-2 0,0 0 1 16,-22-27-1-16,22 27 1 0,0 0 0 0,0 0-1 15,0 0 0-15,-18-33 0 0,18 33-1 0,0 0 1 16,0 0-1-16,0 0 1 0,0 0 0 0,0 0-1 15,-17-24 1-15,17 24 0 0,0 0-1 0,0 0 1 16,0 0-1-16,0 0-2 0,0 0 0 16,0 0-1-16,0 0 0 0,0 0-1 0,0 0 0 15,0 0-2-15,0 0-1 0,0 0 1 16,0 0 0-16,0 0 1 0,0 0 1 0,0 0-1 16,0 0 1-16,0 0 0 0,0 0 1 0,0 0 2 15,0 0-2-15,0 0-1 0,0 0 0 0,0 0-2 16,0 0-2-16,0 0-2 0,0 0 0 0,0 0 0 15,0 0 1-15,0 0 0 0,0 0 1 0,0 0 1 16,0 0 1-16,0 0 0 0,0 0 1 16,0 0 1-16,0 0-1 0,0 0-1 0,0 0-1 15,0 0-3-15,0 0-2 0,0 0 0 16,0 0 2-16,0 0 2 0,0 0 3 0,0 0 2 16,0 0 1-16,0 0 0 0,0 0 1 0,0 0-1 15,29-18 0-15,-29 18-1 0,0 0-1 0,0 0 1 16,0 0 2-16,0 0 1 0,0 0 2 0,28 0 3 15,-28 0 0-15,0 0 0 0,0 0 0 16,0 0 0-16,0 0 0 0,0 0 1 0,30 6 0 16,-30-6 0-16,0 0 1 0,0 0-1 0,0 0 1 15,0 0 1-15,0 0 1 0,0 0 1 0,35 23 0 16,-35-23 0-16,0 0 0 0,0 0-1 0,0 0 0 16,32 31-2-16,-32-31 2 0,0 0-1 0,0 0 3 15,37 33 1-15,-37-33 4 0,0 0 1 16,0 0 1-16,33 24-4 0,-33-24-2 15,0 0-4-15,0 0-1 0,0 0-1 0,0 0-1 16,0 0-1-16,0 0 1 0,0 0 0 0,0 0 0 16,0 0 1-16,0 0 0 0,0 0 3 0,0 0 1 15,0 0 3-15,0 0 3 0,0 0 2 0,0 0 4 16,0 0 1-16,0 0 1 0,0 0-1 0,0 0 0 16,0 0-4-16,0 0-4 0,0 0-2 15,0 0-2-15,0 0 1 0,0 0-1 0,0 0 0 16,0 0-1-16,0 0-1 0,0 0 1 0,-25-30 0 15,25 30 2-15,0 0 0 0,0 0 0 16,-29-19 0-16,29 19-3 0,0 0-2 0,0 0-1 16,-30-18 0-16,30 18-1 0,0 0 0 0,0 0-1 15,-32-13 0-15,32 13 1 0,0 0 0 0,0 0 1 16,0 0 1-16,0 0 1 0,-30-17 1 16,30 17 0-16,0 0-1 0,0 0 1 0,0 0-1 15,-28-10-1-15,28 10 0 0,0 0-1 0,0 0 1 16,0 0-2-16,-29-8 1 0,29 8-2 0,0 0 1 15,0 0-1-15,0 0 1 0,-32-7-1 0,32 7-1 16,0 0 1-16,0 0 0 0,0 0 0 0,0 0 0 16,-33 7 1-16,33-7-1 0,0 0 0 0,0 0-1 15,0 0 1-15,0 0 0 16,-28 21 0-16,28-21 1 0,0 0-1 0,0 0-1 16,0 0 2-16,0 0-2 0,-32 35 1 0,32-35 0 15,0 0 0-15,0 0 0 0,0 0-1 0,0 0 0 16,0 0-1-16,0 0-2 0,-24 29 0 0,24-29 0 15,0 0 0-15,0 0 0 0,0 0 1 0,0 0 0 16,-7 30 1-16,7-30-1 0,0 0 0 16,0 0-1-16,0 0 0 0,0 39-3 0,0-39 3 15,0 0-3-15,0 0 1 0,-7 31-2 0,7-31-3 16,0 0-3-16,0 0-3 0,0 0-2 0,0 0-2 16,-7 31-4-16,7-31-4 0,0 0-8 0,0 0-9 15,0 0-19-15,0 0-27 0,0 0-35 16,0 0-47-16,0 0-65 0,0 0-115 0,0 0 223 15,0 0 131-15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56:39.44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B4300C2-4817-4C98-AB51-B766586E9690}" emma:medium="tactile" emma:mode="ink">
          <msink:context xmlns:msink="http://schemas.microsoft.com/ink/2010/main" type="inkDrawing" rotatedBoundingBox="10663,15355 20633,15524 20605,17176 10635,17007" hotPoints="19765,15259 19884,16744 11404,17424 11285,15939" semanticType="enclosure" shapeName="Rectangle"/>
        </emma:interpretation>
      </emma:emma>
    </inkml:annotationXML>
    <inkml:trace contextRef="#ctx0" brushRef="#br0">2394 230 74 0,'0'0'31'0,"0"0"1"16,0 0-6-16,0 0 0 0,0 0-5 0,0 0 1 0,0 0-4 16,0 0-1-16,0 0-3 0,0 0-3 0,0 0-3 15,0 0-1-15,0 0-1 0,0 0 4 0,0 0 2 16,0 0 6-16,0 0 2 16,0 0 7-16,0 0-1 0,0 0 7 0,0 0 1 0,0 0 6 15,0 0-1-15,0 0 4 0,0 0-6 0,0 0 3 16,0 0-4-16,0 0 3 0,0 0-5 0,0 0-1 15,0 0-7-15,0 0-3 16,0 0-8-16,0 0-2 0,0 0-5 0,0 0-3 0,0 0-2 16,0 0-1-16,0 0-1 0,0 0 1 0,0 0-1 15,0 0 1-15,0 0 1 0,0 0 1 0,0 0 1 16,0 0 1-16,0 0 1 16,0 0 0-16,0 0 1 0,0 0 0 0,0 0 0 15,0 0 2-15,-28-13 2 0,28 13 1 0,0 0-1 16,-30-6-3-16,30 6-3 0,0 0-4 0,0 0 0 15,-35-11-1-15,35 11 0 0,0 0 1 0,-30-6 0 16,30 6 1-16,0 0 0 0,-33 0 0 0,33 0 4 16,0 0 3-16,-37-13 2 0,37 13 3 0,0 0-2 15,-33 0 1-15,33 0-2 0,0 0-1 16,-38-8-1-16,38 8 0 0,0 0-2 16,-37 0-1-16,37 0-2 0,0 0 0 0,-39-10 0 15,39 10-2-15,0 0 1 0,-40 0-2 0,40 0 0 16,0 0 0-16,-39-8 1 0,39 8 0 0,0 0 1 15,-38 0 0-15,38 0-2 0,-28-1 0 0,28 1 0 16,-30-11-1-16,30 11-1 0,0 0 1 0,-44 0 0 16,44 0 0-16,0 0 0 0,-40 0 1 15,40 0-1-15,0 0 0 0,-38 0 1 0,38 0 0 16,0 0 1-16,-37-5 1 0,37 5 1 0,0 0 0 16,-37 0 1-16,37 0-2 0,0 0-1 0,-37-5-1 15,37 5 0-15,0 0 0 0,-37-8 1 16,37 8-1-16,0 0 2 0,-33 0-1 0,33 0 0 15,0 0 1-15,-28 0-1 0,28 0 0 0,0 0 0 16,-28 0 0-16,28 0 0 0,0 0-1 0,-31 0 1 16,31 0-2-16,0 0 1 0,0 0 2 0,-35 0-1 15,35 0 1-15,0 0 0 0,-32 0-1 0,32 0 1 16,0 0 1-16,0 0-1 0,-37-6 0 16,37 6 0-16,0 0-1 0,0 0 1 0,-33-1-1 15,33 1 0-15,0 0-2 0,-31-7 1 0,31 7-1 16,0 0 0-16,-34 0 1 0,34 0-1 15,0 0 1-15,-29-9 0 0,29 9-1 0,0 0 0 16,-28 0 0-16,28 0 1 0,0 0 1 0,-32-6 1 16,32 6 0-16,0 0-1 0,-28 0 0 0,28 0 0 15,0 0-1-15,0 0 0 0,-33-3 0 0,33 3-1 16,0 0 1-16,0 0 0 0,-35 0 0 0,35 0 1 16,0 0-2-16,-30-4 1 0,30 4-1 15,0 0 0-15,-32 0 0 0,32 0-1 16,0 0 1-16,-29 0 0 0,29 0 0 0,0 0 1 15,-32 0 0-15,32 0 0 0,0 0 0 0,-30 0 0 16,30 0-1-16,0 0 1 0,-35 0 0 0,35 0 0 16,0 0 0-16,-40 7 0 0,40-7-1 0,0 0 0 15,-42 4-1-15,42-4-1 0,-30 0 2 0,30 0 2 16,0 0 0-16,-43 13-1 0,43-13 1 16,-30 5-1-16,30-5 0 0,-30 5 0 0,30-5 0 15,-33 10-1-15,33-10 1 0,-32 8-1 0,32-8-1 16,-31 0 1-16,31 0 1 0,-34 14-1 0,34-14 2 15,-33 9-2-15,33-9 0 0,-35 11-2 0,35-11 2 16,-31 15-1-16,31-15 1 0,0 0-1 16,-35 13 1-16,35-13 0 0,0 0-1 0,-35 20 0 15,35-20 1-15,0 0-1 0,-41 29 0 16,41-29-1-16,0 0 1 0,-29 26-1 0,29-26 3 16,0 0-4-16,-34 32-12 0,34-32 31 0,-30 35-32 15,30-35 32-15,-24 30-16 0,24-30-3 0,-28 40 3 16,28-40-3-16,-32 52 3 0,32-52-3 0,-29 53 4 15,29-53-4-15,-27 45 3 0,27-45-3 0,-24 46 3 16,24-46-3-16,-16 48 2 0,16-48-2 16,-19 39 3-16,19-39-2 0,-14 41 3 0,14-41-5 15,-12 38 4-15,12-38-3 0,-11 37 3 16,11-37-2-16,-12 37 3 0,12-37-3 0,-9 28 2 16,9-28-2-16,2 31 1 0,-2-31-1 0,-11 28 2 15,11-28 0-15,0 30 0 0,0-30-3 0,0 38 2 16,0-38-1-16,-3 34 1 0,3-34-1 0,0 0 2 15,0 37-1-15,0-37 1 0,0 0-1 16,3 33 0-16,-3-33 1 0,0 0 0 0,11 34-2 16,-11-34 2-16,0 0-2 0,19 38 2 0,-19-38-2 15,12 28 2-15,-12-28-2 0,0 0 2 0,18 32-1 16,-18-32 1-16,0 0-1 0,0 0 2 0,23 37-2 16,-23-37 1-16,0 0 0 0,0 0 0 0,26 29-1 15,-26-29 0-15,0 0 1 0,0 0 0 16,35 33-2-16,-35-33 2 0,0 0-1 15,33 32 2-15,-33-32 14 0,0 0-32 0,0 0 31 16,35 29-32-16,-35-29 16 0,0 0 2 0,30 19 0 16,-30-19 0-16,0 0-1 0,39 15 0 0,-39-15-1 15,0 0 2-15,42 21-2 0,-42-21 2 0,29 13-1 16,-29-13 1-16,0 0 0 0,37 11-1 0,-37-11 0 16,0 0 0-16,40 15 0 0,-40-15 0 15,0 0 0-15,37 10-1 0,-37-10 2 0,0 0-1 16,39 5 0-16,-39-5 0 0,31 8 0 0,-31-8 0 15,32 0 1-15,-32 0 0 0,33 5-1 0,-33-5 0 16,30 0 0-16,-30 0-1 0,28 0 0 16,-28 0 1-16,33 0-1 0,-33 0 0 0,37 0 1 15,-37 0-1-15,40 0 1 0,-40 0 0 0,30 5-1 16,-30-5 0-16,35 0-1 0,-35 0 0 16,37 0 0-16,-37 0 1 0,35 0 0 0,-35 0 2 15,35-9-1-15,-35 9 0 0,33 0 0 0,-33 0-1 16,31 0 1-16,-31 0 0 0,30-6 1 0,-30 6-1 15,33 0-1-15,-33 0 1 0,34-3 0 0,-34 3-1 16,33 0 1-16,-33 0-1 0,28 0 0 0,-28 0 2 16,0 0-1-16,44 0 1 0,-44 0 0 0,0 0-2 15,40 0 1-15,-40 0 0 16,0 0 0-16,40 0 0 0,-40 0 1 0,32 0-2 16,-32 0 1-16,0 0 1 0,38 0-2 0,-38 0 2 15,30 0-1-15,-30 0 0 0,32 0 1 0,-32 0-1 16,0 0 0-16,42-5 0 0,-42 5-1 0,33 0 1 15,-33 0 0-15,31 0 0 0,-31 0 0 0,30 0 1 16,-30 0 0-16,35 0-2 0,-35 0 2 16,39-7-2-16,-39 7 2 0,38 0-1 0,-38 0 0 15,41 0 0-15,-41 0 0 0,42 0 0 0,-42 0 0 16,42 0 0-16,-42 0 0 16,42 0-1-16,-42 0 2 0,40 0 0 0,-40 0 0 15,40 7 0-15,-40-7-1 0,44 0 0 0,-44 0 0 16,44 5 0-16,-44-5 0 0,45 0 0 0,-45 0 0 15,42 8 1-15,-42-8-2 0,48 0 1 16,-48 0-1-16,49 0 1 0,-49 0 0 0,49 1 0 0,-49-1 0 16,45 0-1-16,-45 0 1 0,53 0 0 0,-53 0 0 15,50 0 0-15,-50 0 0 0,56 0-1 16,-56 0 0-16,53 9 1 0,-53-9 0 0,53 2 1 16,-53-2-1-16,52 0 0 0,-52 0-1 0,54 2 0 15,-54-2 1-15,55 0-1 0,-26 0 1 0,-29 0 0 16,56 0-1-16,-56 0 1 0,56 8 0 15,-28-8-1-15,4 0 2 0,-2 0-2 0,-1 8 0 16,1-8 0-16,-30 0 0 0,56 6 1 0,-26-6 0 16,0 0 0-16,0 7 0 0,-1-7 0 0,1 6-1 15,0-6 2-15,0 0-2 0,-2 0 0 0,1 4 1 16,-1-4-1-16,2 0 1 0,0 6 0 0,-2-6 0 16,2 0 0-16,1 0 0 0,-3 0-1 15,-28 0 1-15,55 0-1 0,-55 0 1 0,52 0 0 16,-52 0-1-16,49 0 1 0,-49 0 0 15,51-7 0-15,-51 7 1 0,45 0-2 0,-45 0 1 16,48-8-1-16,-48 8 0 0,43-1 0 0,-43 1 1 0,44 0-1 0,-44 0 2 16,46-11-2-16,-46 11 1 0,44 0 0 15,-44 0 1-15,43-8-1 0,-43 8 0 0,46 0-1 16,-46 0 1-16,45-7-1 0,-45 7 1 16,48 0 0-16,-48 0 0 0,45 0 0 0,-45 0 0 0,44 0 1 0,-44 0-1 31,45 0 0-31,-45 0 1 0,44 0-1 0,-44 0 1 15,42 7 1-15,-42-7 0 0,37 0 0 0,-37 0-1 16,42 0 2-16,-42 0-3 0,40 0 1 0,-40 0 0 16,49 6-1-16,-49-6 1 0,46 0 0 0,-46 0-1 0,47 0 1 15,-47 0-2-15,49 0 1 0,-49 0 0 16,49 0 0-16,-49 0 0 0,46 0 0 0,-46 0 0 16,49 0 0-16,-49 0 0 0,51 0 1 0,-51 0-1 15,43 0 0-15,-43 0 1 0,48 0 0 0,-48 0 0 16,49 0 2-16,-49 0-1 0,50 4 0 0,-50-4 0 15,51 0 0-15,-51 0-1 0,54 0 0 0,-54 0-2 16,51 6 2-16,-51-6-1 0,51-1 1 16,-51 1 0-16,54 0-1 0,-24 0-1 0,2 0 1 15,-3 5 0-15,3-5 0 0,-2 0 0 0,5 8 0 16,-7-8 0-16,8 5 0 0,-2-5 1 16,-4 10 0-16,3-10-1 0,-2 8 1 0,3-8-1 15,-3 7-1-15,1-7 1 0,-4 0 0 0,5 7 0 16,-2-7 2-16,1 0-1 0,-1 5-1 0,-31-5 1 15,56 0-2-15,-28 7 1 0,4-7 1 16,-6 0-1-16,6 0 0 0,-2-3 0 0,-1 3 0 16,1 0 1-16,0 0-2 0,0 0 2 0,1 0-2 0,1 0 2 15,-1 0-1-15,1 0 0 0,1 0 0 0,0 0 0 16,-3 0 0-16,1 0 0 0,-1 0 1 16,-2 0-1-16,4 0 1 0,-2 9-1 0,-2-9 0 15,1 0 0-15,-29 0 0 0,55 0 0 16,-55 0 0-16,56 0 0 0,-28 0 0 0,-28 0 0 15,56 4 0-15,-27-4-1 0,-1 0 1 0,2 8 0 16,0-8 0-16,-2 0 1 0,4-2-1 0,-6 2 1 16,5 0-1-16,3 10-1 0,-1-10 1 0,0 0-1 15,0 0 2-15,1 0 0 0,-6 0-1 0,1 0 0 16,3 0-1-16,1 0 1 0,-3 0 0 0,0 0 1 16,1 0-1-16,-1 0-1 0,2 0 2 15,-3 0-2-15,3 0 1 0,-2 0 0 16,1 2 1-16,-3-2 0 0,4 0-1 0,-32 0 0 15,54 8 0-15,-54-8 0 0,54 0-1 0,-54 0 2 16,51 0-1-16,-51 0 1 0,47 0-2 0,-47 0 1 16,49-8 0-16,-49 8 0 0,48 0 1 0,-48 0-1 15,47-7 0-15,-47 7-1 0,49 0 2 0,-49 0-1 16,49 0 0-16,-49 0 0 0,52 0 0 16,-52 0 0-16,48 0 1 0,-48 0 1 0,47-8 0 15,-47 8 0-15,51 0-2 0,-51 0 0 0,52 0 0 16,-52 0 0-16,53 0 1 0,-53 0-1 0,52 0 1 15,-52 0-1-15,51 5 0 0,-51-5 1 0,51 0-1 16,-51 0 0-16,45 0 1 0,-45 0-2 0,46 0 1 16,-46 0 0-16,42 0 1 15,-42 0-1-15,40-5 0 0,-40 5 1 0,42 0-1 16,-42 0 0-16,42-7 0 0,-42 7 0 0,41-9 0 16,-41 9 0-16,42 0 1 0,-42 0-1 0,45-9 0 15,-45 9 0-15,51 0-1 0,-51 0 2 0,51-7 0 16,-51 7 0-16,52 0-1 0,-52 0 0 0,49-6 0 15,-49 6-1-15,53 0 2 0,-53 0 0 0,47 0-2 16,-47 0 2-16,44 0 0 0,-44 0 0 16,45-6 1-16,-45 6 0 0,42-8-3 0,-42 8 1 15,41-8 0-15,-41 8 1 0,35-2 0 16,-35 2-1-16,33-16 0 0,-33 16 1 0,28-14-1 16,-28 14 1-16,31-12-2 0,-31 12 2 0,0 0-2 15,37-23 3-15,-37 23-2 0,30-18 1 0,-30 18-1 16,0 0 2-16,37-34-2 0,-37 34 1 0,0 0 0 15,31-36 2-15,-31 36-3 0,0 0-13 16,30-36 33-16,-30 36-32 0,23-36 32 0,-23 36-16 16,17-29-4-16,-17 29 1 0,0 0-1 0,21-41 2 15,-21 41-3-15,0 0 2 0,13-39-2 0,-13 39 2 16,8-31 0-16,-8 31 1 0,11-34-3 0,-11 34 4 16,9-32-4-16,-9 32 2 0,0 0 0 0,8-37 0 15,-8 37-2-15,0 0 2 0,6-35-1 16,-6 35 1-16,0 0-2 0,0-33 1 15,0 33-1-15,0 0 1 0,0 0-2 0,0-36 3 16,0 36-2-16,0 0 2 0,0 0-1 0,-6-40 1 16,6 40-2-16,0-28 1 0,0 28-1 0,-8-30 2 15,8 30-2-15,0 0 2 0,-9-30-1 0,9 30 0 16,0 0 0-16,0 0 0 0,-16-38 0 0,16 38 0 16,0 0-1-16,-16-32 1 0,16 32-1 15,0 0 2-15,-15-28-2 0,15 28 2 0,0 0-2 16,-13-34 2-16,13 34-1 0,0 0 0 0,-19-31-1 15,19 31 2-15,0 0-3 0,-21-31 1 0,21 31 1 16,0 0 0-16,-26-33 0 0,26 33 0 0,0 0-2 16,-30-26 2-16,30 26-1 0,0 0 1 15,-35-40-1-15,35 40 2 0,-30-29-2 0,30 29 1 16,-28-25 0-16,28 25 0 0,-31-21-1 16,31 21 2-16,-32-22-3 0,32 22 3 0,-28-26-2 15,28 26 1-15,-33-21-1 0,33 21 1 0,-32-19 0 16,32 19 1-16,-31-26-2 0,31 26 1 0,-33-23-1 15,33 23 0-15,-42-21-2 0,42 21-17 0,-46-20 32 16,46 20-29-16,-38-20 32 0,38 20-15 0,-41-17 1 16,41 17-1-16,-40-26-1 0,40 26 2 15,-44-23-3-15,44 23 3 0,-45-21-1 0,45 21 0 16,-49-20-1-16,49 20 1 0,-48-20-2 0,48 20 4 16,-52-18-3-16,24 12 1 0,-2-6-1 15,2 8 1-15,-2 4-1 0,30 0 2 0,-54-13-2 16,54 13 1-16,-51-10-1 0,21 10 1 0,-1-12 1 15,-2 12-1-15,-1-7 0 0,5 7 1 0,-3-12-3 16,1 12 3-16,1-5-1 0,2 5 0 16,28 0 0-16,-56-18 0 0,56 18 1 0,-56-5 0 15,56 5-3-15,-56-12 0 0,26 12-1 0,2 0 2 16,-2-6 1-16,-1 6 0 0,31 0 0 0,-56-11 1 16,56 11-2-16,-55-8 2 0,55 8-1 0,-50 0 0 15,50 0 0-15,-53-3 1 0,53 3-2 0,-49 2 1 16,49-2 1-16,-49-12-1 0,49 12 1 15,-47 0 0-15,47 0-1 0,-46 0 0 16,46 0 0-16,-42 0 1 0,42 0 1 0,-38 0-2 16,38 0 2-16,-41 0-1 0,41 0 0 0,-36 0 0 15,36 0 0-15,-37 0 0 0,37 0-1 0,-33 0 1 16,33 0 0-16,-34 0-1 0,34 0 0 0,-36 10 1 16,36-10-1-16,-34 3 0 0,34-3 2 0,-35 8-3 15,35-8 1-15,-30 9 0 0,30-9-1 16,-36 7 1-16,36-7 0 0,-34 10 0 0,34-10 1 15,-28 5-1-15,28-5 0 0,-29 8 1 0,29-8 0 16,-34 10 1-16,34-10 0 0,-35 5 1 0,35-5 1 16,-36 3-2-16,36-3 2 0,-39 10 0 15,39-10-1-15,-38 0-1 0,38 0 0 0,-42 4 1 16,42-4-2-16,-44 5 1 0,44-5 0 0,-46 0-1 16,46 0 3-16,-45 12-1 0,45-12-1 15,-44 0-1-15,44 0 1 0,-44 8-1 0,44-8 1 16,-45 9-2-16,45-9 2 0,-44 6-2 0,44-6 1 15,-47 13 0-15,47-13 1 0,-49 8-1 0,49-8 1 16,-51 14 0-16,51-14 0 0,-47 5 0 0,47-5 1 16,-48 12 0-16,48-12 1 0,-51 0 0 0,51 0 0 15,-50 4-2-15,50-4 0 0,-53 0 0 16,53 0-2-16,-56 0 2 0,25 6-1 0,3-6-1 16,-2 0 1-16,0 11-1 0,0-11 0 15,-1 5 0-15,-1 0 1 0,-1-5-1 0,0 0 0 16,1 8 1-16,-1-8 0 0,0 0-1 0,-1 4 2 15,5-4-1-15,-5 2-1 0,3-2 2 0,-2 0-1 16,-1 0-1 0,3 5 0-16,-1-5 0 0,4 0 0 0,-2 0 1 0,-1 0 0 15,31 0-2-15,-58 0 1 0,30 0 0 16,-2 0 1-16,1 0 0 0,1 0 0 16,28 0-1-16,-56 0 0 0,56 0 1 0,-55 0 0 15,55 0-1-15,-49 0 1 0,49 0 0 0,-49 0-1 0,49 0 0 0,-47 3 0 16,47-3 0-16,-46 9 0 0,46-9 0 0,-42 0 0 15,42 0 1-15,-36 0 0 0,36 0 0 0,-35 0 0 16,35 0-1-16,-39 0 0 0,39 0-1 16,-33 0 1-16,33 0 0 15,-33 0 0-15,33 0 0 0,-39 0-1 0,39 0 1 16,-40 0 0-16,40 0 1 0,-39 0-1 0,39 0 0 16,-40-9 0-16,40 9 0 0,-46-8 1 15,46 8 0-15,-49-5 0 0,49 5 0 0,-54 0-1 16,24-9 1-16,1 9 0 0,-1-8-1 0,-3 8 0 15,6-5 1-15,-6 5-2 0,2 0 1 16,-3-8 0-16,1 11 0 0,0-10 0 0,-2 7 0 16,1-3-1-16,-1 3 2 0,0 0 0 0,-3-12 0 15,3 12 1-15,0-8 0 0,-2 5-1 0,-3 3 1 16,1-11 0-16,1 11-1 0,3-8 0 0,-2 8-1 16,2-13 0-16,-5 8 2 0,3 5-1 0,2-10 1 15,-5 10-1-15,-2 0 0 0,1-5 0 0,-6 5 2 16,2 0-1-16,2-5 1 0,-6 5-1 15,4-11 0-15,3 11-1 0,-5-6 1 16,1 6-1-16,-1-12 1 0,0 12-1 0,-2-10 1 16,5 2-2-16,-5 0 2 0,3 6-1 0,-5-8 0 15,2 10 0-15,-3-6-1 0,-4 6 1 0,0 0 1 16,0 0 0-16,0 0 1 0,7-2-1 0,-4 8-2 16,4-6 1-16,-2 13-1 0,4-13 1 15,0 6 1-15,1-6-1 0,3 11-1 0,-1-11 0 16,2 5-4-16,0-5-1 0,5 10-5 0,-2-10-3 15,3 7-6-15,1-7-8 0,35 0-17 0,-58 6-20 16,58-6-34-16,-47 0-49 0,47 0-146 0,0 0-215 16,0 0 53-16,0 0 375 0</inkml:trace>
  </inkml:traceGroup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00:49.90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9CC0BA8-AB3D-4B98-A83C-03AFEA264857}" emma:medium="tactile" emma:mode="ink">
          <msink:context xmlns:msink="http://schemas.microsoft.com/ink/2010/main" type="inkDrawing" rotatedBoundingBox="22792,3611 27898,3941 27778,5785 22673,5454" hotPoints="28477,4954 25380,5615 22365,4647 25462,3987" semanticType="enclosure" shapeName="Ellipse"/>
        </emma:interpretation>
      </emma:emma>
    </inkml:annotationXML>
    <inkml:trace contextRef="#ctx0" brushRef="#br0">1357 166 634 0,'0'0'135'0,"0"0"-50"0,0 0-25 0,0 0-6 16,0 0 6-16,0 0 5 0,0 0 0 0,0 0-7 16,0 0-10-16,0 0-11 0,0 0-7 15,0 0-3-15,0 0-2 0,0 0 0 0,0 0-3 16,0 0-1-16,0 0-3 0,0 0-2 0,0 0-3 15,0 0-3-15,0 0-4 0,0 0-1 0,0 0-3 16,0 0-1-16,0 0 1 0,0 0-2 0,0 0-1 16,0 0 0-16,0 0 1 0,0 0-2 0,0 0 1 15,0 0 0-15,0 0-1 0,0 0 2 16,0 0 0-16,0 0 1 0,0 0-2 0,0 0 2 16,0 0-2-16,-20 33 1 0,20-33 0 0,0 0 0 15,0 0 0-15,0 0-1 0,-7 24 0 16,7-24 2-16,0 0-1 0,0 0 0 0,0 0 1 15,0 0-1-15,0 0 2 0,0 0-1 0,0 0 2 16,0 0 1-16,-29 20 2 0,29-20 0 0,0 0 3 16,-32-10-2-16,32 10-1 0,0 0 1 15,-35-10-3-15,35 10-1 0,0 0 0 0,-31-13-3 16,31 13 2-16,0 0 0 0,-30-9 0 0,30 9 1 16,0 0 0-16,-33-12 0 0,33 12 1 0,-30-8 1 15,30 8 2-15,-30-15 0 0,30 15 1 0,-33-17-2 16,33 17-1-16,-35-18-1 0,35 18 0 0,-35-19-2 15,35 19 0-15,-35-16 0 0,35 16-1 0,-30-11 0 16,30 11 0-16,0 0-2 0,0 0 1 16,-33 0-1-16,33 0 0 0,0 0 0 0,0 0 1 15,0 0-1-15,-34 16 0 0,34-16 1 16,0 0-2-16,0 0 2 0,-14 28 0 0,14-28 1 16,0 0-2-16,0 0 2 0,0 0-1 0,-10 31-1 15,10-31 2-15,0 0-1 0,0 0 0 0,0 0 1 16,0 0-1-16,0 0 0 0,0 0 1 15,-26 27-1-15,26-27 0 0,0 0 0 0,0 0-1 16,0 0 1-16,0 0 0 0,0 0 0 0,0 0 0 16,0 0 0-16,0 0 1 0,0 0-1 0,-30 29 0 0,30-29 0 15,0 0 0-15,0 0 1 0,0 0-1 0,0 0 2 16,-33 7-3-16,33-7 2 0,0 0 0 0,-28 0 0 16,28 0 0-16,0 0 0 0,-41-7 0 0,41 7-2 15,-31-10 2-15,31 10-1 0,-33-7 1 16,33 7-1-16,-30-12 0 0,30 12 0 0,-34-1 0 15,34 1 0-15,-36-8 0 0,36 8 0 0,-35 0 0 16,35 0 1-16,-28 0-2 0,28 0 0 0,0 0 0 31,-35 21 0-31,35-21-1 0,0 0 2 0,0 0-2 16,-28 32 2-16,28-32-2 0,0 0 2 0,0 35-2 16,0-35 2-16,0 0-2 0,12 37 2 15,-12-37-2-15,0 0 3 0,19 38-1 0,-19-38 1 16,0 0-1-16,11 35 0 0,-11-35 0 0,0 0 0 0,0 0 0 15,0 0 0-15,0 0 0 0,-9 27 0 0,9-27 0 16,0 0 2-16,0 0-1 0,-37 14-1 16,37-14 1-16,0 0 0 0,-38 5-2 0,38-5 2 15,0 0-3-15,-41 16 2 0,41-16-1 0,-33 15 1 16,33-15-2-16,-30 20 2 0,30-20 0 16,-33 24 0-16,33-24-1 0,-35 35 2 0,35-35-3 15,-30 33 2-15,30-33-2 0,-24 30 2 0,24-30-2 16,-18 37 3-16,18-37-2 0,-19 33 1 0,19-33-1 15,-18 29 2-15,18-29-3 0,0 0 3 0,-21 37-3 16,21-37 2-16,0 0-1 0,-17 33 1 0,17-33-1 16,0 0 2-16,-9 29-3 0,9-29 1 15,0 0 0-15,0 33 0 0,0-33-1 16,0 0 3-16,12 41-3 0,-12-41 4 0,18 32-4 16,-18-32-14-16,24 27 30 0,-24-27-30 0,30 33 31 15,-30-33-14-15,28 25-1 0,-28-25 0 0,0 0-1 16,37 20 1-16,-37-20 0 0,0 0 1 0,0 0 1 15,0 0 0-15,0 0 1 0,0 0-1 0,0 0 1 16,0 0 0-16,0 0 0 0,0 0-1 16,0 0 1-16,0 0-1 0,0 0-1 0,0 0-1 15,0 0-1-15,0 0 1 0,0 0-3 0,0 0 1 16,0 0-1-16,0 0-2 0,0 0 2 0,0 0 1 16,-2 34 0-16,2-34 3 0,0 0-3 0,-33 41 1 15,33-41-4-15,-21 40 0 0,21-40-3 16,-18 41 4-16,18-41-1 0,-10 45 2 0,10-45-2 15,0 34 3-15,0-34-1 0,0 35 3 16,0-35-2-16,14 34 2 0,-14-34-2 0,25 34 2 16,-25-34-2-16,29 30 1 0,-29-30-2 0,39 35 1 15,-39-35-2-15,42 25 2 0,-42-25 0 0,38 18 0 16,-38-18 0-16,32 13 2 0,-32-13-2 0,30 0 3 16,-30 0-1-16,0 0 1 0,35 0-1 0,-35 0 0 15,0 0 2-15,0 0-1 0,31-16 2 16,-31 16-2-16,0 0 1 0,0 0 0 0,30-33 1 15,-30 33-1-15,0 0 1 0,0 0-2 0,0 0 1 16,28-27 0-16,-28 27-2 0,0 0 0 16,0 0 0-16,0 0-3 0,0 0 0 0,0 0 0 15,0 0-2-15,0 0 3 0,12 27-2 0,-12-27 4 16,7 36-2-16,-7-36 2 0,5 34-1 0,-5-34 1 16,9 37-2-16,-9-37 2 0,11 27-1 15,-11-27 2-15,0 0-3 0,28 39 2 0,-28-39-5 16,28 29 3-16,-28-29-2 0,40 20 1 0,-40-20-1 15,46 17 2-15,-46-17-1 0,45 18 1 0,-45-18 0 16,49 8 2-16,-49-8 0 0,51 0 1 0,-51 0-1 16,44 0 1-16,-44 0-1 0,33 0 1 0,-33 0 0 15,0 0 1-15,37-21 1 0,-37 21 0 16,0 0 1-16,33-22-1 0,-33 22 1 16,0 0-2-16,0 0 1 0,24-36-2 0,-24 36 2 15,0 0-1-15,0 0 0 0,0 0-1 0,0 0 0 16,0 0-2-16,0 0 0 0,0 0 0 0,0 0-1 15,0 0 0-15,0 0 1 0,34 6 0 0,-34-6-1 16,0 0 2-16,0 0 0 0,30 30 0 0,-30-30 1 16,0 0-1-16,26 20 0 0,-26-20 1 15,31 15-2-15,-31-15 2 0,34 12-1 0,-34-12 1 16,42 15-1-16,-42-15 3 0,42 13-1 0,-42-13 3 16,43 0 1-16,-43 0 0 0,53 5-1 15,-53-5-1-15,45 0-2 0,-45 0-1 0,41-7 0 16,-41 7-1-16,36-11 2 0,-36 11-2 0,35-15 1 15,-35 15 0-15,34-12 0 0,-34 12 0 0,33-15-1 16,-33 15 0-16,33-16 1 0,-33 16-1 16,0 0 0-16,35-19 0 0,-35 19 1 0,0 0-1 15,0 0 1-15,0 0-1 0,34 0 0 0,-34 0-1 16,0 0 0-16,0 0 0 0,0 0-1 0,29 31 3 16,-29-31-2-16,0 0 2 0,28 24-1 0,-28-24 1 15,0 0-1-15,34 22 1 0,-34-22-1 0,0 0 1 16,42 20-3-16,-42-20 3 0,36 19 0 15,-36-19-1-15,44 13 0 0,-44-13 0 16,46 6 1-16,-46-6 0 0,49 4 0 0,-49-4-1 16,47 0 0-16,-47 0-1 0,46 0 1 0,-46 0 1 15,43-7 0-15,-43 7-1 0,39 0 0 0,-39 0 1 16,38-16-1-16,-38 16-1 0,39-6 2 0,-39 6-2 16,40 0 1-16,-40 0 0 0,35 0-1 0,-35 0 0 15,32 0 0-15,-32 0 0 0,0 0-1 0,38 6 2 16,-38-6 0-16,0 0 0 0,40 16-1 0,-40-16 1 15,0 0-1-15,34 14 1 0,-34-14 0 0,0 0 2 16,37 10-4-16,-37-10 3 0,0 0-3 0,40 18 2 16,-40-18 0-1,31 15 0-15,-31-15 0 0,41 19 1 0,-41-19-2 0,40 21 1 16,-40-21 0-16,40 15 0 0,-40-15 0 16,44 18 2-16,-44-18-2 0,45 10 1 15,-45-10-1-15,42 5 0 0,-42-5 0 0,42 0 0 16,-42 0 0-16,39-5 0 0,-39 5 0 0,39-8 0 0,-39 8 1 0,36-12-2 15,-36 12 3-15,34-21-2 0,-34 21 2 0,0 0-1 16,38-24-1-16,-38 24-1 0,0 0 1 0,42-38-3 16,-42 38 4-16,0 0-4 0,37-36 3 0,-37 36-1 15,0 0 1-15,31-34 0 16,-31 34 1-16,0 0 0 0,0 0-1 0,0 0 1 16,0 0-1-16,0 0-2 0,30-4 0 0,-30 4 0 15,0 0 0-15,0 0 1 0,0 0 1 0,21 27 1 16,-21-27-2-16,0 0 2 0,0 0-2 0,26 36 1 15,-26-36-1-15,0 0 2 0,32 31-3 0,-32-31 3 16,0 0-1-16,35 25 1 0,-35-25-1 0,32 17 0 16,-32-17 1-16,33 16-1 0,-33-16 1 15,35 7-1-15,-35-7 0 0,37 12 1 0,-37-12 0 16,35 6-1-16,-35-6 1 0,36 0-2 0,-36 0 2 16,35-8-1-16,-35 8 1 0,28-10 1 0,-28 10-1 15,0 0 0-15,41-18 0 0,-41 18 0 0,0 0 0 16,40-26-2-16,-40 26 2 0,30-25-3 15,-30 25 2-15,31-29-1 0,-31 29 2 0,32-27-1 16,-32 27 1-16,28-32-2 0,-28 32 1 16,0 0 0-16,35-20 0 0,-35 20 0 0,0 0 1 15,31 0-2-15,-31 0 0 0,0 0 0 0,39 25 0 16,-39-25 2-16,28 27-2 0,-28-27 1 0,31 27-1 16,-31-27 1-16,34 23 0 0,-34-23 1 0,36 28-2 15,-36-28 2-15,42 18 0 0,-42-18 0 0,42 18-1 16,-42-18 0-16,41 11 0 0,-41-11 1 15,43 12-2-15,-43-12 2 0,44 0-2 0,-44 0 2 16,41 0-1-16,-41 0 0 0,45 0 0 16,-45 0-2-16,44-13 1 0,-44 13 0 0,38-9 1 15,-38 9-1-15,34-14 2 0,-34 14-3 0,31-18 3 16,-31 18-2-16,0 0 1 0,33-35 0 0,-33 35 1 16,0 0-2-16,25-42 2 0,-25 42-2 0,17-33 2 15,-17 33-1-15,11-30 0 0,-11 30-1 16,0 0 2-16,14-31-2 0,-14 31 2 0,0 0 0 15,0 0-1-15,0 0 1 0,0 0-1 0,0 0 1 16,31-11-1-16,-31 11 0 0,0 0 0 0,0 0 0 16,0 0 0-16,0 0-1 0,30 10 1 0,-30-10 0 15,0 0-1-15,0 0 2 0,0 0 0 0,32 5 0 16,-32-5 0-16,0 0-1 0,31-5 1 16,-31 5-2-16,0 0 2 0,37-10-1 15,-37 10 0-15,35-11 0 0,-35 11 0 0,39-13-1 16,-39 13 2-16,40-10-2 0,-40 10 3 0,47-16-2 15,-47 16 1-15,42-14-1 0,-42 14 0 0,42-13 1 0,-42 13 0 16,35-26-1-16,-35 26 2 0,33-27-2 0,-33 27 3 16,30-37-3-16,-30 37 4 0,32-45-3 15,-32 45 2-15,29-50-4 0,-13 21 3 16,-3-1-3-16,-1 2 3 0,-12 28-3 0,14-54 4 16,-14 54-4-16,7-54 3 0,-7 54 0 0,0-49 1 15,0 49-2-15,0-47 5 0,0 47-5 0,0-40 2 16,0 40-2-16,0-35 2 0,0 35 0 0,0 0 1 15,-12-37 1-15,12 37-2 0,0 0-2 0,0 0 1 16,0 0-2-16,-21-27-1 0,21 27 0 0,0 0 0 16,0 0 0-16,0 0 1 0,0 0-1 15,0 0 1-15,0 0-2 0,0 0 0 0,0 0 1 16,-30 4 0-16,30-4 1 0,0 0-1 0,0 0 1 16,0 0 0-16,0 0 0 0,0 0-1 15,0 0 0-15,0 0 0 0,0 0 0 0,0 0-1 16,0 0-1-16,0 0 0 0,0 0 2 0,0 0-1 15,0 0 3-15,0 0 0 0,0 0 0 16,0 0 1-16,0 0-1 0,0 0-16 0,-11-39 30 16,11 39-31-16,-10-38 30 0,10 38-13 0,-11-45-2 15,6 13 4-15,-4 5-4 0,4-8 3 0,-4 6-4 16,-1-2 3-16,10 31-3 0,-21-53 3 0,21 53-2 16,-23-36 1-16,23 36-1 0,-26-27 1 0,26 27-1 15,-30-19-1-15,30 19 1 0,-32-10-1 0,32 10 1 16,-33 0 1-16,33 0-1 0,-35 7-1 15,35-7 2-15,-38 9-1 0,38-9 1 16,-34 12 0-16,34-12 1 0,-33 5-1 0,33-5 0 16,-33 0 0-16,33 0 1 0,-34 2 0 0,34-2 0 15,-35-6 2-15,35 6 0 0,-40-14 0 0,40 14 0 16,-38-17 0-16,38 17-3 0,-42-20 2 0,42 20-2 16,-42-24 2-16,42 24-3 0,-39-23 3 0,39 23-2 15,-40-30 1-15,40 30-1 0,-33-26 1 16,33 26 0-16,-28-24 1 0,28 24-2 0,0 0 1 15,-41-38-1-15,41 38 1 0,-29-25-2 0,29 25 2 16,-35-23-2-16,35 23 2 0,-39-12-1 0,39 12-1 16,-44-12 1-16,44 12-1 0,-42-15 1 15,42 15 1-15,-45-7-2 0,45 7 0 0,-53 1 0 16,53-1 0-16,-51 0 1 0,51 0-1 16,-54 4 0-16,24-4 0 0,1 0 2 0,-1 0-2 15,-2 0 1-15,1 0 0 0,1-4 0 0,-2 4 0 16,32 0 0-16,-54-13 1 0,54 13-2 0,-47-10 2 15,47 10 0-15,-44-13-1 0,44 13 0 0,-42-8 1 16,42 8-1-16,-37-12 0 0,37 12 0 0,-31 0-1 16,31 0 0-16,0 0 2 0,-40-5-1 0,40 5 0 15,0 0 0-15,-39 0 0 0,39 0 0 16,-30 5 1-16,30-5-1 0,-28 0-1 0,28 0 1 16,-33 0 0-16,33 0 0 0,-33-7 1 15,33 7-1-15,-32-13 1 0,32 13-2 0,-31-16 1 16,31 16-1-16,-28-12 1 0,28 12 0 0,0 0 0 15,-41-22 0-15,41 22 1 0,0 0-2 0,-33-24 2 16,33 24-2-16,0 0 1 0,-35-21 1 0,35 21-1 16,0 0 0-16,-44-17 0 0,44 17 1 15,-28-7-1-15,28 7 0 0,-29 0 0 0,29 0 0 16,-32 0-1-16,32 0 1 0,-35 5 0 0,35-5 0 16,-37 13 0-16,37-13 0 0,-38 11 0 0,38-11 0 15,-39 12 0-15,39-12 1 0,-33 10-2 0,33-10 1 16,-32 0 1-16,32 0 0 0,-29 3 0 0,29-3-1 15,0 0 0-15,-37 0 1 16,37 0 0-16,0 0 0 0,-39-17 1 0,39 17-2 16,0 0 1-16,-40-18-2 0,40 18 2 0,0 0-2 15,-37-17 2-15,37 17-1 0,0 0 0 0,-40-15-1 16,40 15 1-16,0 0 0 0,-35-10 1 0,35 10 0 16,0 0-2-16,-30 0 1 0,30 0 0 0,0 0-1 15,-30 0 1-15,30 0 0 0,0 0 1 0,-43 0 0 16,43 0-1-16,-34 6 0 0,34-6 0 15,-40 0 0-15,40 0 0 0,-44 0 1 0,44 0-1 16,-49-14 1-16,49 14 0 0,-52-10 0 0,52 10-1 16,-47-15 0-16,47 15 0 0,-44-12-1 15,44 12 2-15,-39-7-2 0,39 7 1 0,-38 0 0 16,38 0-1-16,-35 0 2 0,35 0-2 0,-34 7 1 16,34-7-1-16,-35 21 1 0,35-21-2 0,-29 30 3 15,29-30-2-15,-27 32 2 0,27-32-1 16,-21 29 2-16,21-29-3 0,0 0 3 0,-21 36-2 15,21-36 2-15,0 0-1 0,0 0 0 0,0 0-1 16,0 0 1-16,-28 19 1 0,28-19-1 0,0 0-1 16,0 0 0-16,0 0-1 0,0 0-1 0,-35-8-5 15,35 8-6-15,0 0-11 0,-31-14-19 0,31 14-19 16,0 0-28-16,0 0-80 0,-56-23-148 16,56 23-165-16,0 0 41 0,-54-17 418 15</inkml:trace>
  </inkml:traceGroup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01:17.68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  <inkml:context xml:id="ctx1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47.83394" units="1/cm"/>
          <inkml:channelProperty channel="Y" name="resolution" value="260.82803" units="1/cm"/>
          <inkml:channelProperty channel="T" name="resolution" value="1" units="1/dev"/>
        </inkml:channelProperties>
      </inkml:inkSource>
      <inkml:timestamp xml:id="ts1" timeString="2016-09-15T04:57:01.203"/>
    </inkml:context>
  </inkml:definitions>
  <inkml:traceGroup>
    <inkml:annotationXML>
      <emma:emma xmlns:emma="http://www.w3.org/2003/04/emma" version="1.0">
        <emma:interpretation id="{DBC9EBB3-439B-491C-8558-9B416836E19D}" emma:medium="tactile" emma:mode="ink">
          <msink:context xmlns:msink="http://schemas.microsoft.com/ink/2010/main" type="writingRegion" rotatedBoundingBox="-3272,2548 13168,4014 11891,18342 -4550,16875"/>
        </emma:interpretation>
      </emma:emma>
    </inkml:annotationXML>
    <inkml:traceGroup>
      <inkml:annotationXML>
        <emma:emma xmlns:emma="http://www.w3.org/2003/04/emma" version="1.0">
          <emma:interpretation id="{D62418AC-73DB-4C2E-836C-947A452A220C}" emma:medium="tactile" emma:mode="ink">
            <msink:context xmlns:msink="http://schemas.microsoft.com/ink/2010/main" type="paragraph" rotatedBoundingBox="1269,3240 10811,3579 10756,5126 1214,478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19892846-CCDB-4D89-811A-204ED37104D7}" emma:medium="tactile" emma:mode="ink">
              <msink:context xmlns:msink="http://schemas.microsoft.com/ink/2010/main" type="line" rotatedBoundingBox="1269,3240 10811,3579 10756,5126 1214,4787"/>
            </emma:interpretation>
          </emma:emma>
        </inkml:annotationXML>
        <inkml:traceGroup>
          <inkml:annotationXML>
            <emma:emma xmlns:emma="http://www.w3.org/2003/04/emma" version="1.0">
              <emma:interpretation id="{27EE8D8E-6C9A-4131-A1B9-A317B54DAF03}" emma:medium="tactile" emma:mode="ink">
                <msink:context xmlns:msink="http://schemas.microsoft.com/ink/2010/main" type="inkWord" rotatedBoundingBox="1262,3439 5029,3573 4982,4921 1214,4787"/>
              </emma:interpretation>
              <emma:one-of disjunction-type="recognition" id="oneOf0">
                <emma:interpretation id="interp0" emma:lang="en-US" emma:confidence="0.5">
                  <emma:literal>squaring</emma:literal>
                </emma:interpretation>
                <emma:interpretation id="interp1" emma:lang="en-US" emma:confidence="0">
                  <emma:literal>Squaring</emma:literal>
                </emma:interpretation>
                <emma:interpretation id="interp2" emma:lang="en-US" emma:confidence="0">
                  <emma:literal>Squaring's</emma:literal>
                </emma:interpretation>
                <emma:interpretation id="interp3" emma:lang="en-US" emma:confidence="0">
                  <emma:literal>squaring's</emma:literal>
                </emma:interpretation>
              </emma:one-of>
            </emma:emma>
          </inkml:annotationXML>
          <inkml:trace contextRef="#ctx0" brushRef="#br0">-2629-5838 545 0,'0'0'61'0,"8"-32"-20"0,-8 32 9 15,0 0 10-15,0 0 8 0,0-37-5 16,0 37-8-16,0 0-12 0,0 0-10 0,2-39-5 16,-2 39-2-16,0 0 1 0,0 0 0 0,0 0-1 15,-21-26 0 1,21 26-4-16,0 0-3 15,0 0-3-15,0 0-3 0,-33-22-2 0,33 22-3 16,0 0-3-16,0 0-3 0,-39 0-1 0,39 0-1 16,0 0-1-16,-37 0 0 0,37 0-1 0,-29 17 0 15,29-17-1-15,-34 20 1 0,34-20-3 0,-33 22 2 16,33-22-2-16,-30 28 2 0,30-28-1 0,0 0 2 16,-35 32 0-16,35-32 0 0,0 0-1 0,0 0 0 15,0 0 0-15,-21 33 2 0,21-33 0 16,0 0 1-16,0 0 2 0,0 0 0 0,0 0 2 15,21 30 2-15,-21-30-1 0,0 0 2 0,30 13-2 16,-30-13 0-16,0 0-1 0,42 17 2 0,-42-17-2 16,33 9 0-16,-33-9 0 0,37 18 0 0,-37-18-2 15,35 21 2-15,-35-21-3 0,41 27 2 0,-41-27-3 16,36 31 4-16,-36-31-4 0,23 38 4 16,-23-38-2-16,14 37 3 0,-14-37 14 15,7 37-35-15,-7-37 32 0,0 42-33 0,0-42 15 16,-14 39 3-16,14-39 0 0,-19 24 1 0,19-24 0 0,-33 23 2 0,33-23-3 15,-42 15 2-15,42-15-1 0,-37 0 1 16,37 0-1-16,-41-10-1 0,41 10-1 0,-35-12-2 16,35 12-3-16,-28-17-3 0,28 17-1 0,0 0-4 15,-33-22 2-15,33 22-3 0,0 0 3 16,-19-36 0-16,19 36 1 0,0 0 17 0,-12-27-17 16,12 27 13-16,0 0-21 0,-14-31-8 0,14 31-7 15,0 0-9-15,0 0-8 0,-11-28-13 0,11 28-19 16,0 0-21-16,0 0-25 0,0 0-25 0,0 0-62 15,0 0-96-15,0-29 292 0</inkml:trace>
          <inkml:trace contextRef="#ctx0" brushRef="#br0" timeOffset="1191.0218">-2234-5632 258 0,'0'0'88'0,"0"0"-7"0,9-30-2 0,-9 30 18 16,0 0-1-16,0 0 5 0,0 0-16 0,0 0-12 15,0 0-19-15,0 0-8 0,0 0-9 0,0 0-3 16,-5-32-4-16,5 32 0 0,0 0-4 0,0 0-2 15,0 0-3-15,0 0-2 0,-33-21-1 0,33 21-3 16,0 0-3-16,-32-8-1 0,32 8-2 16,0 0 0-16,-37-7 0 0,37 7-3 0,0 0-1 15,-40 0-2-15,40 0-3 0,0 0 0 16,-37 17-1-16,37-17 0 0,0 0-2 0,-35 37 2 16,35-37-4-16,-21 33 4 0,21-33-2 0,-12 33 2 15,12-33 16-15,-14 32-14 0,14-32 15 0,-7 30-34 16,7-30 17-16,0 0-19 0,0 37 16 0,0-37 1 15,0 0 0-15,12 33 2 0,-12-33-1 0,0 0 2 16,32 28 1-16,-32-28 1 0,0 0 0 16,45 11 0-16,-45-11-1 0,35 0 1 15,-35 0-1-15,37 0-1 0,-37 0 1 0,38-4-1 16,-38 4 2-16,0 0 2 0,36-18 0 0,-36 18 0 16,0 0 3-16,0 0-2 0,33-32 3 0,-33 32-3 15,0 0 0-15,12-41 14 0,-12 41-15 0,9-27 13 16,-9 27-34-16,0 0 17 0,3-30-17 0,-3 30 17 15,0 0 2-15,0 0-2 0,0 0 0 16,0 0-1-16,0 0-1 0,0 0-3 0,0 0-2 16,0 0 2-16,0 0 18 0,0 0-13 0,-10 40 18 15,10-40-33-15,0 48 12 0,0-48-12 0,-9 52 13 16,9-52 3-16,0 52-3 0,0-52 3 0,-5 56-5 16,5-23 5-16,0-2-3 0,10 0 4 0,-10-2-5 15,0-29 5-15,6 43-4 0,-6-43 3 16,0 27-2-16,0-27 2 0,0 0-2 15,0 31 2-15,0-31-1 0,0 0 0 0,0 0 0 16,0 0 1-16,0 0-1 0,0 0 0 0,0 0 0 16,0 0 0-16,0 0 0 0,0 0 0 0,0 0 2 15,0 0 1-15,0 0 2 0,0 0 1 0,0 0 2 16,0 0-2-16,0 0-1 0,0 0-2 0,0 0 0 16,0 0-1-16,0 0 0 0,36-14 0 15,-36 14 2-15,0 0-1 0,30-20 0 0,-30 20-1 16,30-21 0-16,-30 21-2 0,33-24 3 0,-33 24-4 15,33-15 0-15,-33 15-4 0,35-13-4 0,-35 13-5 16,34 0-5-16,-34 0-5 0,33 0-9 16,-33 0-10-16,0 0-13 0,26-4-12 0,-26 4-24 15,0 0-27-15,40 10-30 0,-40-10-25 0,0 0-76 16,0 0-73-16,13-29 263 0</inkml:trace>
          <inkml:trace contextRef="#ctx0" brushRef="#br0" timeOffset="1566.1151">-1850-5658 609 0,'0'0'80'0,"0"0"-1"0,0 0-21 16,0 0 5-16,0 0-18 0,0 0-7 0,0 0-10 15,0 0-4-15,0 0-5 0,-11 36-2 0,11-36 14 16,0 0-18-16,0 26 17 0,0-26-15 15,0 0-3-15,0 41 2 0,0-41-4 16,0 33-18-16,0-33 12 0,0 31-16 0,0-31 14 16,5 30 1-16,-5-30 2 0,0 0 2 0,20 35-2 15,-20-35 3-15,0 0-5 0,42 32 2 0,-42-32-3 16,28 10 0-16,-28-10 0 0,33 0 1 0,-33 0 2 16,33 0 1-16,-33 0 5 0,34 0 2 0,-34 0 2 15,31-18-1-15,-31 18 0 0,0 0-2 16,32-29-1-16,-32 29-3 0,0 0 1 0,12-43-3 15,-12 43-1-15,0-47 12 0,0 47-40 0,-7-47 24 16,7 47-42-16,0-51 4 0,0 51-2 0,-11-53-7 16,11 53 0-16,-5-33-10 0,5 33-16 15,0 0-47-15,0 0-56 0,0 0-188 0,-10-33 17 16,10 33 346-16</inkml:trace>
          <inkml:trace contextRef="#ctx0" brushRef="#br0" timeOffset="2159.9341">-1099-5676 791 0,'0'0'85'0,"0"0"-14"16,0 0-14-16,0 0-7 0,-32-17-11 0,32 17-7 16,0 0-5-16,0 0-2 0,-29-12-1 15,29 12 1-15,0 0 0 0,0 0 0 0,-37-8-5 16,37 8-8-16,0 0-5 0,-33 13-5 0,33-13-2 16,-32 24 1-16,32-24-4 0,-35 38 2 0,35-38-3 15,-26 40 3-15,26-40 16 0,-23 41-31 0,23-41 31 16,-21 41-33-16,21-41 13 0,-12 38 1 15,12-38-4-15,0 35 2 0,0-35-2 0,0 0 2 16,17 39 2-16,-17-39 0 0,0 0-1 16,34 23 3-16,-34-23-2 0,38 7 1 0,-38-7-1 15,35 0 1-15,-35 0 3 0,35-7-1 0,-35 7 3 16,37-11-2-16,-37 11 1 0,30-15 0 0,-30 15 1 16,0 0-1-16,33-29 3 0,-33 29-2 0,0 0 3 15,21-35-2-15,-21 35 1 0,10-32 15 0,-10 32-15 16,4-36 13-16,-4 36-14 0,0-27-2 0,0 27-20 15,0 0 19-15,0 0-17 0,0 0 19 16,0 0-3-16,0 0-5 0,0 0 16 0,0 0-19 16,0 0 21-16,0 0-14 0,0 0-1 0,-12 41-12 15,12-41 12-15,0 42-13 0,0-42 11 16,0 37 2-16,0-37-4 0,10 39-1 0,-10-39-2 16,5 32 2-16,-5-32-2 0,0 0 1 0,18 38-7 15,-18-38-4-15,0 0-6 0,0 0-5 16,0 0-4-16,0 0 0 0,0 0-5 0,0 0-7 15,35 20-20-15,-35-20-23 0,0 0-44 0,0 0-34 16,21-35-40-16,-21 35-8 0,0-32 169 0</inkml:trace>
          <inkml:trace contextRef="#ctx0" brushRef="#br0" timeOffset="2534.7607">-896-5539 282 0,'33'-12'131'0,"-33"12"-25"0,0 0-6 15,0 0 1-15,34 0-8 0,-34 0-13 0,0 0-10 16,0 0-15-16,22 35-24 0,-22-35 1 0,0 0-20 15,11 43 9-15,-11-43-3 0,5 30-4 0,-5-30 2 16,0 0 0-16,9 39 4 0,-9-39 0 0,0 0 0 16,0 0-4-16,0 0 0 0,0 0-2 0,0 0 2 15,0 0 0-15,0 0 1 0,0 0 1 0,0 0 1 16,0 0-3-16,0 0 1 0,0 0-1 0,0 0 1 16,0 0 1-16,0 0-2 0,0 0-2 0,0 0-2 15,0 0-3-15,0 0-1 0,0 0-2 0,0 0-2 31,0 0-1-31,0 0-3 0,0 0 1 0,19-32-2 0,-19 32 2 16,14-31-3-16,-14 31 1 0,21-39-3 0,-21 39-20 16,21-41 31-16,-21 41-33 0,26-40 29 0,-26 40-17 15,30-36-6-15,-30 36-7 16,33-35-9-16,-33 35-5 0,34-18-8 0,-34 18 1 0,36-14-1 0,-36 14-9 16,35-4-17-16,-35 4-25 0,36 0-30 15,-36 0-18-15,40 9-54 0,-40-9-65 0,37 8 51 0,-37-8 216 16</inkml:trace>
          <inkml:trace contextRef="#ctx0" brushRef="#br0" timeOffset="2752.5198">-246-5666 499 0,'0'0'126'0,"0"0"-31"0,0 0 2 0,0 0-11 16,-9 33-8-16,9-33-22 0,0 0-10 0,0 0-12 15,-11 35-5-15,11-35 13 16,0 28-19-16,0-28 15 0,0 31-17 0,0-31-5 0,-12 33-18 16,12-33 10-16,-10 33-18 0,10-33 11 15,-11 32 1-15,11-32-4 0,0 0 2 0,-5 37-2 16,5-37-1-16,0 0-8 0,0 0-12 0,3 30-17 16,-3-30-13-16,0 0-20 0,0 0-16 0,0 0-28 15,0 0-21-15,0 0-46 0,35 8-53 16,-35-8-73-16,0 0 307 0</inkml:trace>
          <inkml:trace contextRef="#ctx0" brushRef="#br0" timeOffset="3205.7203">-56-5613 564 0,'0'0'87'15,"0"0"-17"-15,0 30-6 0,0-30-7 0,0 28-9 16,0-28-8-16,-8 34-2 0,8-34-4 0,-4 38-16 16,4-38 13-16,-10 32-16 0,10-32 12 0,-13 30-1 15,13-30-2-15,0 0 0 0,-19 27-3 0,19-27 1 16,0 0-1-16,0 0-3 0,0 0-4 16,0 0-2-16,0 0-1 0,0 0 1 0,0 0 3 15,0 0 3-15,0 0 3 0,0 0 1 0,0 0 2 16,0 0 0-16,0 0-4 0,0 0-3 15,0 0-5-15,0 0-5 0,0 0 0 0,0 0-2 16,0 0 1-16,25-37-3 0,-25 37 2 0,0 0-4 16,28-38 2-16,-28 38-1 0,19-30 1 15,-19 30-2-15,23-27-18 0,-23 27 33 0,28-25-33 16,-28 25 31-16,31-19-13 0,-31 19-2 0,0 0 1 16,37-10-1-16,-37 10 0 0,0 0 0 0,39 0-2 15,-39 0 2-15,0 0-2 0,0 0-2 0,36 23 17 16,-36-23-35-16,0 0 32 0,23 36-35 0,-23-36 12 15,4 32 1-15,-4-32-4 0,0 29 1 0,0-29-3 16,8 32 2-16,-8-32-2 0,0 0 1 16,9 39-5-16,-9-39-6 0,0 0-11 15,0 0-8-15,12 33-10 0,-12-33-6 0,0 0-18 16,0 0-15-16,0 0-40 0,0 0-45 0,0 0-162 16,56 0 114-16,-56 0 230 0</inkml:trace>
          <inkml:trace contextRef="#ctx0" brushRef="#br0" timeOffset="3783.9434">717-5375 412 0,'0'0'126'15,"0"0"-34"-15,0 0 14 0,36-17-1 16,-36 17 6-16,0 0-18 0,0 0-18 0,0 0-17 15,0-32-11-15,0 32-6 0,0 0-2 0,0 0-6 16,-12-40-4-16,12 40-7 0,0 0-5 0,-12-32-7 16,12 32-3-16,0 0 13 0,0 0-16 0,-33-33 14 15,33 33-18-15,0 0 0 0,-34 0-2 0,34 0-16 16,-28 4 16-16,28-4-15 0,-38 24 15 0,38-24 2 16,-37 32-2-16,37-32 2 0,-37 41-3 15,37-41 3-15,-29 39-3 0,29-39 3 0,-20 35-2 16,20-35 1-16,-10 30-2 0,10-30 2 0,0 0-4 15,0 37-2-15,0-37-3 0,0 0-1 16,0 0-1-16,37 30 3 0,-37-30 2 0,33 0 1 16,-33 0 0-16,33 0 1 0,-33 0-2 0,35 0 1 15,-35 0 1-15,30-14 0 0,-30 14 3 0,30-13 0 16,-30 13 2-16,0 0-1 0,33-26 2 16,-33 26-1-16,0 0 1 0,23-33 0 0,-23 33 1 15,0 0-2-15,14-28 2 0,-14 28 0 0,0 0 2 16,0 0 0-16,0 0-2 0,0 0-1 0,0 0-2 15,0 0 3-15,0 0-1 0,0 0 4 0,19 44-2 16,-19-8 4-16,0-2-3 0,7 8 5 0,-7 1-7 16,7 14 5-16,-2 3-6 15,0 10 5-15,6 2-9 0,-4 0 7 0,-7-4-11 16,-2-16 6-16,-3-4-6 0,-7-13 7 0,-9-5-3 16,21-30 8-16,-46 42-4 0,46-42 3 0,-49 30-2 15,49-30-1-15,-52 7 0 0,20-7-7 0,32 0-9 16,-51-21-10-16,51 21-17 0,-42-29-12 0,42 29-11 15,-31-32-25-15,31 32-29 0,-16-40-52 0,16 40-70 16,0 0-132-16,14-66 208 0,-14 66 165 16</inkml:trace>
        </inkml:traceGroup>
        <inkml:traceGroup>
          <inkml:annotationXML>
            <emma:emma xmlns:emma="http://www.w3.org/2003/04/emma" version="1.0">
              <emma:interpretation id="{20A70C7C-45CE-4910-B165-558503F9E322}" emma:medium="tactile" emma:mode="ink">
                <msink:context xmlns:msink="http://schemas.microsoft.com/ink/2010/main" type="inkWord" rotatedBoundingBox="6217,3416 7876,3475 7845,4342 6186,4283"/>
              </emma:interpretation>
              <emma:one-of disjunction-type="recognition" id="oneOf1">
                <emma:interpretation id="interp4" emma:lang="en-US" emma:confidence="1">
                  <emma:literal>both</emma:literal>
                </emma:interpretation>
                <emma:interpretation id="interp5" emma:lang="en-US" emma:confidence="0">
                  <emma:literal>bosh</emma:literal>
                </emma:interpretation>
                <emma:interpretation id="interp6" emma:lang="en-US" emma:confidence="0">
                  <emma:literal>booth</emma:literal>
                </emma:interpretation>
                <emma:interpretation id="interp7" emma:lang="en-US" emma:confidence="0">
                  <emma:literal>broth</emma:literal>
                </emma:interpretation>
                <emma:interpretation id="interp8" emma:lang="en-US" emma:confidence="0">
                  <emma:literal>botch</emma:literal>
                </emma:interpretation>
              </emma:one-of>
            </emma:emma>
          </inkml:annotationXML>
          <inkml:trace contextRef="#ctx0" brushRef="#br0" timeOffset="4771.2571">2086-6024 508 0,'0'0'112'0,"0"0"-58"16,0 0-12-16,0 0 3 0,0 0 8 15,0 0 2 1,-9 30-1-16,9-30-8 0,0 0-2 0,0 0-8 16,0 47-5-16,0-47-7 0,0 40-2 0,0-40-8 15,-3 52 0-15,-4-17-9 0,7 3 4 0,-9 1-7 16,9 3 4-16,-7 0-8 0,3-2 5 0,-4-4 14 16,8-1-14-16,-6-5 15 0,6-30-31 0,-8 57 12 0,8-57-12 15,-7 41 12-15,7-41 2 0,-13 34 0 0,13-34 2 16,0 0 4-16,-10 30 4 0,10-30 2 15,0 0 2-15,0 0-1 0,0 0 1 0,0 0 1 16,0 0 1-16,0 0 2 0,0 0 0 16,0 0-3-16,0 0-3 0,0 0-3 0,0 0-5 15,17-36 2-15,-17 36-2 0,0 0 1 0,18-41-2 16,-18 41 1-16,21-38-3 0,-21 38 1 0,21-41 13 16,-21 41-34-16,28-46 33 0,-28 46-34 0,33-40 18 15,-33 40 2-15,40-40-3 0,-40 40 2 16,46-28-3-16,-46 28 1 0,44-11-3 0,-44 11-1 15,45 9-1-15,-45-9-1 0,46 30 3 0,-46-30-2 16,33 50 3-16,-22-20 18 0,-4-1-32 0,-7 7 31 16,0-4-31-16,0 5 12 0,-18-2 3 0,2-7-1 15,-3 4 4-15,19-32-3 0,-47 45 3 0,47-45-2 16,-53 32 1-16,25-28-2 0,0 5-3 16,-2-9-4-16,-1 0-4 0,31 0-5 15,-51 0-1-15,51 0-4 0,-37-18-4 0,37 18-6 16,0 0-16-16,0 0-29 0,-35-39-31 0,35 39-32 0,0 0-10 15,0 0-17-15,18-36 11 0,-18 36-24 16,0 0 51-16,17-43 131 0</inkml:trace>
          <inkml:trace contextRef="#ctx0" brushRef="#br0" timeOffset="5224.6859">2539-5471 691 0,'0'0'104'0,"0"0"-15"0,0 0-1 16,0 0-3-16,9-37-11 0,-9 37-17 15,0 0-14-15,0 0-8 0,0 0-9 0,0 0-8 16,0 0-5-16,0 0-7 0,0 0-1 0,-33-13-2 15,33 13-1-15,0 0-15 0,-35 28 15 0,35-28-16 16,-30 29 13-16,30-29 2 0,-30 36-2 16,30-36 3-16,-26 34-4 0,26-34 3 0,-14 33-3 15,14-33 3-15,-9 34-3 0,9-34 1 0,-1 28-3 16,1-28-1-16,0 0-1 0,33 40 2 0,-33-40 1 16,40 20 3-16,-40-20 0 0,49 12 1 0,-49-12 0 15,53 8-2-15,-22-8 1 0,-31 0 0 0,53 0 2 16,-53 0 1-16,45-10 1 0,-45 10-1 15,42-19 3-15,-42 19-2 0,34-22 1 16,-34 22-1-16,21-29 2 0,-21 29-1 0,8-42 5 16,-8 42-4-16,0-45 0 0,0 45-8 0,-22-50-4 15,22 50-8-15,-28-46 2 0,28 46 13 0,-44-36-16 16,44 36 5-16,-44-21-34 0,44 21-30 0,-35-8-56 16,7-11-65-16,28 19-138 0,0 0-64 0,0 0 275 15</inkml:trace>
          <inkml:trace contextRef="#ctx0" brushRef="#br0" timeOffset="5740.4221">3205-5454 770 0,'-9'-35'128'0,"9"35"-41"0,0 0-19 16,0 0-5-16,-44-17 2 0,44 17-11 0,-40 0-16 16,40 0-12-16,-53 0-10 0,24 0-4 0,-5 0 0 15,3 0-3-15,1-2-2 0,30 2-3 0,-51-13-4 16,51 13 0-16,-33-8-6 0,33 8-10 0,0 0-17 16,-35-16-15-16,35 16-26 0,0 0-36 0,0 0-59 15,0 0-88-15,0-31-125 0,0 31 118 0,0 0 264 16</inkml:trace>
          <inkml:trace contextRef="#ctx0" brushRef="#br0" timeOffset="5552.8666">3152-5831 489 0,'0'0'92'0,"0"0"-15"0,0 0-1 16,0 0-14-16,0 0-5 0,0 0-15 0,0 0-4 15,0 0-7-15,-21 43-1 0,21-43-10 16,-28 58-2-16,12-22-6 0,-1 0 6 0,1 3 13 16,-1 0-13-16,1-2 9 0,5 3-33 15,-1-4 8-15,2 0-13 0,3-2 10 0,0 1 4 16,7 0-8-16,0 1-3 0,0-4-14 0,0-2-9 15,12 0-14-15,-12-30 1 0,12 47-11 0,-12-47-10 16,0 0-26-16,0 0-20 0,33 30-47 0,-33-30-65 16,0 0-44-16,35 0 267 0</inkml:trace>
          <inkml:trace contextRef="#ctx0" brushRef="#br0" timeOffset="6193.603">3406-5850 362 0,'0'0'97'15,"0"0"-33"-15,0 0 0 0,0 0-1 0,0 0 3 16,5 33-14-16,-5-33-8 0,-8 44-15 0,2-12-5 16,-4 2-7-16,1 0 7 0,-3 3 14 0,1 2-9 15,-3 0 8-15,0-2-31 0,0 1 6 0,0-5-15 16,2-4 10-16,0 0 5 0,12-29 0 16,-19 49 4-16,19-49 1 0,-11 34 2 15,11-34-3-15,0 0-1 0,0 0-4 0,0 36-2 16,0-36-2-16,0 0 4 0,0 0 6 0,0 0 6 15,0 0 5-15,0 0-1 0,0 0 1 0,26 0-2 16,-26 0 1-16,0 0-5 0,0 0-4 0,37-37-4 16,-37 37-5-16,0 0-5 0,35-41 0 0,-35 41-5 15,33-33 3-15,-33 33-4 0,37-30 4 16,-37 30-3-16,40-32 1 0,-40 32-1 0,42-21 0 16,-42 21-3-16,39-6-3 0,-39 6-3 15,33 0-3-15,-33 0-4 0,32 27-1 0,-32-27 3 16,24 39-1-16,-24-39 7 0,21 46-2 0,-21-46 5 15,6 52-6-15,-6-52 0 0,0 48-6 0,0-48-1 16,0 42-7-16,0-42-3 0,0 29-15 0,0-29-20 16,0 0-39-16,0 0-38 0,0 0-29 15,0 0-49-15,0 0-108 0,0 0 215 0,0 0 112 16</inkml:trace>
        </inkml:traceGroup>
        <inkml:traceGroup>
          <inkml:annotationXML>
            <emma:emma xmlns:emma="http://www.w3.org/2003/04/emma" version="1.0">
              <emma:interpretation id="{58F78086-BFD7-46DC-AA9A-0734724AB50E}" emma:medium="tactile" emma:mode="ink">
                <msink:context xmlns:msink="http://schemas.microsoft.com/ink/2010/main" type="inkWord" rotatedBoundingBox="8769,3684 10805,3757 10774,4610 8739,4538"/>
              </emma:interpretation>
              <emma:one-of disjunction-type="recognition" id="oneOf2">
                <emma:interpretation id="interp9" emma:lang="en-US" emma:confidence="1">
                  <emma:literal>sides</emma:literal>
                </emma:interpretation>
                <emma:interpretation id="interp10" emma:lang="en-US" emma:confidence="0">
                  <emma:literal>sites</emma:literal>
                </emma:interpretation>
                <emma:interpretation id="interp11" emma:lang="en-US" emma:confidence="0">
                  <emma:literal>Sites</emma:literal>
                </emma:interpretation>
                <emma:interpretation id="interp12" emma:lang="en-US" emma:confidence="0">
                  <emma:literal>Sides</emma:literal>
                </emma:interpretation>
                <emma:interpretation id="interp13" emma:lang="en-US" emma:confidence="0">
                  <emma:literal>sates</emma:literal>
                </emma:interpretation>
              </emma:one-of>
            </emma:emma>
          </inkml:annotationXML>
          <inkml:trace contextRef="#ctx0" brushRef="#br0" timeOffset="6960.6575">4854-5501 450 0,'0'0'93'0,"0"0"-8"0,18-35 13 16,-18 35 10-16,0 0 0 0,0 0-16 0,0 0-21 15,0 0-14-15,17-28-28 0,-17 28 16 0,0 0-22 16,0 0 15-16,0 0-9 0,-17-34-8 0,17 34-6 16,0 0-3-16,-28-24 4 0,28 24 0 0,-34-14 3 15,34 14-4-15,-35-9-5 0,35 9-3 16,-43 0-5-16,43 0-1 0,-46 19-1 16,46-19 1-16,-45 20-1 0,45-20 0 0,-34 23-1 15,34-23 0-15,0 0-1 0,-38 35 2 0,38-35 17 16,0 0-18-16,-7 27 17 0,7-27-34 0,0 0 16 15,14 32-17-15,-14-32 15 0,0 0 0 0,42 35-3 16,-42-35 2-16,37 26-1 0,-37-26 3 0,43 24-1 16,-43-24 1-16,46 20-2 0,-46-20 1 15,45 30-1-15,-45-30 4 0,42 27-2 0,-42-27 5 16,28 33-3-16,-28-33 1 0,18 33-2 16,-18-33 1-16,5 30-4 0,-5-30 4 0,-5 28-1 15,5-28 2-15,0 0 1 0,-40 36 1 0,40-36-2 16,-35 18 2-16,35-18-1 0,-37 10 1 0,37-10-1 15,-40 0 0-15,40 0 0 0,-37-5-2 16,37 5 2-16,0 0-3 0,-35-15-2 0,35 15-6 16,0 0-10-16,0 0-11 0,0 0-12 0,-21-36-7 15,21 36-13-15,0 0-18 0,0 0-32 0,10-39-28 16,-10 39-59-16,0 0-104 0,0 0-27 0,44-13 327 16</inkml:trace>
          <inkml:trace contextRef="#ctx0" brushRef="#br0" timeOffset="7338.7789">5194-5481 475 0,'0'0'141'16,"0"0"-44"-16,0 0-13 0,0 0 5 0,0 0-9 16,0 0-17-16,0 0-20 0,0 0-14 15,0 0-8-15,0 0-17 0,0 0 13 0,0 0-14 16,-21 35 11-16,21-35-1 0,0 35-4 0,0-35 0 15,0 47-5-15,0-19 2 0,-5 2-6 0,5-1 1 16,0-29-3-16,-11 52 3 0,11-52-9 0,0 48-1 16,0-48-11-16,-9 37-3 0,9-37-6 0,-1 28-3 15,1-28-20-15,0 0-29 0,12 30-46 0,-12-30-46 16,0 0-99-16,0 0-49 0,0 0 267 16</inkml:trace>
          <inkml:trace contextRef="#ctx0" brushRef="#br0" timeOffset="7885.7802">5730-5717 427 0,'0'0'76'16,"0"0"8"-16,0 0 7 0,0 0 13 0,0 0-27 15,0 0-19-15,-25 27-28 0,25-27-9 0,-10 47-9 16,10-17 3-16,-11 5 10 0,4 2-14 0,-3 3 11 16,4 0-29-16,-6 0 8 0,2-4-11 0,-1 3 11 15,1-6 7-15,-1-3-1 0,2 5 3 0,9-35-2 16,-15 51 0-16,15-51-3 0,-9 43 4 0,9-43-1 15,0 0 3-15,0 36-4 0,0-36-1 16,0 0-1-16,0 0-1 0,0 0-1 0,0 0 2 16,0 0 1-16,24 18 2 0,-24-18 7 0,0 0 4 15,0 0 3-15,0 0-1 0,28-32 0 16,-28 32-4-16,0 0-1 0,7-37-1 0,-7 37 2 16,0-30-2-16,0 30 1 0,0-38-5 0,0 38-1 15,-7-50-6-15,7 50 1 0,-5-45-5 16,5 45 3-16,-10-32-4 0,10 32 3 0,0 0-2 15,0 0 0-15,-37-22-1 0,37 22-2 0,0 0-1 16,-44 18 0-16,44-18 3 0,-37 32-2 0,37-32 3 16,-33 42-5-16,33-42 0 0,-28 42-6 0,28-42 1 15,-23 40-5-15,23-40 3 0,-14 32-4 0,14-32 4 16,0 28 0-16,0-28 1 0,0 0-3 0,-1 37 0 16,1-37-6-16,0 0-4 15,31 31-12-15,-31-31-13 0,28 10-24 0,-28-10-25 16,35 9-25-16,-35-9-13 0,40 3-19 0,-40-3-11 15,37-8-5-15,-37 8-9 0,30-9 180 0</inkml:trace>
          <inkml:trace contextRef="#ctx0" brushRef="#br0" timeOffset="8297.8507">5784-5209 493 0,'0'0'95'0,"0"0"-23"0,24 33-5 0,-24-33 12 15,0 0-3-15,0 0-11 0,0 0-14 16,0 0-11-16,43 24-6 0,-43-24-1 0,0 0 0 16,28 0 1-16,-28 0-1 0,0 0-3 15,40 13-4-15,-40-13-2 0,33 0-3 0,-33 0-4 16,28-11-4-16,-28 11-3 0,30-7-2 0,-30 7 0 16,0 0 1-16,37-20 4 0,-37 20 0 0,0 0 1 15,31-22-1-15,-31 22 0 0,0 0-1 0,14-35 0 16,-14 35-1-16,0-36-2 0,0 36-5 0,0-31-1 15,0 31-5-15,0 0 2 0,-9-33-1 0,9 33 1 0,0 0-2 16,0 0 0-16,-38-11-2 0,38 11-6 16,-35 11 0-16,35-11-1 0,-35 33 3 0,35-33-1 15,-37 46 4-15,37-46-4 0,-31 46 5 0,31-46-1 16,-21 37 5-16,21-37-2 0,-18 40 3 0,18-40-2 16,0 38 2-16,0-38-3 0,0 32 2 0,0-32-4 15,18 30-1-15,-18-30-5 0,0 0-1 0,43 42-4 16,-43-42-1-16,37 15-4 15,-37-15-8-15,42 10-9 0,-42-10-16 0,46 0-13 16,-46 0-36-16,43-10-50 0,-43 10-37 0,46-23-55 16,-46 23-61-16,33-21 159 0,6 25 146 0</inkml:trace>
          <inkml:trace contextRef="#ctx0" brushRef="#br0" timeOffset="8680.7304">6591-5257 574 0,'0'0'116'16,"0"0"-29"-16,0 0-7 0,0 0-4 0,0 0 2 16,0 0-5-1,-33 0-2-15,33 0-8 0,0 0-10 0,0 0-8 16,0 0-7-16,-32 18-6 0,32-18-7 0,0 0-4 16,-28 0-7-16,28 0-2 0,0 0-6 15,-40 10 0-15,40-10-4 0,0 0-1 0,-38 17 0 16,38-17-1-16,0 0 1 0,-30 20 0 0,30-20-2 0,0 0 2 15,0 0-3-15,-30 35 2 0,30-35-1 0,0 0 0 16,0 0-1-16,-7 33 0 0,7-33-2 0,0 0 1 16,0 0-1-16,14 30 0 0,-14-30 2 15,0 0 1-15,30 32 1 0,-30-32 2 16,0 0-1-16,38 36 0 0,-38-36-1 0,0 0 1 16,41 33-1-16,-41-33 2 0,26 32-3 0,-26-32 2 15,14 26-4-15,-14-26 1 0,0 32-2 0,0-32 4 16,0 0-1-16,-7 35 4 0,7-35 0 0,-30 18 1 15,30-18-2-15,-42 9 1 0,42-9-2 0,-47 0 0 16,47 0-1-16,-54 0-4 0,54 0-13 0,-48-17-16 0,48 17-27 16,-40-18-39-16,40 18-90 0,0 0-160 0,-39-14-83 15,39 14 151-15</inkml:trace>
        </inkml:traceGroup>
      </inkml:traceGroup>
    </inkml:traceGroup>
    <inkml:traceGroup>
      <inkml:annotationXML>
        <emma:emma xmlns:emma="http://www.w3.org/2003/04/emma" version="1.0">
          <emma:interpretation id="{36350453-33C7-4C08-99FF-76C3F274DA89}" emma:medium="tactile" emma:mode="ink">
            <msink:context xmlns:msink="http://schemas.microsoft.com/ink/2010/main" type="paragraph" rotatedBoundingBox="1102,4592 10463,5303 10342,6898 981,618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46A7830-B0E6-4B8E-9347-8E0C3E8A6E02}" emma:medium="tactile" emma:mode="ink">
              <msink:context xmlns:msink="http://schemas.microsoft.com/ink/2010/main" type="line" rotatedBoundingBox="1102,4592 10463,5303 10342,6898 981,6186"/>
            </emma:interpretation>
          </emma:emma>
        </inkml:annotationXML>
        <inkml:traceGroup>
          <inkml:annotationXML>
            <emma:emma xmlns:emma="http://www.w3.org/2003/04/emma" version="1.0">
              <emma:interpretation id="{8E726E95-2709-4D49-8FB6-15E8E897649D}" emma:medium="tactile" emma:mode="ink">
                <msink:context xmlns:msink="http://schemas.microsoft.com/ink/2010/main" type="inkWord" rotatedBoundingBox="1102,4592 2881,4727 2760,6322 981,6186"/>
              </emma:interpretation>
              <emma:one-of disjunction-type="recognition" id="oneOf3">
                <emma:interpretation id="interp14" emma:lang="en-US" emma:confidence="1">
                  <emma:literal>may</emma:literal>
                </emma:interpretation>
                <emma:interpretation id="interp15" emma:lang="en-US" emma:confidence="0">
                  <emma:literal>mazy</emma:literal>
                </emma:interpretation>
                <emma:interpretation id="interp16" emma:lang="en-US" emma:confidence="0">
                  <emma:literal>mays</emma:literal>
                </emma:interpretation>
                <emma:interpretation id="interp17" emma:lang="en-US" emma:confidence="0">
                  <emma:literal>mayo</emma:literal>
                </emma:interpretation>
                <emma:interpretation id="interp18" emma:lang="en-US" emma:confidence="0">
                  <emma:literal>many</emma:literal>
                </emma:interpretation>
              </emma:one-of>
            </emma:emma>
          </inkml:annotationXML>
          <inkml:trace contextRef="#ctx0" brushRef="#br0" timeOffset="10404.445">-3095-4706 397 0,'0'0'127'0,"0"0"-60"0,0 0-18 16,0 0 9-16,0 0 5 0,0 0 4 0,0 0-12 16,0 0-1-16,0 0-8 0,0 0-1 0,0 0-4 15,0 0-1-15,16 33-9 0,-16-33-3 0,0 0-9 16,0 42-3-16,0-42-6 0,-6 37 1 0,6-37-6 15,-10 40 0-15,10-40 16 0,-5 40-19 0,5-40 19 16,-4 39-34-16,4-39 13 0,0 31-11 16,0-31 13-16,0 0 4 0,-14 35-2 0,14-35 0 15,0 0-2-15,0 31 2 0,0-31-1 0,0 0 1 16,0 0 0-16,0 0 3 0,0 0 3 16,0 0 3-16,0 0 3 0,0 0 1 0,0 0-1 15,0 0-1-15,0 0 0 0,0 0-3 0,0 0-2 16,0 0-1-16,0 0-2 0,0 0-2 0,-9-31 5 15,9 31-1-15,0 0 0 0,0-43 0 16,0 43-19-16,13-36 32 0,-13 36-29 0,10-41 31 16,-10 41-12-16,16-55-5 0,-6 28 1 0,6 0-5 15,-2-3 3-15,5-3-3 0,-1 5 6 0,-18 28-4 16,42-52 5-16,-42 52-4 0,35-33 0 0,-35 33-2 16,31-19-3-16,-31 19 0 0,0 0-2 0,34 0-1 15,-34 0-2-15,0 0 1 0,24 50-4 16,-24-50 2-16,12 56-3 0,-12-56 3 15,0 59-3-15,0-33 4 0,0 5-2 0,0-31 2 16,-17 54-2-16,17-54 3 0,-14 38-2 0,14-38-12 16,0 0 34-16,-14 37-33 0,14-37 34 0,0 0-16 15,0 0-3-15,0 0 2 0,0 0-3 0,0 0-2 16,0 0-2-16,0 0-1 0,0 0 2 0,0 0 2 16,0 0 3-16,0 0 0 0,0 0 2 15,35-7 12-15,-35 7-31 0,0 0 33 0,35-26-35 16,-35 26 20-16,0 0 0 0,40-35-3 0,-40 35 3 15,33-34-2-15,-33 34 2 0,43-27-2 0,-43 27 3 16,40-27-2-16,-40 27 1 0,44-26-1 16,-44 26 0-16,42-4-1 0,-42 4-1 0,26 4 1 15,-26-4-2-15,0 0 0 0,31 39-3 0,-31-39 0 16,11 45-5-16,-11-45 3 0,-2 51 15 16,2-51-30-16,-10 55 31 0,10-55-32 0,-18 50 11 15,18-50 3-15,-14 42-2 0,14-42 0 0,-9 27-9 31,9-27-5-31,0 0-13 0,0 0-11 0,0 38-13 0,0-38-12 16,0 0-27-16,0 0-33 0,0 0-60 0,0 0-58 16,0 0-111-16,51-12 316 0</inkml:trace>
          <inkml:trace contextRef="#ctx0" brushRef="#br0" timeOffset="10914.8751">-2017-4506 514 0,'0'0'173'0,"0"0"-52"15,0 0-10-15,0 0-9 0,0 0-8 0,0 0-40 16,0 0 6-16,0 0-27 0,0 0 10 0,-19-34-7 16,19 34-6-16,0 0-4 0,0 0-5 0,-26-31-2 15,26 31-3-15,0 0-2 0,0 0-3 0,-40-23-1 16,40 23-4-16,0 0-4 0,-39 0-1 0,39 0-3 15,-37 10 1-15,37-10-3 0,-42 36 4 16,42-36 15-16,-43 52-30 0,43-52 30 0,-34 54-31 16,34-54 10-16,-23 50 3 0,23-50-4 0,-17 45 3 15,17-45-2-15,-5 32 2 0,5-32-3 0,0 0 0 16,14 38 0-16,-14-38 1 0,0 0 0 0,42 19 3 16,-42-19 0-16,38 8 0 0,-38-8-1 15,46 2 0-15,-46-2-2 0,51-12-2 0,-51 12 1 16,43-14-1-16,-43 14 6 0,27-15 0 15,-27 15 4-15,0 0-1 0,31-28 1 0,-31 28 1 16,0 0 1-16,21-38-1 0,-21 38 0 0,0 0-2 16,11-40 1-16,-11 40-3 0,0 0 3 0,1-35-4 15,-1 35 2-15,0 0-1 0,0 0-4 0,0 0-2 32,0 0-3-32,0 0 3 0,-10 38 0 0,10-38 4 0,0 48-7 0,0-48-3 0,0 47-7 15,0-47 1-15,10 39-6 0,-10-39 1 0,14 38-9 16,-14-38-1-16,20 28-9 0,-20-28-9 0,0 0-28 15,0 0-35-15,43 30-51 0,-43-30-38 16,0 0-107-16,37 0 104 0,-37 0 207 0</inkml:trace>
          <inkml:trace contextRef="#ctx0" brushRef="#br0" timeOffset="11416.5685">-1799-4399 639 0,'0'0'144'0,"0"0"-47"0,0 0-33 0,0 0 4 15,0 0-30-15,0 0-1 0,0 0-9 0,0 0-7 16,0 0-5-16,0 0-5 0,0 0-1 0,19 35-3 16,-19-35 3-16,0 37-2 0,0-37 3 15,0 45-4-15,0-45 3 0,0 41-4 0,0-41 2 16,0 40-3-16,0-40 4 0,0 35-3 16,0-35 4-16,-2 27 0 0,2-27 1 0,0 0-2 15,11 34 0-15,-11-34-5 0,0 0 0 0,0 0-3 16,35 20 0-16,-35-20 0 0,0 0 2 0,35 0 3 15,-35 0 4-15,31-10 1 0,-31 10 1 0,33-16 0 16,-33 16 0-16,0 0 3 0,35-31-2 16,-35 31 1-16,0 0-5 0,21-41-1 0,-21 41-5 15,13-37 1-15,-13 37-4 0,10-50 4 0,-10 50-5 16,11-50 3-16,-11 50-2 0,12-47 2 16,-12 47-2-16,5-30 1 0,-5 30-1 0,0 0 0 0,0 0-2 15,0 0 0-15,0 0-3 0,0 0-1 16,0 0-2-16,0 0 0 0,0 0 3 0,-2 42 1 15,2-42 5 1,0 58-3-16,0-21 3 0,-3 3-7 16,3 0 3-16,0 12-9 0,-12 1 4 15,12 12-10-15,10 0 1 0,2 11-15 0,-6-1 7 16,15 7-10-16,-4-5 15 0,-3 15 15 0,-2-13-19 16,2-5 28-16,-8-6-21 0,-1-16 10 0,-5-12 7 15,-5-4-5-15,5-36 5 0,-21 44-3 0,21-44 5 16,-32 22 0-16,32-22 1 0,-44 0 0 15,44 0-3-15,-47-25-5 0,47 25-7 0,-45-39-8 16,45 39-16-16,-35-43-16 0,14 9-18 0,21 34-14 16,-13-56-23-16,13 56-56 0,0-50-65 0,-8-2-111 15,8 52 258-15</inkml:trace>
        </inkml:traceGroup>
        <inkml:traceGroup>
          <inkml:annotationXML>
            <emma:emma xmlns:emma="http://www.w3.org/2003/04/emma" version="1.0">
              <emma:interpretation id="{04C7E6DD-8786-4EED-A15E-0FEEC90403E0}" emma:medium="tactile" emma:mode="ink">
                <msink:context xmlns:msink="http://schemas.microsoft.com/ink/2010/main" type="inkWord" rotatedBoundingBox="3530,4785 4389,4851 4335,5556 3476,5491"/>
              </emma:interpretation>
              <emma:one-of disjunction-type="recognition" id="oneOf4">
                <emma:interpretation id="interp19" emma:lang="en-US" emma:confidence="1">
                  <emma:literal>be</emma:literal>
                </emma:interpretation>
                <emma:interpretation id="interp20" emma:lang="en-US" emma:confidence="0">
                  <emma:literal>b</emma:literal>
                </emma:interpretation>
                <emma:interpretation id="interp21" emma:lang="en-US" emma:confidence="0">
                  <emma:literal>by</emma:literal>
                </emma:interpretation>
                <emma:interpretation id="interp22" emma:lang="en-US" emma:confidence="0">
                  <emma:literal>bye</emma:literal>
                </emma:interpretation>
                <emma:interpretation id="interp23" emma:lang="en-US" emma:confidence="0">
                  <emma:literal>bae</emma:literal>
                </emma:interpretation>
              </emma:one-of>
            </emma:emma>
          </inkml:annotationXML>
          <inkml:trace contextRef="#ctx0" brushRef="#br0" timeOffset="12493.3043">-549-4648 680 0,'0'0'101'0,"0"0"-46"0,0 0-20 0,0 0 8 16,0 0 8-16,0 0 8 0,0 0-11 16,-23 40-9-16,23-40-14 0,0 49-4 15,-7-19 13-15,7 7-31 0,-11 2 27 0,11 1-34 16,-14 1 8-16,6-1 4 0,-5-2-6 0,1-4 5 16,0-1-3-16,1-5 5 0,11-28-4 0,-21 47 3 15,21-47-4-15,-15 29 2 0,15-29-2 0,0 0-1 16,-16 33 0-16,16-33 1 0,0 0 1 0,0 0 4 15,0 0 5-15,0 0 5 0,0 0 5 0,0 0 0 16,0 0-3-16,0 0-4 0,0 0-4 16,0 0-4-16,31-25 2 0,-31 25-3 0,0 0 0 15,32-35-2-15,-32 35-1 0,23-30-3 0,-23 30 0 16,31-32-1-16,-31 32 2 0,37-38-2 0,-37 38 2 16,44-34-3-16,-44 34 4 0,45-32-5 15,-45 32 3-15,48-18-2 0,-48 18 0 0,40 0 0 16,-40 0 0-16,0 0-1 0,35 37 0 15,-35-37 1-15,14 42-1 0,-14-42 3 0,-2 53-4 16,2-53 4-16,-10 47-4 0,10-47 3 0,-27 50-4 16,27-50 5-16,-40 41-4 0,40-41 3 0,-38 34-2 15,38-34 2-15,-44 15-2 0,44-15 2 0,-42 9-3 16,42-9-3-16,-37 0-3 0,37 0-2 0,0 0 0 16,-30-17-1-16,30 17-2 0,0 0-8 0,0 0-15 15,-12-38-13-15,12 38-4 0,0 0-2 16,0 0 9-16,14-42 1 0,-14 42-6 15,0 0-11-15,0 0-10 0,28-40-9 0,-28 40 2 16,0 0 11-16,26-27 10 0,-26 27 15 0,0 0 6 16,0 0 2-16,35-27 2 0,-35 27 2 0,0 0 0 15,32 1 6-15,-32-1 3 0,0 0 13 0,33 0 19 16,-33 0 17-16,0 0 20 0,0 0 11 0,35 26 14 16,-35-26 4-16,0 0 2 0,0 0-1 15,30 18-5-15,-30-18-11 0,0 0-8 0,33 15-11 16,-33-15-4-16,0 0-5 0,33 0 1 0,-33 0-4 15,27 9-3-15,-27-9-1 0,35 0-1 0,-35 0 3 16,42 0 2-16,-42 0 2 0,43 0-3 0,-43 0-6 16,46 0-8-16,-46 0-6 0,44-17-3 0,-44 17 0 15,36-17 3-15,-36 17-1 0,36-18 3 16,-36 18-2-16,0 0 2 0,38-40 0 16,-38 40 2-16,12-28-2 0,-12 28 2 0,0-34-3 15,0 34 0-15,0-35-4 0,0 35-1 0,-12-30-3 16,12 30-1-16,0 0-1 0,-33-22-1 0,33 22-2 0,-34 0 0 15,34 0 1-15,-43 18-2 0,43-18 2 0,-53 36-5 16,53-36 0-16,-47 52-3 0,47-52 4 0,-39 54 1 16,39-54 3-16,-28 44-3 0,28-44 1 15,-12 42-3-15,12-42 2 0,0 38-1 0,0-38 4 0,9 34-4 16,-9-34 1-16,17 33-6 0,-17-33-5 0,34 32-12 16,-34-32-4-16,47 29-9 0,-47-29-5 0,56 22-11 15,-56-22-18-15,61 17-35 0,-61-17-47 0,67 7-80 16,-34 12-131-16,-33-19 48 0,70 4 320 0</inkml:trace>
        </inkml:traceGroup>
        <inkml:traceGroup>
          <inkml:annotationXML>
            <emma:emma xmlns:emma="http://www.w3.org/2003/04/emma" version="1.0">
              <emma:interpretation id="{1B1C628D-A7E8-4207-AC1D-888FF7793E19}" emma:medium="tactile" emma:mode="ink">
                <msink:context xmlns:msink="http://schemas.microsoft.com/ink/2010/main" type="inkWord" rotatedBoundingBox="5229,4944 10460,5341 10368,6553 5137,6155"/>
              </emma:interpretation>
              <emma:one-of disjunction-type="recognition" id="oneOf5">
                <emma:interpretation id="interp24" emma:lang="en-US" emma:confidence="1">
                  <emma:literal>necessary,</emma:literal>
                </emma:interpretation>
                <emma:interpretation id="interp25" emma:lang="en-US" emma:confidence="0">
                  <emma:literal>necessary )</emma:literal>
                </emma:interpretation>
                <emma:interpretation id="interp26" emma:lang="en-US" emma:confidence="0">
                  <emma:literal>necessary ,</emma:literal>
                </emma:interpretation>
                <emma:interpretation id="interp27" emma:lang="en-US" emma:confidence="0">
                  <emma:literal>necessary }</emma:literal>
                </emma:interpretation>
                <emma:interpretation id="interp28" emma:lang="en-US" emma:confidence="0">
                  <emma:literal>necessary ]</emma:literal>
                </emma:interpretation>
              </emma:one-of>
            </emma:emma>
          </inkml:annotationXML>
          <inkml:trace contextRef="#ctx0" brushRef="#br0" timeOffset="13227.8922">1070-4399 696 0,'0'0'106'16,"0"0"-21"-16,-7 38-28 0,7-38 2 0,0 0-13 15,-8 44-17-15,8-44-7 0,-2 48-8 0,2-48-5 16,-11 51-1-16,11-51 4 0,-10 48 1 0,10-48 9 16,-11 42-3-16,11-42 5 15,-12 33-4-15,12-33 2 0,0 0-4 0,-12 33 0 16,12-33-4-16,0 0-1 0,0 0-4 0,0 0 1 16,0 0 3-16,0 0 3 0,0 0 6 0,0 0 3 15,0 0 1-15,0 0 0 0,0 0-3 0,0 0-1 16,0 0-4-16,0 0-3 0,0 0-1 0,0 0-5 15,0 0 2-15,0 0-3 0,12-38 1 0,-12 38 0 16,0 0-3-16,21-39-3 0,-21 39 1 16,14-31-4-16,-14 31 3 0,23-47-3 0,-23 47 3 15,30-43-2-15,-30 43 1 0,35-42-2 0,-35 42 3 16,35-36-3-16,-35 36 2 0,42-29-3 0,-42 29 0 16,36-10-2-16,-36 10-1 0,37 8 0 15,-37-8-1-15,28 30 2 0,-28-30-3 0,23 40 4 16,-23-40-1-16,12 51 3 0,-12-23-2 0,0 2 2 15,-7-2-5-15,7-28 5 0,-19 57-7 16,19-57 1-16,-23 43-3 0,23-43 0 0,-19 37-2 16,19-37-1-16,0 0-3 0,0 0-1 0,-16 35-8 15,16-35-9-15,0 0-12 0,0 0-15 0,0 0-12 16,0 0-7-16,0 0-24 0,0 0-38 0,0 0-47 16,0 0-72-16,12-40-101 0,-12 40 213 0,0 0 148 15</inkml:trace>
          <inkml:trace contextRef="#ctx0" brushRef="#br0" timeOffset="13760.7022">1610-4227 447 0,'0'0'129'0,"0"0"-28"16,0 0-2-16,0 0-2 0,0 0-7 0,0 0-17 15,0 0-11-15,0 0-13 0,0 0-7 16,0 0-4-16,0 0-2 0,-11 28-2 0,11-28-5 16,0 0-4-16,0 0-2 0,0 0-3 0,0 0-1 15,0 0-3-15,0 0-2 0,0 0-1 0,0 0-2 16,0 0 0-16,0 0-1 0,26 30-1 16,-26-30-1-16,0 0-2 0,0 0-3 0,34 7 0 15,-34-7-2-15,0 0 0 0,33 0 0 0,-33 0-1 16,0 0 1-16,38-16 0 0,-38 16 1 0,0 0-1 15,35-21 2-15,-35 21-3 0,0 0 1 0,34-32 1 16,-34 32 0-16,17-29-1 0,-17 29 2 16,13-34-3-16,-13 34 3 0,8-35-1 15,-8 35 3-15,0-38-1 0,0 38 1 0,-10-32-4 16,10 32 2-16,0 0-2 0,-23-31 0 0,23 31 0 16,0 0 0-16,-39-13-2 0,39 13 1 0,-29 0 0 15,29 0-3-15,-37 26 3 0,37-26-2 0,-40 39 1 16,40-39-1-16,-41 49 2 0,41-49-2 0,-38 52 4 15,38-52-4-15,-32 55 3 0,32-55-3 0,-14 43 2 16,14-43-3-16,-8 37 2 0,8-37-4 31,0 38 1-31,0-38-4 0,15 36 1 0,-15-36-5 16,23 28-1-16,-23-28-9 0,35 28-6 0,-35-28-6 16,42 22-2-16,-42-22-2 0,46 19-3 0,-17-6-11 15,-29-13-9-15,55 5-13 0,-55-5-13 0,44 3-17 16,-44-3-2-16,35-17-32 0,-35 17-59 0,21-39-103 15,14 39 119-15,-35-34 181 0</inkml:trace>
          <inkml:trace contextRef="#ctx0" brushRef="#br0" timeOffset="14120.1521">2287-4276 724 0,'-28'-36'124'0,"28"36"-38"15,0 0-10-15,0 0-8 0,0 0-8 0,0 0-15 16,0 0-8-16,0 0-11 0,-28-27-5 0,28 27-3 16,0 0-2-16,0 0 1 0,0 0-1 0,0 0-3 15,-30 0-5-15,30 0-2 16,0 0-4-16,-35 27-1 0,35-27-2 0,-31 38 3 15,31-38-4-15,-35 50 4 0,35-50-4 0,-33 45 3 16,33-45-4-16,-27 47 3 0,27-47-3 0,-15 39 2 16,15-39-4-16,0 35 1 0,0-35-4 0,0 33 1 15,0-33-4-15,19 35 2 0,-19-35-4 0,30 27-1 16,-30-27-8-16,29 25-5 0,-29-25-8 16,39 10-3-16,-39-10-3 0,44 10-1 0,-44-10-10 15,44 0-10-15,-44 0-19 0,33 0-24 0,-33 0-26 16,35-12-18-16,-35 12-53 0,44 0-76 0,-50-36 257 15</inkml:trace>
          <inkml:trace contextRef="#ctx0" brushRef="#br0" timeOffset="14645.9515">2447-4123 607 0,'0'0'98'0,"0"0"-26"0,0 0 3 15,0 0-2-15,0 0-12 0,0 0-15 0,0 0-12 16,0 0-7-16,0 0-2 0,0 0 1 0,0 0 1 16,26 36 2-16,-26-36-1 0,0 0-4 0,30 0-6 15,-30 0-4-15,0 0-6 0,42 7 1 0,-42-7 1 16,33 0-1-16,-33 0 0 0,33 0-1 0,-33 0 0 0,44-5 0 15,-44 5 1-15,46-15-4 0,-46 15 0 16,45-15-3-16,-45 15 0 0,44-17-3 0,-44 17 3 16,45-20-2-16,-45 20 2 0,39-26-1 0,-39 26 5 15,31-21 3 1,-31 21 5-16,0 0 1 0,23-32 2 0,-23 32-4 16,0 0-4-16,0 0-2 0,0 0-5 0,-14-33-2 15,14 33 1-15,-30 0-3 0,30 0 1 0,-49 0-3 16,21 14-4-16,-7-4 0 15,2 10-5-15,-5-1 3 0,8 2-1 0,-2-3 6 0,32-18-1 0,-47 44 6 16,47-44-2-16,-33 46 3 0,33-46-3 0,-20 36-1 16,20-36-4-16,-7 39 0 0,7-39-4 15,11 31 4-15,-11-31-1 0,17 38 2 0,-17-38-1 16,28 32 1-16,-28-32-4 0,37 23 1 0,-37-23-4 0,46 20-1 0,-16-10-5 16,-30-10-6-16,50 9-8 15,-50-9-8-15,49 4-12 0,-49-4-11 0,41 0-16 16,-41 0-23-16,33-13-18 0,-33 13-21 0,0 0-37 15,44-27-59-15,-50-4 42 0,36 33 196 0</inkml:trace>
          <inkml:trace contextRef="#ctx0" brushRef="#br0" timeOffset="15083.5222">3490-4245 573 0,'0'0'156'0,"0"0"-32"15,-37-9-15-15,37 9-19 0,-31 0-20 0,31 0-20 16,-35 0-8-16,35 0-7 0,-37 0-2 0,37 0-1 16,-37 0-2-16,37 0-3 0,-35 13-4 0,35-13-6 15,-35 6-5-15,35-6-2 0,-28 11-4 0,28-11 1 16,0 0-4-16,0 0 0 0,0 0-2 0,-29 25-2 15,29-25 0-15,0 0 0 0,0 0-1 0,10 33 2 16,-10-33-2-16,0 0 1 0,0 0 0 16,37 33 2-16,-37-33-3 0,28 15 3 15,-28-15-2-15,0 0 2 0,40 28-1 0,-40-28 2 16,0 0-2-16,33 28 2 0,-33-28-1 0,0 0 1 16,23 37-2-16,-23-37 1 0,7 29-2 0,-7-29 3 15,0 29-2-15,0-29 1 0,-19 36 0 0,19-36 0 16,-28 26 0-16,28-26 2 0,-32 24-3 0,32-24 2 15,-47 13-2-15,47-13 1 0,-42 0-1 16,42 0-1-16,-40 0-6 0,40 0-7 0,-30-13-8 16,30 13-7-16,0 0-6 0,-30-30-16 0,30 30-21 15,0 0-37-15,0 0-53 0,0-46-48 0,0 46-109 16,34-11-39-16,-45-18 284 0</inkml:trace>
          <inkml:trace contextRef="#ctx0" brushRef="#br0" timeOffset="15614.8618">3868-4227 606 0,'0'0'95'0,"0"0"-11"0,0 0 0 0,0 0 2 16,0 0-18-16,0 0-18 0,0 0-12 0,0 0 3 16,0 0 5-16,0 0 4 0,0 0-3 0,-29-15-5 15,29 15-9-15,0 0-6 0,0 0-6 0,-32 0-6 16,32 0-3-16,0 0-3 0,0 0-2 16,-31-3-2-16,31 3-2 0,0 0-1 0,-30 10-2 15,30-10 0-15,0 0 0 0,0 0 0 0,-32 18 2 16,32-18-2-16,0 0 1 0,0 0-3 0,0 0 1 15,0 0 0-15,0 0 0 0,0 0-1 0,0 32 0 16,0-32 0-16,0 0 2 0,0 0-1 0,0 0 1 16,25 25 1-16,-25-25 0 15,0 0-1-15,0 0 1 0,37 28-1 0,-37-28 1 16,0 0-2-16,0 0 2 0,38 38-2 0,-38-38-1 16,0 0-3-16,37 32 2 0,-37-32-2 0,28 32 3 15,-28-32 0-15,28 34 1 0,-28-34-1 0,31 46 4 16,-31-46-4-16,21 41 3 0,-21-41-3 0,9 36 3 15,-9-36-2-15,0 0 2 0,-21 42-1 0,21-42 3 16,-35 20-1-16,35-20 2 0,-44 13 0 16,44-13-1-16,-52 0 1 0,52 0-4 0,-49-13 2 15,49 13-2-15,-42-17-1 0,42 17-5 0,-30-19-4 16,30 19-13-16,0 0-19 0,-17-28-17 0,17 28-12 16,0 0-13-16,0 0-17 0,14-43-35 15,-14 43-51-15,0 0-87 0,0 0-77 0,42-15 231 16</inkml:trace>
          <inkml:trace contextRef="#ctx0" brushRef="#br0" timeOffset="16286.9269">4394-4055 237 0,'0'0'75'15,"0"0"-37"-15,29-17-1 0,-29 17 14 0,0 0 18 16,0 0 3-16,0 0 11 0,0 0-1 0,0 0 6 16,0 0-3-16,0 0-5 0,0 0-9 15,0 0-12-15,0 0-13 0,0 0-6 0,16-32-5 16,-16 32-2-16,0 0 3 0,0 0-1 0,0 0-2 15,-33-38-4-15,33 38-6 0,0 0-5 0,0 0-4 16,-33-24-2-16,33 24-1 0,0 0 0 0,0 0-3 16,-41-17-2-16,41 17-4 0,0 0-2 15,-43 18 0-15,43-18-2 0,-28 26 2 0,28-26-2 16,-35 44 3-16,35-44-4 0,-30 52 3 16,30-52-4-16,-23 53 2 0,23-53-2 0,-19 50 2 15,19-50-3-15,-11 47 3 0,11-47-3 0,0 32 1 16,0-32-4-16,18 30 2 0,-18-30-3 0,0 0 3 15,38 35 1-15,-38-35 2 0,39 12 2 0,-39-12 1 16,47 8 0-16,-47-8 1 0,47 0 1 0,-47 0-1 16,41-8 2-16,-41 8 0 0,33-12 1 15,-33 12-1-15,0 0 4 0,37-25-1 0,-37 25 2 16,0 0-1-16,19-35 0 0,-19 35-2 0,5-35 2 16,-5 35-3-16,6-44 2 0,-6 44-5 15,3-51 3-15,-3 51-3 0,0-37 1 0,0 37 0 16,0 0-1-16,0 0 1 0,12-30 0 0,-12 30-2 15,0 0 0-15,0 0-2 0,0 0-3 0,0 0 0 16,0 0-2-16,11 33 1 0,-11-33 3 16,7 32 3-16,-7-32-1 0,0 38 3 0,0-38-4 15,5 39 4-15,-5-39-3 0,7 33 2 0,-7-33-2 16,5 29 2-16,-5-29-4 0,0 0 1 0,18 41-5 16,-18-41-3-16,0 0-7 0,0 0-8 0,0 0-10 15,0 0-8-15,21 32-6 0,-21-32 0 0,0 0 5 16,0 0 1-16,0 0-4 0,0 0-13 15,28-15-25-15,-28 15-23 0,0 0-18 16,10-30-15-16,-10 30-21 0,0 0-30 0,18-44-53 16,8 44 229-16</inkml:trace>
          <inkml:trace contextRef="#ctx0" brushRef="#br0" timeOffset="16649.4104">4767-4018 327 0,'0'0'164'16,"0"0"-19"-16,31-28-20 0,-31 28-14 0,0 0-20 0,0 0-23 15,0 0-15-15,0 0-14 0,0 0-7 0,0 0-8 31,0 41 1-31,0-41 1 0,-10 47 3 0,10-47-7 0,-13 40-3 16,13-40-5-16,-15 43-1 0,15-43-3 0,-7 28-1 16,7-28-2-16,0 0 4 0,-11 36 1 0,11-36 3 15,0 0-4-15,0 0-1 0,0 0-5 0,0 0-1 16,0 0 0-16,0 0 1 0,0 0 2 0,0 0 1 0,0 0 3 16,0 0 2-16,0 0 3 0,0 0 2 15,0 0 4-15,0 0-2 0,0 0-2 16,0 0-5-16,0 0-5 0,0 0-4 0,0 0 0 0,0 0-2 15,14-28 0-15,-14 28-1 0,12-30-1 0,-12 30-3 0,20-42 2 16,-20 42-2-16,26-52 4 0,-26 52-3 0,30-43 4 16,-30 43-3-16,28-40 2 0,-28 40-3 0,31-29-1 15,-31 29-6-15,32-18-2 16,-32 18-6-16,35-10-3 0,-35 10-5 0,40 0-6 16,-40 0-4-16,39 16-9 0,-39-16-7 0,40 12-5 15,-40-12-5-15,38 13-10 0,-38-13-15 0,35 16-29 16,-35-16-4-16,34 6 1 0,-34-6 16 0,0 0 7 15,33 0-34-15,-33 0-90 0,30 4 47 0,-30-4 172 16</inkml:trace>
          <inkml:trace contextRef="#ctx0" brushRef="#br0" timeOffset="17165.1234">5259-4067 536 0,'0'0'158'0,"0"0"-36"15,0 27-22-15,0-27-15 0,0 0-16 0,0 0-15 16,0 0-6-16,0 0-3 0,0 0-4 0,0 0-9 15,0 0-8-15,-23 32-9 0,23-32-3 0,-11 30-2 16,11-30 3-16,-17 43-3 0,17-43 2 16,-18 44-4-16,18-44 2 0,-22 50-6 0,22-50 2 15,-18 40-4-15,18-40 1 0,-12 30-2 0,12-30 2 16,0 0-1-16,0 39 3 0,0-39 1 0,0 0 2 16,0 31-1-16,0-31 1 0,0 0-1 0,0 0 3 15,33 27-1-15,-33-27-1 0,33 8-1 0,-33-8-1 16,42 3-1-16,-42-3-1 0,39 0 0 15,-39 0-2-15,42-13 0 0,-42 13 0 16,46-17 2-16,-46 17 0 0,36-19 3 0,-36 19 0 16,30-20 2-16,-30 20-3 0,33-27 2 0,-33 27-4 15,34-42 3-15,-34 42-3 0,31-50 3 0,-31 50-2 16,32-54 1-16,-32 54-4 0,24-49 3 0,-24 49-4 16,16-37 3-16,-16 37-2 0,0 0 1 0,9-32 0 15,-9 32-1-15,0 0-2 0,0 0 0 16,0 0-3-16,0 0-1 0,0 0-3 0,0 0-1 15,0 0 0-15,0 0 1 0,-16 35 4 0,16-35 0 16,-16 58 3-16,7-20-3 0,1 1 5 0,-1 1-4 16,2-1 5-16,3 4-6 0,4 8 7 0,-12 5-6 15,12 4 8-15,-10 2-6 0,10 8-9 16,-11-3 24-16,11 6-24 0,-9-11 25 0,9 5-7 16,-10-18-7-16,10 0 6 0,-16-17-7 15,16-32 2-15,-28 50-4 0,28-50 3 0,-35 24-2 16,35-24 1-16,-44 9-1 0,44-9-2 0,-45-11-3 15,45 11-7-15,-49-32-9 0,17 9-14 0,32 23-16 16,-52-49-26-16,52 49-36 0,-51-53-81 0,51 53-207 16,-28-35-46-16,0 5 180 0</inkml:trace>
          <inkml:trace contextRef="#ctx0" brushRef="#br0" timeOffset="18212.1743">6134-3489 1059 0,'0'0'87'0,"0"0"-38"0,0 0-5 16,0 0 4-16,0 0 5 0,0 0-5 0,0 0-6 15,19 27-7-15,-19-27-6 0,0 0-4 0,0 0 2 16,28 35 0-16,-28-35 1 0,0 0-1 15,23 33-22-15,-23-33 25 0,0 0-38 0,0 47 24 16,0-47-14-16,-9 51-4 0,9-51 1 0,-15 49-4 16,15-49-3-16,-27 59-12 0,27-59-9 0,-36 60-23 15,6-42-28-15,23 22-61 0,-37-40-127 0,44 0-237 16,-37 39 44-16,4-44 360 0</inkml:trace>
        </inkml:traceGroup>
      </inkml:traceGroup>
    </inkml:traceGroup>
    <inkml:traceGroup>
      <inkml:annotationXML>
        <emma:emma xmlns:emma="http://www.w3.org/2003/04/emma" version="1.0">
          <emma:interpretation id="{F956C442-F8EE-48A4-B93A-6E847FA5F0B9}" emma:medium="tactile" emma:mode="ink">
            <msink:context xmlns:msink="http://schemas.microsoft.com/ink/2010/main" type="paragraph" rotatedBoundingBox="1073,5601 8509,6132 8439,7116 1003,658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785AEAB-9E44-4A82-884F-D33429F17716}" emma:medium="tactile" emma:mode="ink">
              <msink:context xmlns:msink="http://schemas.microsoft.com/ink/2010/main" type="line" rotatedBoundingBox="1073,5601 8509,6132 8439,7116 1003,6585"/>
            </emma:interpretation>
          </emma:emma>
        </inkml:annotationXML>
        <inkml:traceGroup>
          <inkml:annotationXML>
            <emma:emma xmlns:emma="http://www.w3.org/2003/04/emma" version="1.0">
              <emma:interpretation id="{E796D37F-C5A9-4D1D-8FA2-29079AEE2DF1}" emma:medium="tactile" emma:mode="ink">
                <msink:context xmlns:msink="http://schemas.microsoft.com/ink/2010/main" type="inkWord" rotatedBoundingBox="1057,5832 2454,5932 2409,6559 1012,6460"/>
              </emma:interpretation>
              <emma:one-of disjunction-type="recognition" id="oneOf6">
                <emma:interpretation id="interp29" emma:lang="en-US" emma:confidence="1">
                  <emma:literal>but</emma:literal>
                </emma:interpretation>
                <emma:interpretation id="interp30" emma:lang="en-US" emma:confidence="0">
                  <emma:literal>bvt</emma:literal>
                </emma:interpretation>
                <emma:interpretation id="interp31" emma:lang="en-US" emma:confidence="0">
                  <emma:literal>buf</emma:literal>
                </emma:interpretation>
                <emma:interpretation id="interp32" emma:lang="en-US" emma:confidence="0">
                  <emma:literal>tout</emma:literal>
                </emma:interpretation>
                <emma:interpretation id="interp33" emma:lang="en-US" emma:confidence="0">
                  <emma:literal>bout</emma:literal>
                </emma:interpretation>
              </emma:one-of>
            </emma:emma>
          </inkml:annotationXML>
          <inkml:trace contextRef="#ctx0" brushRef="#br0" timeOffset="32677.6988">-2519-3241 221 0,'0'0'121'15,"0"0"-29"-15,0 0-15 0,0 0 7 0,0 0-13 16,0 0-9-16,0 0-13 0,0 0-8 0,0 0-7 16,0 0 0-16,10 30 0 0,-10-30-4 0,0 0-2 15,0 0-10-15,-1 28-2 0,1-28-2 16,0 0 1-16,0 34 0 0,0-34-1 0,0 0-5 0,0 39-1 16,0-39-3-16,0 32 0 0,0-32 0 15,0 0 5-15,12 39 2 0,-12-39 2 0,0 0 2 31,33 34-1-31,-33-34-5 0,0 0-1 0,37 26-4 16,-37-26 3-16,40 15-1 0,-40-15 3 0,39 5-2 0,-39-5-2 16,42 0 0-16,-42 0 2 0,35-5 5 0,-35 5 2 15,0 0 4-15,42-19 1 0,-42 19 1 0,0 0-1 16,23-30-3-16,-23 30-4 0,0 0-2 16,5-42-7-16,-5 42-1 0,0-38-5 0,0 38-3 0,5-42-5 15,-5 42-5-15,0-53-11 0,0 53-6 0,-9-53-16 16,9 53-14-16,0-49-26 0,0 49-56 0,9-37-58 15,-9 37-146-15,0 0-26 0,14-35 328 0</inkml:trace>
          <inkml:trace contextRef="#ctx0" brushRef="#br0" timeOffset="33225.7829">-1771-3140 840 0,'0'0'139'0,"-44"-9"-51"0,14 5-30 0,30 4-19 16,-49 0-15-16,49 0-13 0,-51-15-6 0,51 15-4 15,-37-5-8-15,37 5-7 0,0 0-15 16,-33-19-16-16,33 19-30 0,0 0-45 0,0 0-95 16,0 0-177-16,0 0 84 0,35 0 308 0</inkml:trace>
          <inkml:trace contextRef="#ctx0" brushRef="#br0" timeOffset="33024.2558">-1836-3474 346 0,'0'0'109'0,"0"0"-31"0,0 0 0 16,0 0 9-16,19 38 2 0,-19-38-11 16,0 0-17-16,0 0-21 0,0 46-13 0,0-46-7 15,-5 52-18-15,5-52 6 0,-5 65-13 0,5-33 9 16,-11 2 4-16,4 1-3 0,3-1 1 0,-6-2-5 16,3-1 2-16,2-2-4 0,5-29 3 0,-11 51-4 15,11-51 2-15,0 39-10 0,0-39-8 16,0 36-23-16,0-36-20 0,0 0-28 0,0 0-28 15,11 31-34-15,-11-31-69 0,0 0-95 0,26 0 293 16</inkml:trace>
          <inkml:trace contextRef="#ctx0" brushRef="#br0" timeOffset="32131.9309">-3118-3609 184 0,'0'0'114'0,"0"0"-27"0,0 0-19 0,0 0 1 0,0 0-13 15,0 0 0-15,0 0-5 0,0 0 3 0,0 0-4 16,0 0 2-16,0 0-11 0,0 0-1 0,0 0-4 16,0 0-1-16,0 0-2 0,0 0 1 15,0 0-4-15,0 30 1 0,0-30-2 0,0 0-3 16,0 0-4-16,0 38-1 0,0-38-8 15,0 33 0-15,0-33 13 0,-3 46-17 0,3-46 14 16,0 56-35-16,0-56 15 0,-6 52-16 0,6-52 14 16,-8 49 5-16,8-49-3 0,-11 54 4 0,11-54-2 15,-10 41 1-15,10-41-2 0,-7 38 1 0,7-38-4 16,-7 32 2-16,7-32-2 0,0 0 1 0,0 0-1 16,0 0 0-16,-7 26 0 0,7-26 1 0,0 0 1 15,0 0 1-15,0 0 1 16,0 0 2-16,0 0 0 0,0 0 1 0,0 0 0 15,0 0 0-15,0 0 0 0,0 0 2 0,0 0-2 16,0 0-3-16,0 0 1 0,0 0-4 0,0 0-1 16,0 0-1-16,7-29 0 0,-7 29-1 0,0 0 1 15,0 0 0-15,0-29 1 0,0 29-1 0,0 0 0 16,12-35-1-16,-12 35 1 0,7-27-3 0,-7 27 4 16,16-33-5-16,-16 33 3 0,22-32-3 15,-22 32 1-15,32-30-2 0,-32 30 1 0,37-25-1 16,-37 25 1-16,43-18-1 0,-43 18 1 0,46-12-3 15,-46 12 0-15,44 9-2 0,-44-9 0 0,42 14 3 16,-42-14 0-16,38 29 3 0,-38-29-4 16,30 29 2-16,-30-29-2 0,16 40 3 0,-16-40 1 15,8 35 4-15,-8-35-3 0,0 36 2 16,0-36-1-16,-14 37 3 0,14-37-2 0,-22 27 2 16,22-27 1-16,0 0 1 0,-42 32 1 0,42-32 1 15,-34 13-2-15,34-13 0 0,-31 0-2 0,31 0 0 16,0 0 0-16,-37 0-1 0,37 0 1 0,0 0-1 15,0 0 0-15,-35-23 0 0,35 23 0 0,0 0-1 16,0 0 1-16,0 0-2 0,-31-34 1 0,31 34-1 16,0 0-1-16,0 0-3 0,-21-33-1 15,21 33-3-15,0 0 1 0,0 0-2 0,0 0-3 16,-23-34-3-16,23 34-6 0,0 0-8 16,0 0-8-16,0 0-7 0,0 0-6 0,0 0-8 15,0 0-22-15,0 0-30 0,0 0-55 0,0 0-41 16,-4-44-125-16,4 44 198 0,0 0 134 0</inkml:trace>
        </inkml:traceGroup>
        <inkml:traceGroup>
          <inkml:annotationXML>
            <emma:emma xmlns:emma="http://www.w3.org/2003/04/emma" version="1.0">
              <emma:interpretation id="{3CA118A5-C94C-43BC-9175-0A5A16CC1C02}" emma:medium="tactile" emma:mode="ink">
                <msink:context xmlns:msink="http://schemas.microsoft.com/ink/2010/main" type="inkWord" rotatedBoundingBox="4135,6059 4552,6089 4499,6835 4082,6805"/>
              </emma:interpretation>
              <emma:one-of disjunction-type="recognition" id="oneOf7">
                <emma:interpretation id="interp34" emma:lang="en-US" emma:confidence="1">
                  <emma:literal>It</emma:literal>
                </emma:interpretation>
                <emma:interpretation id="interp35" emma:lang="en-US" emma:confidence="0">
                  <emma:literal>it</emma:literal>
                </emma:interpretation>
                <emma:interpretation id="interp36" emma:lang="en-US" emma:confidence="0">
                  <emma:literal>#t</emma:literal>
                </emma:interpretation>
                <emma:interpretation id="interp37" emma:lang="en-US" emma:confidence="0">
                  <emma:literal>At</emma:literal>
                </emma:interpretation>
                <emma:interpretation id="interp38" emma:lang="en-US" emma:confidence="0">
                  <emma:literal>•t</emma:literal>
                </emma:interpretation>
              </emma:one-of>
            </emma:emma>
          </inkml:annotationXML>
          <inkml:trace contextRef="#ctx0" brushRef="#br0" timeOffset="34147.7524">15-3241 546 0,'0'0'93'0,"0"0"-35"16,0 0-3-16,0 0-1 0,0 0 8 0,0 0-9 15,0 0-7-15,0 0-12 0,0 0-5 16,0 0-2-16,0 0 5 0,0 0 3 0,0 0 1 16,0 0-2-16,0 0-7 0,0 0-7 0,-16 30-8 15,16-30-4-15,-14 43-7 0,14-43 1 0,-18 62-4 16,13-26 3-16,-6 1-4 0,3 3 4 0,-3 6-9 15,1-7-1-15,3 1-8 0,-2-6-2 16,9 0-11-16,0-34-2 0,-11 53-13 0,11-53-4 16,-7 42-12-16,7-42-18 0,0 36-30 15,0-36-85-15,0 0-164 0,4 32 107 0,-4-32 251 16</inkml:trace>
          <inkml:trace contextRef="#ctx0" brushRef="#br0" timeOffset="34531.9688">335-3096 635 0,'0'0'182'15,"0"0"-67"-15,0 0-25 0,0 0-14 16,-44-18-14-16,44 18-17 0,0 0-14 0,-33 4-10 16,33-4-7-16,-33 0-4 0,33 0-2 0,-35 0-2 15,35 0-3-15,-34 0-2 0,34 0-5 0,0 0-8 31,-36 0-12-31,36 0-17 0,0 0-22 0,0 0-36 16,0 0-68-16,0 0-66 0,-30-25-172 0,30 25 154 0,0 0 251 16</inkml:trace>
          <inkml:trace contextRef="#ctx0" brushRef="#br0" timeOffset="34304.0265">235-3362 362 0,'0'0'141'0,"0"0"-46"0,0 0-15 16,0 0-15-16,0 0-5 0,0 0-9 0,0 0-8 15,0 0-10-15,0 0-6 0,0 0 3 0,0 0-13 16,0 0 15-16,0 47-16 0,0-47 2 0,0 46-5 16,-7-15-7-16,7 0 0 0,-9 8-4 0,2 4 6 15,-3-4-5-15,3 3 6 0,-2-1-7 16,2-7 5-16,-3-1-8 0,4 1 3 0,6-7-5 15,0-27 1-15,-7 48-3 0,7-48 0 0,0 38-10 16,0-38-7-16,0 0-20 0,7 25-22 16,-7-25-32-16,0 0-40 0,28 22-45 0,-28-22-117 15,0 0 40-15,35 11 258 0</inkml:trace>
        </inkml:traceGroup>
        <inkml:traceGroup>
          <inkml:annotationXML>
            <emma:emma xmlns:emma="http://www.w3.org/2003/04/emma" version="1.0">
              <emma:interpretation id="{719B4C1F-F476-4C74-BA53-4D44A0C6626A}" emma:medium="tactile" emma:mode="ink">
                <msink:context xmlns:msink="http://schemas.microsoft.com/ink/2010/main" type="inkWord" rotatedBoundingBox="5762,5936 8509,6132 8444,7049 5696,6852"/>
              </emma:interpretation>
              <emma:one-of disjunction-type="recognition" id="oneOf8">
                <emma:interpretation id="interp39" emma:lang="en-US" emma:confidence="0.5">
                  <emma:literal>often</emma:literal>
                </emma:interpretation>
                <emma:interpretation id="interp40" emma:lang="en-US" emma:confidence="0">
                  <emma:literal>of ten</emma:literal>
                </emma:interpretation>
                <emma:interpretation id="interp41" emma:lang="en-US" emma:confidence="0">
                  <emma:literal>of teen</emma:literal>
                </emma:interpretation>
                <emma:interpretation id="interp42" emma:lang="en-US" emma:confidence="0">
                  <emma:literal>of then</emma:literal>
                </emma:interpretation>
                <emma:interpretation id="interp43" emma:lang="en-US" emma:confidence="0">
                  <emma:literal>Often</emma:literal>
                </emma:interpretation>
              </emma:one-of>
            </emma:emma>
          </inkml:annotationXML>
          <inkml:trace contextRef="#ctx0" brushRef="#br0" timeOffset="36844.4865">1688-2899 604 0,'0'0'153'0,"0"0"-77"0,-19-29-22 0,19 29-6 0,0 0 2 0,0 0 1 16,0 0-10-16,0 0-9 0,0 0-9 0,0 0-5 15,-23-31 0-15,23 31 2 0,0 0 2 16,0 0-2-16,0 0 0 0,0 0-2 0,-31-7-3 31,31 7 0-31,0 0-4 0,0 0-1 0,-35 12-5 16,35-12-2-16,0 0-3 0,-32 37 1 0,32-37-3 15,-17 41 3-15,17-41-3 0,-16 44 2 0,16-44-2 16,-3 41 3-16,3-41-3 0,0 32 2 0,0-32-3 16,0 34 4-16,0-34-2 0,14 33 2 0,-14-33-3 15,0 0 3-15,43 41-2 0,-43-41 2 0,46 21-1 16,-46-21 1-16,54 15-2 0,-54-15 2 16,56 6 0-16,-56-6 1 0,53 0 3 0,-53 0 2 15,49-18 3-15,-49 18 3 0,38-18 4 0,-38 18-2 16,0 0 4-16,41-29-2 0,-41 29-1 0,10-35-4 15,-10 35 0-15,0-43-8 0,0 43 2 0,0-61-5 16,-10 28 2-16,13-5-7 0,-17 2 3 0,2-3-6 16,1 10 2-16,11 29-4 0,-22-48-1 15,22 48-5-15,-23-37-2 0,23 37-7 16,0 0-8-16,0 0-19 0,0 0-39 0,-28-23-54 16,28 23-76-16,-2 31-74 0,2-31-101 0,18 39 233 15,-18-39 162-15</inkml:trace>
          <inkml:trace contextRef="#ctx0" brushRef="#br0" timeOffset="37558.9141">2466-2819 766 0,'0'0'176'0,"0"0"-88"16,-33-31-24-16,33 31-1 0,-34 0 3 0,34 0-3 15,-40 0-12-15,40 0-13 0,-56-2-16 16,25 2-10-16,-4 0-6 0,-1 0-3 0,5-9 0 15,-2 9-1-15,3-5 0 0,30 5-3 0,-39-10 0 16,39 10-6-16,0 0-10 0,-29-9-14 16,29 9-25-16,0 0-30 0,0 0-73 0,0 0-112 15,0 0-163-15,0 0 72 0,29-23 362 0</inkml:trace>
          <inkml:trace contextRef="#ctx0" brushRef="#br0" timeOffset="37372.3817">2532-3053 273 0,'0'0'72'0,"0"0"-17"0,0 0 12 16,0 0 11-16,23-40 12 0,-23 40-3 0,0 0-4 15,0 0-16-15,0-28-6 0,0 28-7 16,0 0 0-16,0 0-2 0,11-34 3 0,-11 34-5 15,0 0-2-15,0 0-2 0,0-37-1 0,0 37-3 16,0 0-3-16,0-33-6 0,0 33-4 16,0 0-6-16,-16-44-3 0,16 44-3 0,-12-36-2 15,12 36-5-15,-18-33-1 0,18 33-2 0,-17-40-14 16,17 40 30-16,-20-32-31 0,20 32 31 0,0 0-16 16,-36-26-2-16,36 26 1 0,0 0-4 15,-37-10 0-15,37 10-1 0,0 0-3 0,-35 17 2 16,35-17 12-16,-23 41-30 0,9-3 29 0,2 3-28 15,0 3 10-15,1 1 3 0,4-1-6 0,-3-3 5 16,3 3-5-16,-4 3 6 0,6-1-5 0,-4-2 4 16,9 8-9-16,-9-8 4 0,6 4-9 0,3-7 6 15,0-1-6-15,0-8 4 16,0-2-7-16,0-30 5 0,7 50-3 16,-7-50 3-16,-2 40-7 0,2-40-1 0,0 0-7 15,5 25-8-15,-5-25-10 0,0 0-17 0,30 18-45 16,-30-18-76-16,0 0-107 0,42-15-110 0,-42 15 242 15</inkml:trace>
          <inkml:trace contextRef="#ctx0" brushRef="#br0" timeOffset="38291.2309">3156-2827 684 0,'-26'-36'141'0,"26"36"-56"16,0 0-19-16,0 0-2 0,0 0 6 0,-30 0-5 16,30 0-17-16,-30 0-14 0,30 0-13 0,-39-12-6 15,39 12-1-15,-43-11 1 0,43 11 3 0,-46-16-2 16,46 16 1-16,-40-21-4 0,40 21-4 0,-37-18-5 16,37 18-5-16,0 0-5 0,-30-23-5 15,30 23-8-15,0 0-8 0,0 0-5 0,0 0-5 16,0 0-6-16,0 0-8 0,0 0-8 15,0 0-13-15,28 0-9 0,-28 0-13 0,0 0-16 16,39 26-22-16,-39-26-32 0,0 0-74 0,45 27 16 16,-45-27 222-16</inkml:trace>
          <inkml:trace contextRef="#ctx0" brushRef="#br0" timeOffset="38041.2402">3030-3230 563 0,'0'0'95'0,"0"0"-36"0,0 0-3 0,0 0 4 0,0 0 12 15,0 0-7-15,0 0-16 0,0 0-13 16,-11 36-13-16,11-36-6 0,-5 46-9 0,-2-12-1 16,-4 2-6-16,3 6 2 0,-3-4-3 0,-1 4 6 15,0 3-6-15,1-5 4 0,-1 2-5 16,1-2 4-16,-1-15-5 0,2 13 5 0,10-38-6 16,-14 44 4-16,14-44-3 0,0 42 2 0,0-42-2 15,0 33 2-15,0-33-6 0,0 0-4 0,19 37-13 16,-19-37-10-16,0 0-11 0,0 0-7 0,30 23-6 15,-30-23-10-15,0 0-4 0,0 0-18 0,0 0-10 16,29 0-46-16,-29 0-92 0,0 0 48 0,7-37 189 16</inkml:trace>
          <inkml:trace contextRef="#ctx0" brushRef="#br0" timeOffset="39148.479">3140-2789 282 0,'0'0'91'0,"0"0"-27"0,0 0-9 0,32 10 5 16,-32-10 2-16,0 0-3 0,0 0-7 0,33 24 1 15,-33-24-4-15,0 0 0 0,33 8-3 0,-33-8-3 16,33 0-5-16,-33 0-1 0,37 5-7 16,-37-5-2-1,33 0-5-15,-33 0 0 0,0 0-1 0,42 0-1 16,-42 0 4-16,32-13 0 0,-32 13 2 0,0 0 0 15,38-17 0-15,-38 17-4 0,0 0 0 0,0 0-3 16,0 0 2-16,32-37-2 0,-32 37-1 0,0 0-3 16,0-41-1-16,0 41-2 0,0-34 0 0,0 34-4 0,-9-31 1 15,9 31-5-15,0 0 0 0,-28-31-2 16,28 31 0-16,0 0-1 0,-33-23 1 0,33 23-3 16,0 0 1-16,-35-10-1 0,35 10-1 0,-30 13 1 15,30-13-2-15,-33 28-1 0,33-28-3 0,-32 42-2 16,18-9-3-16,0-9 2 0,9 11-2 0,5-35 4 15,-21 52-3-15,21-52 1 0,-7 45-2 0,7-45 4 16,7 43-2-16,-7-43 5 0,18 37-3 0,-18-37 2 16,28 40-7-16,-28-40 0 0,36 35-4 15,-36-35 0-15,44 25-3 0,-44-25 2 0,49 17-5 16,-49-17-2-16,53 9-3 0,-53-9-7 0,50 0-5 16,-50 0-2-16,48-9-4 0,-48 9-9 0,45-7-12 15,-45 7-20-15,44-19-11 0,-44 19-10 0,35-21 13 16,-35 21-2-16,0 0 11 0,42-37 3 0,-42 37 13 15,23-36 13-15,-23 36 27 0,21-37 18 16,-21 37 28-16,23-38 29 0,-23 38 25 16,0 0 27-16,22-37 15 0,-22 37 4 0,0 0-4 15,0 0-6-15,0 0-14 0,0 0-13 0,0 0-19 16,0 0-19-16,0 0-18 0,0 0-6 0,0 0-3 16,0 0 4-16,0 0-2 0,-10 33 0 0,10-33-8 15,-7 36 0-15,7-36-6 0,-5 36 4 0,5-36-2 16,-7 39 4-16,7-39-1 0,0 32 4 15,0-32-1-15,-11 34 1 0,11-34-2 0,0 0-1 16,-5 32-3-16,5-32 0 0,0 0 0 0,0 0 0 16,0 0 0-16,0 0 3 0,0 0 5 0,0 0 5 15,0 0 7-15,0 0 2 0,0 0 2 16,0 0-5-16,0 0-6 0,0 0-6 0,0 0-6 16,0 0-4-16,0 0 1 0,17-34-3 0,-17 34 2 15,0 0-2-15,23-38 1 0,-23 38-2 16,21-33 1-16,-21 33-1 0,28-35 1 0,-28 35-2 15,32-32 3-15,-32 32-3 0,36-33 3 0,-36 33-2 16,37-21 0-16,-37 21-1 0,39-18 1 0,-39 18-1 16,37 0-1-16,-37 0 0 0,35 0-3 0,-35 0-1 15,31 19 0-15,-31-19-2 0,26 33 0 0,-26-33 1 16,25 36 1-16,-25-36 5 0,16 32-3 16,-16-32 0-16,7 37-9 0,-7-37-1 0,0 38-14 15,0-38-2-15,0 35-6 0,0-35-3 16,0 0-5-16,-2 32-2 0,2-32-9 0,0 0-8 15,19 30-21-15,-19-30-32 0,0 0-58 0,0 0-163 16,0 0-10-16,54 17 257 0</inkml:trace>
        </inkml:traceGroup>
      </inkml:traceGroup>
    </inkml:traceGroup>
    <inkml:traceGroup>
      <inkml:annotationXML>
        <emma:emma xmlns:emma="http://www.w3.org/2003/04/emma" version="1.0">
          <emma:interpretation id="{C45FAD57-2C50-427C-AEFA-4C17C0EF0ACF}" emma:medium="tactile" emma:mode="ink">
            <msink:context xmlns:msink="http://schemas.microsoft.com/ink/2010/main" type="paragraph" rotatedBoundingBox="927,6324 12867,7389 12583,10575 643,951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D610C77-F1ED-4CF7-90BD-98151C6AF2A0}" emma:medium="tactile" emma:mode="ink">
              <msink:context xmlns:msink="http://schemas.microsoft.com/ink/2010/main" type="line" rotatedBoundingBox="927,6324 12847,7387 12681,9255 760,8191"/>
            </emma:interpretation>
          </emma:emma>
        </inkml:annotationXML>
        <inkml:traceGroup>
          <inkml:annotationXML>
            <emma:emma xmlns:emma="http://www.w3.org/2003/04/emma" version="1.0">
              <emma:interpretation id="{A1C25A7B-212B-4319-8301-B3A5B7CFADAA}" emma:medium="tactile" emma:mode="ink">
                <msink:context xmlns:msink="http://schemas.microsoft.com/ink/2010/main" type="inkWord" rotatedBoundingBox="870,6958 4561,7287 4499,7982 808,7653"/>
              </emma:interpretation>
              <emma:one-of disjunction-type="recognition" id="oneOf9">
                <emma:interpretation id="interp44" emma:lang="en-US" emma:confidence="1">
                  <emma:literal>creates</emma:literal>
                </emma:interpretation>
                <emma:interpretation id="interp45" emma:lang="en-US" emma:confidence="0">
                  <emma:literal>Creates</emma:literal>
                </emma:interpretation>
                <emma:interpretation id="interp46" emma:lang="en-US" emma:confidence="0">
                  <emma:literal>crates</emma:literal>
                </emma:interpretation>
                <emma:interpretation id="interp47" emma:lang="en-US" emma:confidence="0">
                  <emma:literal>Crates</emma:literal>
                </emma:interpretation>
                <emma:interpretation id="interp48" emma:lang="en-US" emma:confidence="0">
                  <emma:literal>orates</emma:literal>
                </emma:interpretation>
              </emma:one-of>
            </emma:emma>
          </inkml:annotationXML>
          <inkml:trace contextRef="#ctx0" brushRef="#br0" timeOffset="40665.227">-3051-2129 480 0,'0'0'120'0,"0"0"-23"0,0 0-13 0,0 0 3 16,0 0-8-16,0 0-4 0,0 0-9 0,0 0-6 0,0 0-5 15,0 0-5-15,0 0-6 0,0 0-7 0,0 0-4 16,0 0-6-16,0 0-2 0,-11-35-2 16,11 35-2-16,0 0 1 0,0 0-3 0,0-31-1 15,0 31-1-15,0 0-2 0,0-33-4 16,0 33-1-16,-7-32-5 0,7 32 2 0,-9-28-3 16,9 28 2-16,0 0-1 0,-19-37-17 0,19 37 30 15,0 0-33 1,-33-22 33-16,33 22-18 0,0 0 0 0,-40 0-1 15,40 0-15-15,-32 10 29 0,32-10-32 0,-37 36 29 16,37-36-15-16,-33 53-4 0,33-53 5 0,-33 57-5 16,33-57 4-16,-32 50-2 0,32-50 3 15,-21 55-4-15,21-55 3 0,-10 49-5 0,10-49 3 0,0 43-4 16,0-43 4-16,15 41-3 0,-15-41-19 0,34 45-14 16,-34-45 6-16,59 66-1 0,-29-40 20 0,7-4-2 15,-37-22-4-15,59 19-11 0,-59-19-3 0,67 13-6 16,-39-13-8-16,19 8-13 0,-21-12-14 0,16 12-25 0,-42-8-31 15,60-7-21-15,-60 7-28 0,44-18-49 16,-6 33 70-16,-38-47 163 0</inkml:trace>
          <inkml:trace contextRef="#ctx0" brushRef="#br0" timeOffset="41040.4539">-2715-2217 439 0,'0'0'166'0,"0"0"-45"15,0 0-27-15,0 0-8 0,0 0-16 0,0 0-15 16,0 0-13-16,0 0-8 0,0 0-3 0,0 0-5 16,14 51-1-16,-14-51-8 0,0 45 0 0,-5-14-8 15,5-2 0-15,0 4-6 0,0 3 1 0,0-3-4 16,0-3 3-16,-6 2-4 0,6-32 3 0,0 51-4 16,0-51 4-16,0 36-2 0,0-36 2 15,-8 31-1-15,8-31 2 0,0 0-1 16,0 0 2-16,0 0 0 0,0 0 4 0,0 0 9 15,0 0 7-15,0 0 6 0,0 0 2 0,0 0-5 16,0 0-6-16,0 0-6 0,0 0-5 0,0 0 0 16,0-31-1-16,0 31 0 0,10-32-3 0,-10 32 1 15,11-37-4-15,-11 37 0 0,17-51-3 0,-17 51 1 16,19-44-2-16,-19 44 2 0,23-50-4 16,-23 50 3-16,30-44-3 0,-30 44-1 15,37-41-6-15,-37 41-1 0,43-24-9 0,-43 24-4 16,44-10-11-16,-44 10-8 0,46 0-8 0,-15 12-9 15,-31-12-1-15,44 6-11 0,-44-6-15 0,45 16-42 16,-45-16-36-16,35 10-68 0,-35-10-62 0,0 0 101 16,60 32 194-16</inkml:trace>
          <inkml:trace contextRef="#ctx0" brushRef="#br0" timeOffset="41448.2974">-2183-2005 347 0,'0'0'87'15,"0"0"2"-15,0 35 8 0,0-35 6 0,0 0-9 16,0 0-14-16,0 0-16 0,0 0-13 16,0 0-13-16,0 0-10 0,0 0-5 15,0 0-2-15,0 0 0 0,0 0 2 0,0 0 0 16,0 0-1-16,21 31-2 0,-21-31-2 0,0 0 0 16,35 8 0-16,-35-8 1 0,32 0 1 0,-32 0-1 15,33 0-3-15,-33 0-3 0,26-13-3 0,-26 13-3 16,30-13 0-16,-30 13-2 0,0 0 3 0,38-29-1 15,-38 29 2-15,0 0 1 0,30-40 0 16,-30 40-1-16,14-35 1 0,-14 35-3 0,0-40 1 16,0 40-3-16,0-30 1 0,0 30-3 0,-12-33-1 15,12 33-2-15,0 0 1 0,-35-24-2 16,35 24 1-16,-35-15-3 0,35 15-1 0,-44 12-4 16,44-12-5-16,-44 26-1 0,44-26-6 0,-42 40 2 15,28-14-2-15,14-26 4 0,-35 53-4 0,35-53 4 16,-22 50-3-16,22-50 4 0,-18 44-1 15,18-44 2-15,0 41-6 0,0-41 0 0,16 39-3 16,-16-39-1-16,26 39-7 0,-26-39-2 0,44 39-12 16,-44-39-13-16,54 32-23 0,-54-32-30 0,61 22-45 15,-31-17-57-15,3-12-84 0,23 31 130 0,-56-24 167 16</inkml:trace>
          <inkml:trace contextRef="#ctx0" brushRef="#br0" timeOffset="42041.1515">-1334-2026 791 0,'-33'-28'113'0,"33"28"-38"0,0 0-9 16,0 0-5-16,-33-27-4 0,33 27-9 16,0 0-11-16,0 0-7 0,-42-18-5 0,42 18-4 15,0 0-4-15,-37 0-5 0,37 0-4 0,-33 10-3 16,33-10-3-16,-32 33 1 0,32-33-5 0,-35 47 5 15,35-47-6-15,-31 56 5 0,17-27-6 0,1 3 2 16,5-1-6-16,8-31 2 0,-9 54-5 0,9-54 3 16,-2 47 0-16,2-47 5 0,14 41-1 0,-14-41 3 15,28 32-2-15,-28-32-2 0,33 25-3 16,-33-25 1-16,35 15 0 0,-35-15 4 0,42 0 2 16,-42 0 1-16,39 0 2 0,-39 0 0 0,44-18 4 15,-44 18-3-15,35-20 5 0,-35 20-4 16,0 0 3-16,40-33 0 0,-40 33 2 0,18-32-1 15,-18 32 2-15,15-34-4 0,-15 34 4 0,6-48-3 16,-6 48 3-16,0-46-5 0,0 46 1 16,0-52-4-16,0 52 1 0,0-40-2 0,0 40 2 15,0 0-2-15,0 0 1 0,0 0-3 0,0 0-2 16,0 0-2-16,0 0-7 0,0 0 2 0,0 0-2 16,-6 34 3-16,10-8-6 0,-4-26 1 0,12 56-6 15,-12-56 1-15,19 52-2 0,-19-52 4 0,16 45-8 16,-16-45 0-16,23 40-7 0,-23-40-3 0,28 34-8 15,-28-34-13-15,35 23-34 0,-35-23-47 16,31 8-75-16,-31-8-163 0,0 0 159 16,58 17 216-16</inkml:trace>
          <inkml:trace contextRef="#ctx0" brushRef="#br0" timeOffset="42338.0766">-681-1959 714 0,'0'0'160'0,"-24"-33"-106"0,24 33-19 0,-33-19-7 15,33 19 7-15,-48-15-1 0,15 7-6 0,3 8-8 16,-3-10-10-16,7 10-8 0,26 0-6 0,-55 0-2 16,55 0-7-16,-29 0-11 0,29 0-24 0,0 0-31 15,0 0-44-15,0 0-30 0,0 0-44 16,5 38-64-16,-5-38 49 0,0 0 212 0</inkml:trace>
          <inkml:trace contextRef="#ctx0" brushRef="#br0" timeOffset="42150.5476">-852-2231 743 0,'0'0'158'16,"17"-31"-59"0,-17 31-27-16,0 0-15 0,0 0-23 0,0 0 3 0,0 0-10 0,0 0-11 15,0 0-5-15,0 0-5 0,-28 35 1 0,28-35-3 16,-12 44 2-16,12-44-5 0,-10 60 2 0,10-23-5 16,-11 1 5-16,-1 1-6 0,12 0 5 15,-11 0-11-15,4-5-2 0,7 4-19 0,0-38-12 16,0 65-21-16,0-65-20 0,7 57-36 0,-7-57-17 15,13 50-21-15,-13-50-9 0,0 0-32 0,45 53-69 16,-45-53 267-16</inkml:trace>
          <inkml:trace contextRef="#ctx0" brushRef="#br0" timeOffset="42699.3139">-548-1854 324 0,'0'0'80'0,"37"0"-24"0,-37 0 8 16,44 0 18-16,-44 0 15 0,46 8-7 0,-46-8-14 15,50 0-14-15,-50 0-14 0,46-8-9 0,-46 8-3 31,45-5-2-31,-45 5 0 0,34-15-4 0,-34 15-1 0,26-21-3 16,-26 21 0-16,0 0-3 0,30-36-1 16,-30 36 0-16,0 0 1 0,10-38-2 0,-10 38 1 15,0 0-7-15,-9-40-3 0,9 40-4 0,0 0-2 16,-28-37-3-16,28 37 1 0,-29-17-2 0,29 17 0 0,-41-4-1 16,41 4-1-16,-47 6-1 0,47-6-3 0,-47 27 0 15,47-27-7-15,-46 40-1 0,46-40-6 16,-36 45 0-16,22-15-4 0,14-30 2 15,-23 47-4-15,23-47 2 0,-14 45-3 0,14-45 5 0,0 43-3 0,0-43 1 16,3 32-7-16,-3-32 0 0,21 35-7 0,-21-35-7 16,32 25-17-16,-32-25-30 0,44 25-45 0,-44-25-44 15,43 0-74-15,3 15-66 0,-46-15 319 0</inkml:trace>
          <inkml:trace contextRef="#ctx0" brushRef="#br0" timeOffset="43106.2674">344-1953 525 0,'0'0'131'15,"0"0"-29"-15,0 0-9 0,0 0-11 0,-27-30-12 16,27 30-15-16,0 0-10 0,0 0-7 0,0 0-5 15,-26 0-3-15,26 0 0 0,0 0-5 0,-42-5-6 16,42 5-8-16,-33 5-8 0,33-5-1 0,-35 13-2 16,35-13 0-16,-35 26-1 0,35-26 2 0,-33 31-3 15,33-31 2-15,-25 26-2 0,25-26 1 16,-21 32-2-16,21-32 2 0,0 0-2 0,-10 35 1 16,10-35-2-16,0 0 3 0,10 36-1 0,-10-36 1 15,0 0-3-15,37 27-3 0,-37-27-4 0,42 25 2 16,-42-25 1-16,44 20 5 0,-44-20 1 15,35 20 2-15,-35-20 2 0,33 19 0 0,-33-19 1 16,0 0 1-16,23 35-4 0,-23-35 3 0,0 0-3 16,-16 38 4-16,16-38 0 0,-30 19 4 15,30-19 1-15,-45 16 2 0,13-16-3 0,32 0-2 16,-56 5-4-16,56-5-2 0,-51-5-6 0,51 5-10 16,-47-15-13-16,47 15-21 0,-39-14-21 0,39 14-43 15,0 0-68-15,-42-29-99 0,42 29-108 0,0 0 233 16,-21-39 156-16</inkml:trace>
        </inkml:traceGroup>
        <inkml:traceGroup>
          <inkml:annotationXML>
            <emma:emma xmlns:emma="http://www.w3.org/2003/04/emma" version="1.0">
              <emma:interpretation id="{08B650CD-E161-4ABD-9013-8A28AC140AEE}" emma:medium="tactile" emma:mode="ink">
                <msink:context xmlns:msink="http://schemas.microsoft.com/ink/2010/main" type="inkWord" rotatedBoundingBox="5770,7305 10947,7767 10867,8658 5690,8197"/>
              </emma:interpretation>
              <emma:one-of disjunction-type="recognition" id="oneOf10">
                <emma:interpretation id="interp49" emma:lang="en-US" emma:confidence="1">
                  <emma:literal>extraneous</emma:literal>
                </emma:interpretation>
                <emma:interpretation id="interp50" emma:lang="en-US" emma:confidence="0">
                  <emma:literal>exfraneous</emma:literal>
                </emma:interpretation>
                <emma:interpretation id="interp51" emma:lang="en-US" emma:confidence="0">
                  <emma:literal>elitraneous</emma:literal>
                </emma:interpretation>
                <emma:interpretation id="interp52" emma:lang="en-US" emma:confidence="0">
                  <emma:literal>elefraneous</emma:literal>
                </emma:interpretation>
                <emma:interpretation id="interp53" emma:lang="en-US" emma:confidence="0">
                  <emma:literal>elifraneous</emma:literal>
                </emma:interpretation>
              </emma:one-of>
            </emma:emma>
          </inkml:annotationXML>
          <inkml:trace contextRef="#ctx0" brushRef="#br0" timeOffset="44231.4952">1610-1750 739 0,'0'0'80'0,"0"0"-42"0,0 0-1 0,0 0 11 16,0 0 8-16,0 0-3 0,0 0-9 0,0 0-8 16,0 0-3-16,0 0-1 0,0 0 2 0,0 0-1 15,0 0-1-15,0 0-4 0,36-7-3 0,-36 7-2 16,0 0-3-16,0 0-3 0,35 0-3 0,-35 0-4 16,34 0-1-16,-34 0-3 0,35 0-1 0,-35 0 0 15,38 3 1-15,-38-3 2 16,39-16 1-16,-39 16 0 0,35-12 0 0,-35 12 2 15,31-28-4-15,-31 28 2 0,25-29-3 0,-25 29-1 16,21-38-3-16,-21 38 2 0,10-47-2 0,-10 47 4 16,2-45-2-16,-2 45 4 0,-5-45-2 0,5 45 2 15,-14-42-6-15,14 42 1 0,-23-33-3 0,23 33 1 16,-30-18-3-16,30 18 2 0,-36-6-5 0,36 6-1 16,-42 0-3-16,42 0-1 0,-53 27 1 15,53-27-1-15,-56 49 4 0,33-18-1 0,-3 1 3 16,3-2-2-16,-1 3 2 0,4 1-3 15,3-3 4-15,5-1-4 0,5-3 3 0,7-27-3 16,0 54 2-16,0-54 0 0,7 52 2 0,-7-52-1 16,24 43 4-16,-24-43-6 0,47 45 3 0,-13-25-7 15,-3-4-1-15,8 3-8 0,-3-7-5 16,7 9-10-16,-10-21-9 0,11 17-13 0,-16-17-9 16,15 7-14-16,-43-7-12 0,67 0-18 0,-67 0-20 15,45-1-30-15,-45 1-84 0,20-36-71 0,9 36 250 16</inkml:trace>
          <inkml:trace contextRef="#ctx0" brushRef="#br0" timeOffset="44669.6389">2492-1742 349 0,'0'-33'159'16,"0"33"-23"-16,0-54-2 0,0 54-9 0,0-43-9 15,0 43-19-15,0-29-14 0,0 29-13 0,0 0-13 16,0 0-10-16,0 0-12 0,0 0-6 0,0 0-9 0,0 0-6 0,-33 0-6 16,33 0-4-16,-39 27-3 0,39-27 0 0,-56 47-3 15,23-22 4-15,0 5-8 0,-2 1 2 0,2-2-8 16,-1 4-1-16,8-6-12 0,26-27-5 15,-42 52-16-15,42-52-8 16,-33 42-17-16,33-42-12 0,-16 46-29 0,16-46-42 16,-5 28-56-16,3 3-176 0,2-31 107 15,0 0 279-15</inkml:trace>
          <inkml:trace contextRef="#ctx0" brushRef="#br0" timeOffset="44501.3424">2186-2028 770 0,'0'-33'152'0,"0"33"-62"0,0 0-30 0,0 0-10 15,0 0 2-15,0 0-3 0,0 0-5 0,0 32-3 16,0-32-15-16,0 0-8 0,0 38-8 0,0-38-1 15,10 37-3-15,-10-37 5 0,11 44-2 0,-11-44 1 16,23 59-5-16,-11-24 1 0,-2-1-7 16,6-6 4-16,2 7-5 0,-6-8 3 0,5 8-6 15,-1-8 1-15,2 3-11 0,-18-30-4 0,35 55-14 16,-35-55-4-16,36 44-6 0,-36-44 5 0,28 30-1 16,-28-30 2-16,0 0-8 0,0 0-25 0,32 0-38 15,-32 0-51-15,0 0-32 0,7-39-42 0,-12 7-11 16,5 32 145-16,0-39 99 15</inkml:trace>
          <inkml:trace contextRef="#ctx0" brushRef="#br0" timeOffset="45263.5222">3177-1664 837 0,'-37'-13'121'0,"37"13"-40"15,-42 13-21-15,42-13-5 0,-51 15-14 0,51-15-12 16,-61 10-14-16,29-3-5 0,-4-7 0 16,2 5 4-16,-1-5 7 0,35 0 2 0,-49 0-3 15,49 0-5-15,-36 0-12 0,36 0-12 16,0 0-15-16,0 0-17 0,0 0-20 0,0 0-36 15,0 0-65-15,0 0-69 0,29-14-133 0,1 32-2 16,-30-18 366-16</inkml:trace>
          <inkml:trace contextRef="#ctx0" brushRef="#br0" timeOffset="45060.3316">3031-1936 965 0,'-24'-35'111'15,"24"35"-43"-15,0 0-17 0,0 0-9 0,0 0-11 16,0 0-12-16,0 0-9 0,0 0-5 0,0 0-3 16,0 0 1-16,-12 39 0 0,12-39 4 0,-9 53-3 15,9-18 3-15,-9 4-7 0,2 4 4 0,2 0-7 16,-7 8 5-16,6-6-8 0,-6 6 3 15,12-4-15-15,-10-4-4 0,6 9-16 0,4-16-4 16,0 5-5-16,0-14 5 0,0 6 20 16,0-33-5-16,0 38 12 0,0-38-35 0,0 0-55 15,0 0-61-15,0 0-91 0,21 34-111 0,-21-34 265 16,0 0 103-16</inkml:trace>
          <inkml:trace contextRef="#ctx0" brushRef="#br0" timeOffset="45650.2806">3317-1639 562 0,'30'17'101'0,"-30"-17"-50"16,21 33-26-16,-21-33 5 0,24 45 5 0,-24-45 5 0,30 44-12 0,-30-44-7 15,26 50-13-15,-26-50-3 0,21 43-5 0,-21-43 3 16,23 41-1-16,-23-41 9 0,0 0 5 0,21 36 12 16,-21-36 4-16,0 0 0 0,0 0-5 0,0 0-2 15,0 0-1-15,0 0 2 0,0 0 2 0,0 0 3 16,0 0 0-16,0 0-1 0,0 0-1 15,0 0-2-15,-33-42 2 0,33 42-3 0,0 0-1 16,-4-33-7-16,4 33-4 0,0-28-7 16,0 28-1-16,0-32-5 0,0 32 2 0,0-38-3 15,0 38 2-15,19-29-2 0,-19 29 2 0,18-35-3 16,-18 35 1-16,23-30-4 0,-23 30-1 0,0 0-4 16,42-30-4-16,-42 30-3 0,0 0-4 0,35-10-5 15,-35 10-5-15,0 0-1 0,37 14-8 0,-37-14-8 16,0 0-28-16,0 0-44 0,43 39-54 0,-43-39-55 15,0 0-92-15,35 27 34 0,-35-27 286 16</inkml:trace>
          <inkml:trace contextRef="#ctx0" brushRef="#br0" timeOffset="46212.8848">4024-1499 419 0,'0'0'187'0,"0"0"-60"0,0 0-8 0,0 0-9 15,0 0-6-15,7-28-23 0,-7 28-18 0,0 0-18 16,0 0-11-16,0-34-4 0,0 34-5 0,0 0-1 16,0 0-4-16,-16-26-4 15,16 26-5-15,0 0-2 0,0 0-1 0,-35-23-2 16,35 23-3-16,0 0-1 0,-43 0-2 0,43 0-1 15,-41 14 0-15,41-14-2 0,-40 31 0 0,40-31-5 16,-42 40-1-16,42-40-7 0,-24 45-3 0,24-45-6 16,-18 45 2-16,18-45-1 0,0 41 5 0,0-41 3 15,7 36 4-15,-7-36-2 0,21 30 2 0,-21-30-9 16,32 27-4-16,-32-27-6 0,47 14-2 16,-19-2 19-16,-28-12-12 0,52 0 23 0,-52 0-11 15,48-8-8-15,-48 8 20 0,40-15-7 0,-40 15 21 16,0 0 7-16,39-38 3 0,-39 38 3 0,0 0 0 15,12-48 1-15,-12 48-3 0,0-33 1 16,0 33-2-16,5-39 0 0,-5 39-6 0,0-52 2 16,0 52-7-16,-10-53 2 0,10 53-6 15,-9-43 1-15,9 43-3 0,0-33 1 0,0 33 0 16,0 0-1-16,0 0-1 0,0 0-3 0,0 0-4 16,0 0-3-16,0 0-2 0,0 0-2 0,0 35 6 15,0-35-1-15,9 52 5 0,-9-24-7 0,0-28-1 16,0 55-3-16,0-55 4 0,10 52 0 0,-10-52 6 15,11 44-1-15,-11-44 3 0,14 41-4 0,-14-41 0 16,10 32-7-16,-10-32-3 0,0 0-8 16,0 0-7-16,0 0-8 0,0 0-9 0,21 25 2 15,-21-25-31-15,0 0-7 0,0 0-36 16,0 0-32-16,0 0-34 0,25-38-63 0,-25 38 18 16,0 0 228-16</inkml:trace>
          <inkml:trace contextRef="#ctx0" brushRef="#br0" timeOffset="46645.8966">4394-1525 517 0,'35'-7'103'0,"-35"7"-7"0,0 0-10 15,0 0 0-15,0 0-22 0,26 27-19 0,-26-27-14 16,0 0-1-16,0 42-4 0,0-42 5 0,-12 35-9 16,12-35 1-16,-13 30-1 0,13-30 4 0,0 0-1 15,-19 40 1-15,19-40-5 16,0 0-1-16,0 0-5 0,-23 28 1 0,23-28-3 15,0 0 1-15,0 0 0 0,0 0 1 0,0 0 2 16,0 0 0-16,0 0 4 0,0 0-1 0,0 0 2 16,0 0-4-16,0 0-3 0,0 0-5 0,0 0-4 15,0 0 0-15,20-29 0 0,-20 29-1 0,0 0 1 16,22-29-2-16,-22 29 0 0,0 0-3 0,27-37 1 16,-27 37-2-16,0 0 1 0,42-40-2 15,-42 40 3-15,31-30-3 0,-31 30 2 0,39-27-1 16,-39 27 0-16,40-22-1 0,-40 22 1 0,39-6-2 31,-39 6-1-31,40 0-1 0,-40 0-2 0,37 6-1 0,-37-6 0 16,35 30 2-16,-35-30-3 0,31 44 3 0,-31-44-2 15,23 46 2-15,-23-46-5 0,9 51 2 0,-9-51-4 16,0 45 3-16,0-45-3 0,-13 48 3 16,13-48-4-16,-10 33 4 0,10-33 11 0,0 0-18 0,-14 46 8 15,14-46-41-15,0 0 5 0,0 0-11 0,0 32-23 16,0-32-23-16,0 0-84 0,0 0-86 0,0 0-131 15,0 0 182-15,0 0 220 0</inkml:trace>
          <inkml:trace contextRef="#ctx0" brushRef="#br0" timeOffset="47122.8484">4966-1310 522 0,'-28'17'84'0,"28"-17"-8"16,0 0 5-16,0 0 1 0,0 0-26 16,0 0 5-16,0 0-27 0,0 0 9 0,0 0-8 15,0 0-1-15,0 0-3 0,0 0-4 0,0 0-5 16,0 0-5-16,0 0-5 0,30 13-3 0,-30-13-1 16,0 0-1-16,0 0 0 0,32 0 3 0,-32 0 1 15,0 0-1-15,0 0 3 0,33-11-2 0,-33 11 1 16,0 0-1-16,0 0-1 0,33-34-2 15,-33 34-1-15,0 0-3 0,23-38 2 16,-23 38-2-16,12-29 6 0,-12 29 1 0,11-36 5 16,-11 36-2-16,3-28 0 0,-3 28-4 0,0-30 1 15,0 30-5-15,0 0 0 0,0-35-3 0,0 35-1 16,0 0-1-16,0 0 0 0,0 0 0 0,-35-23 0 31,35 23 0-31,0 0-2 0,-40 0-1 0,40 0-3 16,-37 19 0-16,37-19-3 0,-33 26-1 15,33-26-2-15,-23 43 1 0,23-43-2 0,-14 43 4 16,14-43 0-16,-9 42 5 0,9-42-1 0,0 45 5 16,0-45-2-16,20 48 3 0,-20-48 15 0,22 43-16 15,-22-43 11-15,25 37-39 0,-25-37 4 0,37 27-24 16,-37-27 3-16,45 25-5 0,-13-10-13 0,-32-15-2 16,47 16-9-16,-47-16-13 0,51 11-15 0,-51-11-4 15,45-10-18-15,-45 10 12 0,37-10-43 16,-37 10-62-16,0 0 82 0,61-22 134 15</inkml:trace>
          <inkml:trace contextRef="#ctx0" brushRef="#br0" timeOffset="47576.0536">5485-1373 387 0,'0'0'153'15,"0"0"-13"-15,0 0-17 0,0 0-1 0,0 0-23 16,0 0-18-16,-14-32-17 0,14 32-10 0,0 0-9 16,0 0-6-16,0 0-5 0,0 0-6 0,0 0-3 15,0 0-5-15,0 0-4 0,-23-28-3 16,23 28-2-16,0 0-5 0,0 0-2 16,-32-9-3-16,32 9-2 0,-31 14 2 0,31-14-2 15,-48 30 2-15,48-30-3 0,-43 39 2 0,43-39-6 16,-37 44 3-16,37-44-6 0,-30 42 5 0,30-42 13 15,-19 44-30-15,19-44 33 0,-2 46-31 0,2-46 16 16,0 32 0-16,0-32-5 0,28 36-4 0,-28-36-7 16,40 34-2-16,-10-21-5 0,-30-13 1 15,56 15-2-15,-24-15 0 0,1 0 3 0,0 0 5 16,-3 2 5-16,0-12 4 0,1-3 3 0,-31 13 0 16,58-24 4-16,-58 24 2 0,46-35 7 0,-46 35 17 15,33-41-15-15,-33 41 14 0,24-57-34 0,-15 27 13 16,-9-6-13-16,9-2 12 0,-9 0 5 0,0 1-7 15,-11 1 5-15,-1 9-5 16,12 27 3-16,-31-49-3 0,31 49 2 0,-35-26-3 16,35 26-1-16,-34-14-8 0,34 14-20 0,-31 0-33 15,31 0-52-15,0 0-52 0,-12 32-29 0,12-32-47 16,0 0-56-16,-9 35 242 0,9-35 59 0</inkml:trace>
          <inkml:trace contextRef="#ctx0" brushRef="#br0" timeOffset="47966.7469">5800-1319 548 0,'0'0'145'15,"0"0"-48"-15,0 0-16 0,0 0-17 16,0 0-7-16,0 0-14 0,0 0-5 0,0 0-11 15,0 0-7-15,0 0-8 0,8 26-3 0,-8-26-3 16,0 0 0-16,0 35 15 0,0-35-16 0,0 0 14 16,0 45-16-16,0-45-3 0,-1 34-15 0,1-34 14 15,0 28-14-15,0-28 15 0,10 33 0 0,-10-33 1 16,13 26 0-16,-13-26-1 0,0 0 2 16,29 36-1-16,-29-36 0 0,0 0-1 0,39 22 5 15,-39-22 7-15,33 10 5 0,-33-10 5 16,40-10 1-16,-40 10-2 0,41-12-2 0,-41 12-2 15,38-20-7-15,-38 20-2 0,33-30-5 0,-33 30-1 16,30-35-2-16,-30 35 3 0,26-42 14 0,-26 42-33 16,27-45 30-16,-27 45-34 0,24-50 11 0,-24 50 1 15,23-57-7-15,-23 57-4 0,12-51-12 16,-12 51-8-16,4-47-16 0,-4 47-11 0,0 0-20 16,0 0-23-16,0-32-52 0,0 32-112 0,0 0-89 15,0 0 262-15</inkml:trace>
          <inkml:trace contextRef="#ctx0" brushRef="#br0" timeOffset="48515.1934">6714-1291 607 0,'-27'-35'153'0,"27"35"-23"16,0 0-37-16,0 0-9 0,0 0-19 0,0 0-12 15,0 0-9-15,0 0-8 0,0 0-6 0,0 0-3 16,0 0-3-16,0 0-2 0,-36-14-2 15,36 14-3-15,0 0-1 0,0 0-2 0,0 0-3 16,-34-5-1-16,34 5-2 0,-26 13-1 0,26-13-2 16,-37 7-1-16,37-7-2 0,-33 14 1 0,33-14-3 15,-31 14 3-15,31-14-3 0,0 0 0 0,-34 22 0 16,34-22 0-16,0 0-1 0,0 0 1 16,-33 22-1-16,33-22 0 0,0 0 1 0,0 0-1 15,0 0 0-15,0 0 0 0,7 35 18 16,-7-35-34-16,0 0 34 0,32 38-35 0,-32-38 15 15,33 24 1-15,-33-24-4 0,37 36 3 0,-37-36-4 16,38 44 3-16,-38-44-3 0,32 52 4 0,-32-52 0 16,15 55 3-16,-15-28-2 0,0-27 3 0,0 55-6 15,0-55 4-15,-15 37-2 0,15-37 2 0,-41 26 1 16,41-26 2-16,-49 17-1 0,18-17 1 16,-2 0-1-16,-4 0-2 0,4-5-2 0,-8-11-7 15,12 3-9-15,-12-5-15 0,41 18-17 0,-65-37-24 0,65 37-31 16,-43-33-46-16,43 33-59 0,0 0-72 0,-25-33-93 15,25 33 259-15</inkml:trace>
        </inkml:traceGroup>
        <inkml:traceGroup>
          <inkml:annotationXML>
            <emma:emma xmlns:emma="http://www.w3.org/2003/04/emma" version="1.0">
              <emma:interpretation id="{6E9FD702-B7B0-46B1-949E-D97649607341}" emma:medium="tactile" emma:mode="ink">
                <msink:context xmlns:msink="http://schemas.microsoft.com/ink/2010/main" type="inkWord" rotatedBoundingBox="12198,7329 12847,7387 12681,9254 12032,9197"/>
              </emma:interpretation>
              <emma:one-of disjunction-type="recognition" id="oneOf11">
                <emma:interpretation id="interp54" emma:lang="en-US" emma:confidence="1">
                  <emma:literal>(</emma:literal>
                </emma:interpretation>
                <emma:interpretation id="interp55" emma:lang="en-US" emma:confidence="0">
                  <emma:literal>{</emma:literal>
                </emma:interpretation>
                <emma:interpretation id="interp56" emma:lang="en-US" emma:confidence="0">
                  <emma:literal>[</emma:literal>
                </emma:interpretation>
                <emma:interpretation id="interp57" emma:lang="en-US" emma:confidence="0">
                  <emma:literal>s</emma:literal>
                </emma:interpretation>
                <emma:interpretation id="interp58" emma:lang="en-US" emma:confidence="0">
                  <emma:literal>&lt;</emma:literal>
                </emma:interpretation>
              </emma:one-of>
            </emma:emma>
          </inkml:annotationXML>
          <inkml:trace contextRef="#ctx0" brushRef="#br0" timeOffset="-263254.0118">8350-3550 566 0,'0'0'125'15,"0"0"-58"-15,0 0-29 0,0 0-7 0,0 0 8 16,0 0 4-16,0 0 3 0,0 0-6 15,0 0-5-15,0 0-7 0,0 0-1 0,0 0 2 0,0 0 4 0,0 0 0 16,0 0 0-16,0 0-1 0,0 0-3 0,0 0-3 16,0 0-3-16,0 0-2 0,-34-19-4 0,34 19-1 15,0 0-2-15,0 0-2 0,-38 0-4 0,38 0-1 16,-32 0-2-16,32 0 0 0,-45 21-2 16,15-8-1-16,-7 9-3 0,-3 6 1 31,0 6-4-31,-6 9 5 0,6 9-7 0,-2 8 7 15,7 7-7-15,0 5 8 0,5 6-8 0,5 2 9 16,4-4-10-16,4 2 11 0,5-1 8 0,-1-4-26 16,8-4 24-16,5-4-26 0,0-4 7 0,0 0 8 15,11-6-9-15,-3-3 5 0,5-2-9 0,1-4 3 16,5-1-6-16,0-4 4 0,6 1-5 0,1-6 3 16,4 3-9-16,-4-7-4 0,9 7-20 15,-35-39-13-15,68 62-17 0,-36-39-4 0,10 13-6 16,-12-8 5-16,5 1 8 0,-35-29-2 0,50 41 4 15,-50-41-14-15,39 27-19 0,-39-27-41 0,0 0-69 16,47 28 196-16,-47-28 20 0</inkml:trace>
        </inkml:traceGroup>
      </inkml:traceGroup>
      <inkml:traceGroup>
        <inkml:annotationXML>
          <emma:emma xmlns:emma="http://www.w3.org/2003/04/emma" version="1.0">
            <emma:interpretation id="{067CE179-A504-4606-BF62-094A8132CD31}" emma:medium="tactile" emma:mode="ink">
              <msink:context xmlns:msink="http://schemas.microsoft.com/ink/2010/main" type="line" rotatedBoundingBox="908,7936 12723,9010 12581,10578 766,9504"/>
            </emma:interpretation>
          </emma:emma>
        </inkml:annotationXML>
        <inkml:traceGroup>
          <inkml:annotationXML>
            <emma:emma xmlns:emma="http://www.w3.org/2003/04/emma" version="1.0">
              <emma:interpretation id="{E06B1B58-E574-4272-A910-DF5C98A73342}" emma:medium="tactile" emma:mode="ink">
                <msink:context xmlns:msink="http://schemas.microsoft.com/ink/2010/main" type="inkWord" rotatedBoundingBox="884,8197 5904,8653 5818,9593 799,9137"/>
              </emma:interpretation>
              <emma:one-of disjunction-type="recognition" id="oneOf12">
                <emma:interpretation id="interp59" emma:lang="en-US" emma:confidence="0">
                  <emma:literal>solutions,</emma:literal>
                </emma:interpretation>
                <emma:interpretation id="interp60" emma:lang="en-US" emma:confidence="0">
                  <emma:literal>Solutions,</emma:literal>
                </emma:interpretation>
                <emma:interpretation id="interp61" emma:lang="en-US" emma:confidence="0">
                  <emma:literal>solutions</emma:literal>
                </emma:interpretation>
                <emma:interpretation id="interp62" emma:lang="en-US" emma:confidence="0">
                  <emma:literal>solution,</emma:literal>
                </emma:interpretation>
                <emma:interpretation id="interp63" emma:lang="en-US" emma:confidence="0">
                  <emma:literal>solution's,</emma:literal>
                </emma:interpretation>
              </emma:one-of>
            </emma:emma>
          </inkml:annotationXML>
          <inkml:trace contextRef="#ctx0" brushRef="#br0" timeOffset="51294.129">-3022-1079 299 0,'0'0'127'0,"0"0"-11"0,0 0-9 15,0 0 10-15,0 0-9 16,0 0-7-16,0 0-15 0,0 0-11 0,0 0-11 15,0 0-4-15,0 0-5 0,0 0-5 0,0 0-4 16,0 0-7-16,0 0-6 0,0 0-6 0,0 0-6 16,0-35-3-16,0 35-5 0,0 0-3 0,0 0-4 15,0 0 1-15,-36-23-2 0,36 23 0 0,0 0-1 16,-34-9-1-16,34 9-1 0,-31-4 1 16,31 4-1-16,-37 0 1 0,37 0 0 15,-40 0-1-15,40 0 0 0,-35 13-1 0,35-13 1 16,-37 13-1-16,37-13 0 0,-26 9-2 0,26-9 1 15,0 0-1-15,0 0 2 0,-30 23-3 0,30-23 3 16,0 0-3-16,0 0 2 0,0 0-1 0,0 0 1 16,9 34-1-16,-9-34 1 0,0 0-2 0,0 0 3 15,33 35-1-15,-33-35 0 0,0 0 0 16,37 27 0-16,-37-27-1 0,33 19 1 0,-33-19-1 16,37 28 1-16,-37-28-3 0,42 24 2 0,-42-24-3 15,42 26 3-15,-42-26 0 0,33 37 1 0,-33-37-3 16,23 50 4-16,-23-50-4 0,17 45 4 15,-17-45-3-15,0 32 2 0,0-32-3 0,-7 32 3 16,7-32-1-16,-26 31 2 0,26-31-2 16,-37 21 2-16,37-21-1 0,-45 18 2 0,45-18-2 15,-49 4 2-15,49-4-2 0,-48 0 0 0,48 0 0 16,-38-16-2-16,38 16 2 0,-26-11-2 0,26 11 2 16,0 0-4-16,0 0-1 0,0 0-3 0,-21-31-3 15,21 31-3-15,0 0-4 0,0 0-5 0,0 0-8 16,22-37-10-16,-22 37-8 0,0 0-8 0,41 0-4 15,-41 0-5-15,0 0-9 0,29-11-14 16,-29 11-26-16,0 0-27 0,44 9-31 0,-44-9-42 16,0 0-95-16,32 0 221 0,-32 0 89 15</inkml:trace>
          <inkml:trace contextRef="#ctx0" brushRef="#br0" timeOffset="51731.7189">-2752-785 594 0,'30'-22'127'0,"-30"22"-31"0,0 0-9 15,0 0-5-15,0 0-9 0,21-35-11 0,-21 35-9 16,0 0-1-16,0 0-2 0,0 0-2 0,0 0-5 16,0 0-8-16,0 0-8 15,0 0-9-15,0 0-6 0,-18-27-3 0,18 27-1 16,0 0-1-16,0 0 0 0,-33 0-3 0,33 0 0 15,0 0-3-15,-39 15 0 0,39-15-2 0,0 0 2 16,-40 39-2-16,40-39 3 0,-23 35-3 0,23-35 3 16,-15 33-4-16,15-33 1 0,-9 33 0 0,9-33 0 15,0 29-1-15,0-29 2 0,12 33-2 0,-12-33 2 16,32 32-3-16,-32-32 1 0,49 25-2 16,-18-20 0-16,3 4 0 0,1-9 1 0,0 5 0 15,3-5 2-15,-3 0 1 0,-2 0-1 0,-8-5 2 16,-25 5 4-16,52-16 2 0,-52 16 1 0,35-25 2 15,-35 25-5-15,23-31 4 0,-23 31-1 16,4-42 1-16,-4 42-3 0,-11-52 1 0,11 52-5 16,-19-55 1-16,0 25-7 0,19 30 0 0,-37-52-5 15,37 52 0-15,-42-40 0 0,42 40-2 16,-44-15-4-16,44 15-9 0,-35-8-16 0,35 8-28 16,0 0-26-16,0 0-48 0,-30 22-50 0,30-22-73 15,21 52-137-15,-21-52 142 0,18 26 260 0</inkml:trace>
          <inkml:trace contextRef="#ctx0" brushRef="#br0" timeOffset="52122.3952">-2130-1109 694 0,'0'-29'185'0,"0"29"-91"0,0 0-26 0,0 0-13 15,0 0-5-15,0 0-7 0,0 0-8 0,0 0-5 16,0 0-5-16,0 0-1 0,0 0 2 0,0 0 1 16,0 0-4-16,-16 40-5 0,16-40-10 0,0 35-2 15,0-35-4-15,-5 46 1 0,5-13-3 16,-11 2 3-16,4 1-4 0,7 0 5 15,-9-1-6-15,13 2 5 0,-13-4-5 0,9 2 4 16,0-8-5-16,0-27 3 0,0 54-3 0,0-54 2 16,14 44-4-16,-14-44 2 0,19 36-2 0,-19-36 3 15,0 0-3-15,34 41 0 0,-34-41-5 0,0 0-2 16,35 19-3-16,-35-19-1 0,0 0 0 0,29-8 0 16,-29 8 0-16,0 0-4 0,28-23-8 15,-28 23-15-15,0 0-23 0,18-48-43 0,-18 48-44 16,23-34-45-16,-23 34-54 0,38-16-87 0,-43-26 257 15,38 44 82-15</inkml:trace>
          <inkml:trace contextRef="#ctx0" brushRef="#br0" timeOffset="52804.4693">-1805-775 257 0,'0'0'117'0,"0"0"-40"0,0 0 2 0,0 0 11 15,0 0 4-15,0 0-10 0,0 0-16 0,0 0-19 16,0 0-15-16,0 0-10 0,0 30-5 0,0-30 0 31,0 0 0-31,0 35 3 0,0-35 0 0,0 0 0 16,0 32-3-16,0-32 2 0,0 0-2 0,0 39 1 15,0-39-4-15,0 0-2 0,0 34-3 0,0-34 2 16,0 0 0-16,6 32 4 0,-6-32-2 0,0 0 2 16,28 32-3-16,-28-32 0 0,24 17-1 0,-24-17 0 0,35 13-1 15,-35-13 1-15,44 15-2 0,-44-15 2 0,44 7 0 16,-44-7 1-16,33 0 1 0,-33 0-1 16,0 0 0-16,33 0 0 0,-33 0-2 0,0 0-3 15,16-32-2-15,-16 32-5 0,0 0-2 0,12-43-5 16,-12 43 0-16,0-46-7 0,0 46-2 15,7-50-10-15,-7 50-9 0,0-55-18 0,0 55-13 16,0-52-23-16,0 52-28 0,-12-40-44 0,12 40-48 16,0 0-48-16,-25-40-102 0,25 40 237 0,0 0 120 15</inkml:trace>
          <inkml:trace contextRef="#ctx0" brushRef="#br0" timeOffset="53323.3543">-801-662 758 0,'0'0'184'0,"-46"-29"-85"16,9 17-33-16,6 12-13 0,-17-11-11 0,12 11-18 15,-19 0-13-15,3-10-8 0,-2 10-5 0,5 0-2 16,8 0-4-16,12 0-3 0,29 0-7 0,-42 0-12 16,42 0-20-16,0 0-49 0,0 0-82 0,0 0-120 15,0 0-97-15,14 29 260 0</inkml:trace>
          <inkml:trace contextRef="#ctx0" brushRef="#br0" timeOffset="53132.8019">-1031-938 697 0,'0'0'193'16,"0"0"-103"-16,0 0-32 0,0 0-13 0,0 0-8 15,0 0-9-15,0 0-8 0,0 0-5 16,0 0 2-16,0 0 2 0,0 0 4 0,0 0 2 16,0 48 0-16,0-48-8 0,-7 48 1 0,2-13-9 15,0 0-1-15,-1 1-7 0,-2 0 3 0,4 2-6 16,-5-6 1-16,9 5-9 0,-7-8-1 16,7 0-9-16,0-29 1 0,7 56-10 0,-7-56 1 15,11 40-11-15,-11-40-8 0,16 41-25 0,-16-41-44 16,29 32-54-16,-29-32-101 0,0 0-93 15,46 10 214-15,-46-10 150 0</inkml:trace>
          <inkml:trace contextRef="#ctx0" brushRef="#br0" timeOffset="53625.0503">-570-723 593 0,'0'0'154'0,"0"0"-42"0,0 0-22 16,0 0-10-16,-30 15-21 0,30-15-17 0,0 0-17 15,-9 46-4-15,9-46-7 0,-16 44 2 0,16-44-5 16,-15 42 1-16,15-42-6 0,-20 48 0 16,20-48-6-16,-12 43 4 0,12-43-4 15,-12 32 1-15,12-32-1 0,-9 32-1 0,9-32-4 16,0 0-5-16,0 0-11 0,0 0-13 0,0 37-17 16,0-37-26-16,0 0-43 0,0 0-54 0,47 0-60 15,-47 0-134 1,0 0 217-16,63 5 151 0</inkml:trace>
          <inkml:trace contextRef="#ctx0" brushRef="#br0" timeOffset="54015.7443">-154-616 453 0,'7'-32'166'0,"-7"32"-30"0,0 0-24 15,35 0-12-15,-35 0-18 0,0 0-14 0,0 0-9 16,0 0-3-16,0 0-7 0,0 0-6 15,0 0-8-15,0 0-8 0,0 0-7 16,0 0-6-16,-33-5-5 0,33 5-3 0,0 0-4 16,-44 14-1-16,44-14-2 0,-35 24 1 0,35-24-2 15,-35 34 1-15,35-34-3 0,-28 41 3 0,28-41-7 16,-17 44 2-16,17-44-4 0,-11 39 2 0,11-39-1 16,0 40 4-16,0-40-1 0,11 33 0 0,-11-33-3 15,0 0-2-15,38 41-3 0,-38-41-2 16,42 17-3-16,-42-17 0 0,44 7 0 0,-44-7 1 15,53 0 6-15,-53 0 2 0,47-14 9 0,-47 14 3 16,37-23 3-16,-37 23 2 0,35-30 2 0,-35 30-1 16,30-35 7-16,-30 35-3 0,12-45 2 15,-12 45-5-15,7-55-1 0,-7 22-6 0,0 0 2 16,-7 2-4-16,7 31 2 0,-12-54-4 0,12 54 0 16,-21-38-4-16,21 38 0 0,-34-20-4 15,34 20-4-15,-35-5-16 0,35 5-27 0,-33 5-34 16,33-5-60-16,0 0-48 0,-23 43-51 0,23-43-64 15,0 0 126-15,0 54 188 0</inkml:trace>
          <inkml:trace contextRef="#ctx0" brushRef="#br0" timeOffset="54486.1135">249-547 353 0,'0'0'139'0,"35"-13"-42"0,-35 13-11 0,37 0-15 15,-37 0-1-15,28 0-5 0,-28 0 2 0,0 0-9 16,35 29-6-16,-35-29-8 0,0 0-5 0,0 0-4 16,9 42 0-16,-9-42-7 15,-6 32 1-15,6-32-9 0,-15 36-3 0,15-36-7 16,-21 26 1-16,21-26 0 0,0 0 2 0,-27 30 2 16,27-30 0-16,0 0 2 0,0 0-1 0,0 0-2 15,-29 23-2-15,29-23-3 0,0 0-1 0,0 0-1 16,0 0 2-16,0 0 1 0,0 0 2 0,0 0 4 15,0 0-1-15,0 0 0 0,0 0-3 0,0 0-3 16,0 0-1-16,26-32 0 0,-26 32-2 16,0 0-1-16,0 0-3 0,23-26 1 0,-23 26-3 15,0 0 3-15,26-36-3 0,-26 36 1 0,23-26-2 16,-23 26 0-16,31-31 1 0,-31 31 1 0,35-28-2 16,-35 28 2-16,44-29-2 0,-44 29 0 15,39-18-1-15,-39 18-3 0,33-8-3 0,-33 8-1 16,0 0 1-16,42 16 0 0,-42-16 3 15,0 0-2-15,33 29 2 0,-33-29-2 0,23 35 2 16,-23-35-2-16,21 40 2 0,-21-40-7 0,3 39-2 16,-3-39-6-16,0 38 0 0,0-38 0 0,11 28 1 15,-11-28-4-15,0 0-3 0,16 42-7 0,-16-42 0 16,0 0-2-16,0 0 2 0,0 0-5 0,0 0-5 16,0 0-13-16,0 0-26 0,28 30-40 0,-28-30-63 15,0 0-73-15,35 0-112 0,-35 0 299 16</inkml:trace>
          <inkml:trace contextRef="#ctx0" brushRef="#br0" timeOffset="54959.9125">1202-501 388 0,'33'-15'111'16,"-33"15"-3"-16,0 0-3 0,0 0 1 0,0 0-13 15,38-19-8-15,-38 19-15 0,0 0-8 0,0 0-8 16,0 0-5-16,0 0-5 0,0 0-5 0,0-36-7 31,0 36-9-31,0 0-7 0,0 0-7 0,0 0-3 16,-29-29 0-16,29 29 0 0,0 0 2 0,-34-16 0 16,34 16-1-16,0 0 0 0,-45-13-4 0,45 13-1 15,-28 0-2-15,28 0-1 0,-28 14 1 0,28-14-1 16,0 0 0-16,-37 24-3 0,37-24 0 0,0 0-1 0,-23 31 0 15,23-31 0-15,0 0 3 0,0 29 0 0,0-29 2 16,0 0-1-16,6 33 1 0,-6-33-2 0,0 0 1 16,31 37-4-16,-31-37 1 0,30 22-5 15,-30-22 1-15,38 22-1 0,-38-22 3 0,35 21 1 16,-35-21 3-16,42 27 1 0,-42-27 1 0,32 26 0 16,-32-26 3-16,0 0-1 0,37 40 3 0,-37-40-4 15,5 32 1-15,-5-32-4 0,-9 30 4 0,9-30 2 16,-19 32 5-16,19-32 2 0,-42 20 2 15,42-20-1-15,-51 5-2 0,51-5-2 16,-52 0-4-16,20 0 0 0,32 0-5 0,-51-17-5 16,51 17-8-16,-40-21-12 0,40 21-18 0,-31-23-19 15,31 23-22-15,0 0-29 0,-25-44-54 0,25 44-57 16,0 0-190-16,0 0 124 0,47 9 291 0</inkml:trace>
          <inkml:trace contextRef="#ctx0" brushRef="#br0" timeOffset="55460.0012">1648-192 640 0,'0'0'134'0,"-12"-32"-39"0,12 32-18 16,0 0-31-16,0 0 11 0,0 0-27 0,0 0 17 15,0 0 15-15,10 37-26 0,-10-37 9 0,0 0-27 16,0 51-8-16,0-51-16 0,-8 47 9 0,8-47-13 16,-14 56 11-16,14-56 0 0,-32 52-7 15,32-52-7-15,-33 45-27 0,33-45-26 0,-35 38-66 16,2-38-65-16,33 0-176 0,-23 35-20 0,-10-47 327 16</inkml:trace>
        </inkml:traceGroup>
        <inkml:traceGroup>
          <inkml:annotationXML>
            <emma:emma xmlns:emma="http://www.w3.org/2003/04/emma" version="1.0">
              <emma:interpretation id="{496A7FC6-CF42-4168-AAA3-63CA9E237269}" emma:medium="tactile" emma:mode="ink">
                <msink:context xmlns:msink="http://schemas.microsoft.com/ink/2010/main" type="inkWord" rotatedBoundingBox="6774,8843 7738,8930 7695,9396 6732,9309"/>
              </emma:interpretation>
              <emma:one-of disjunction-type="recognition" id="oneOf13">
                <emma:interpretation id="interp64" emma:lang="en-US" emma:confidence="1">
                  <emma:literal>so</emma:literal>
                </emma:interpretation>
                <emma:interpretation id="interp65" emma:lang="en-US" emma:confidence="0">
                  <emma:literal>So</emma:literal>
                </emma:interpretation>
                <emma:interpretation id="interp66" emma:lang="en-US" emma:confidence="0">
                  <emma:literal>s</emma:literal>
                </emma:interpretation>
                <emma:interpretation id="interp67" emma:lang="en-US" emma:confidence="0">
                  <emma:literal>sox</emma:literal>
                </emma:interpretation>
                <emma:interpretation id="interp68" emma:lang="en-US" emma:confidence="0">
                  <emma:literal>sot</emma:literal>
                </emma:interpretation>
              </emma:one-of>
            </emma:emma>
          </inkml:annotationXML>
          <inkml:trace contextRef="#ctx0" brushRef="#br0" timeOffset="57086.5808">2879-492 407 0,'0'0'140'0,"0"0"-24"15,0-27-10-15,0 27 2 0,0 0-12 0,0 0-16 16,0 0-21-16,0 0-14 0,0 0-7 0,0 0-4 0,-21-34-1 16,21 34-1-16,0 0 1 0,0 0-5 15,0 0-2-15,0 0-7 0,0 0-4 0,-30-15-1 16,30 15 1-16,0 0 0 0,-26-9-1 0,26 9-1 15,0 0-3-15,-42-6-2 0,42 6-2 16,-33 0-3-16,33 0-1 0,-33 7-2 0,33-7-1 16,-37 16 1-16,37-16-1 0,-32 13 2 0,32-13-2 15,0 0 1-15,-37 23-1 0,37-23 1 0,0 0-2 16,0 0 2-16,-22 28-2 0,22-28 1 0,0 0-2 16,0 0 1-16,0 33-1 0,0-33 1 0,0 0 1 15,0 0 1-15,38 32-1 0,-38-32 2 0,30 15-3 16,-30-15 2-16,40 16-3 0,-40-16 0 15,49 18-2-15,-49-18 1 0,56 18-1 0,-26-10 3 16,-30-8-3-16,54 18 2 0,-54-18-1 0,55 29 2 16,-55-29-2-16,47 29 1 0,-47-29-1 0,26 35 2 0,-26-35-2 15,9 34 2-15,-9-34-1 0,0 28 4 16,0-28 15-16,0 0-14 0,-39 36 15 0,39-36-32 16,-40 17 18-16,40-17-17 0,-52 18 17 15,52-18-2-15,-46 0 0 0,46 0-1 0,-47 0 2 16,47 0-3-16,-42-13 1 0,42 13 15 0,-28-15-15 15,28 15 15-15,0 0-35 0,0 0 17 0,-28-30-22 16,28 30 14-16,0 0-7 0,0 0-6 0,0 0-6 16,0-35-7-16,0 35-5 0,0 0-10 0,0 0-13 15,0 0-25-15,33-14-30 0,-33 14-72 0,0 0-66 16,33 10-122-16,-33-10 265 16,0 0 115-16</inkml:trace>
          <inkml:trace contextRef="#ctx0" brushRef="#br0" timeOffset="57539.8125">3205-364 544 0,'-23'-32'121'0,"23"32"-28"16,0 0-23-16,0 0 2 16,0 0-9-16,0 0-9 0,-30-7-10 0,30 7-7 15,0 0-11-15,-29 17-4 0,29-17-10 0,-30 20-3 16,30-20-3-16,-28 28 1 0,28-28-2 0,-28 35 0 16,28-35-3-16,-23 39 1 0,23-39-4 0,-11 38 2 15,11-38 15-15,0 33-16 0,0-33 17 0,18 29-15 16,-18-29-2-16,31 33 3 0,-31-33-1 0,55 24-17 15,-22-9 15-15,-1-10-17 0,4 5 16 16,1-2 1-16,-2-8 0 0,2 0 1 0,-4 0 5 16,0 0 5-16,-33 0 10 0,53-20 4 0,-53 20 9 15,40-23 21-15,-40 23-16 0,0 0 14 16,28-47-39-16,-28 47 7 0,7-42-21 0,-7 42 10 16,-7-56 0-16,-2 29-6 0,9 27 2 0,-28-57-6 15,28 57 3-15,-38-41-7 0,38 41 0 0,-40-35-6 16,40 35-6-16,-44-22-11 0,44 22-22 15,-37-7-25-15,37 7-42 0,-31 0-63 0,31 0-86 16,8 43-175-16,-8-43 109 0,0 0 331 0</inkml:trace>
        </inkml:traceGroup>
        <inkml:traceGroup>
          <inkml:annotationXML>
            <emma:emma xmlns:emma="http://www.w3.org/2003/04/emma" version="1.0">
              <emma:interpretation id="{55B2B0F9-F016-421C-B578-3147D9721F48}" emma:medium="tactile" emma:mode="ink">
                <msink:context xmlns:msink="http://schemas.microsoft.com/ink/2010/main" type="inkWord" rotatedBoundingBox="8489,8701 10976,8927 10840,10420 8354,10194"/>
              </emma:interpretation>
              <emma:one-of disjunction-type="recognition" id="oneOf14">
                <emma:interpretation id="interp69" emma:lang="en-US" emma:confidence="1">
                  <emma:literal>doing</emma:literal>
                </emma:interpretation>
                <emma:interpretation id="interp70" emma:lang="en-US" emma:confidence="0">
                  <emma:literal>dung</emma:literal>
                </emma:interpretation>
                <emma:interpretation id="interp71" emma:lang="en-US" emma:confidence="0">
                  <emma:literal>doxing</emma:literal>
                </emma:interpretation>
                <emma:interpretation id="interp72" emma:lang="en-US" emma:confidence="0">
                  <emma:literal>dozing</emma:literal>
                </emma:interpretation>
                <emma:interpretation id="interp73" emma:lang="en-US" emma:confidence="0">
                  <emma:literal>doping</emma:literal>
                </emma:interpretation>
              </emma:one-of>
            </emma:emma>
          </inkml:annotationXML>
          <inkml:trace contextRef="#ctx0" brushRef="#br0" timeOffset="58781.0296">4544-710 731 0,'34'-5'167'0,"-34"5"-82"0,0 0-24 15,0 0-6-15,0 0-3 0,0 0-9 0,0 0-11 16,0 0-12-16,0 0-4 0,0 0-4 0,0 0 1 15,0 0 0-15,8 28 1 0,-8-28-3 16,6 42 2-16,-6-12-7 0,0 7 3 0,7-6-7 16,-7 8 2-16,0 3-6 0,0 1 3 0,8 1-7 15,-8-3 4-15,0 6-7 0,0-13 5 16,6 4-3-16,-6-6 5 0,0-32 17 0,0 51-31 16,0-51 33-16,0 28-34 0,0-28 16 0,0 0 3 15,0 31-2-15,0-31 1 0,0 0-1 0,0 0 1 16,0 0 1-16,0 0 1 0,0 0-1 0,0 0 0 15,0 0-1-15,0 0 17 0,0-37-17 0,0 37 19 16,0 0-34-16,0-35 17 0,0 35-17 0,-6-34 15 16,6 34 2-16,-15-33-2 0,15 33 4 15,-16-43-2-15,16 43 2 0,-21-42-2 16,21 42 3-16,-26-35-2 0,26 35 3 0,-30-28-1 0,30 28 5 0,-35-20 0 16,35 20-2-16,-42-8-3 0,42 8-5 15,-46 16-4-15,46-16-2 0,-38 34 0 0,38-34-2 0,-39 43 5 16,39-43-2-16,-28 52 3 0,28-52-2 15,-23 46 5-15,23-46 13 0,-10 42-13 0,10-42 16 0,0 42-33 16,0-42 16-16,10 40-15 0,-10-40 15 16,18 38 1-16,-18-38-3 0,38 32 3 0,-38-32-2 15,46 30 1-15,-46-30-1 0,49 23 1 0,-19-16-2 16,-2 0 0 0,3 0-5-16,1-7 0 0,-1 5-4 0,-31-5 2 15,51 0 0-15,-51 0-2 0,44-10 0 0,-44 10-6 16,40-16-4-16,-40 16-6 0,28-27-5 15,-28 27-7-15,32-36-6 0,-24 3-2 0,-8 33-47 16,27-41-37-16,-27 41-88 0,33-23-111 0,-33-7-13 16,30 30 314-16</inkml:trace>
          <inkml:trace contextRef="#ctx0" brushRef="#br0" timeOffset="59158.0743">4961-234 801 0,'0'0'142'0,"0"0"-58"0,0 0-14 16,0 0-7-16,0 0-5 0,0 0-9 16,0 0-8-16,-28-15-4 0,28 15-5 0,0 0-4 15,0 0-4-15,0 0-5 0,-33-2-7 0,33 2-6 16,0 0-2-16,0 0-4 0,-35 37 3 16,35-37-3-16,-20 31 3 0,20-31 14 0,-14 36-33 15,14-36 31-15,-7 35-33 0,7-35 15 0,0 35 2 16,0-35-1-16,20 34 1 0,-20-34-5 0,26 39 0 15,-26-39-2-15,40 32 2 0,-40-32-2 0,46 25 1 16,-18-11-3-16,-28-14 2 0,51 14 1 0,-51-14 3 16,47 6 3-16,-47-6 3 0,40 0 2 0,-40 0 2 15,28-15 4-15,-28 15 2 0,0 0 4 16,28-26-1-16,-28 26 3 0,5-33-3 16,-5 33 0-16,-5-46-6 0,-4 11 1 0,1 6 7 15,-3-5-31-15,1-1 29 0,-1 8-33 0,4-4 13 16,7 31 1-16,-28-52-8 0,28 52-5 0,-23-33-10 15,23 33-7-15,0 0-10 0,0 0-25 0,-31-27-45 16,31 27-92-16,0 0-127 0,-7 35-81 0,14-1 165 16,-7-34 249-16</inkml:trace>
          <inkml:trace contextRef="#ctx0" brushRef="#br0" timeOffset="59502.2931">5595-187 769 0,'-32'-18'127'15,"32"18"-35"-15,0 0-30 0,0 0-7 0,0 0 0 16,-26 38-29-16,26-38 5 0,-21 27-19 15,21-27-4-15,-17 33-13 0,17-33 19 0,-14 39-11 16,14-39 14-16,-14 48 1 0,14-48-6 0,-13 40 2 16,13-40-5-16,-8 40 2 0,8-40-4 0,0 38 0 15,0-38-5-15,0 27 0 0,0-27-3 0,0 0-1 16,8 32-4-16,-8-32-5 0,0 0-7 0,0 0-5 16,0 0-8-16,0 0-10 0,0 0-11 15,0 0-17-15,37 22-29 0,-37-22-33 0,0 0-51 16,0 0-66-16,9-42-94 0,-9 42 249 0,0 0 93 15</inkml:trace>
          <inkml:trace contextRef="#ctx0" brushRef="#br0" timeOffset="59924.2422">5777-77 653 0,'0'0'188'0,"-26"25"-91"16,26-25-45-16,0 0 2 0,-11 40-4 0,11-40-15 15,0 0-14-15,0 0-7 0,-12 40 1 0,12-40 6 16,0 0 6-16,0 0 3 0,-11 39-1 0,11-39-6 16,0 0-4-16,0 0-6 0,0 0 0 15,-10 31-3-15,10-31 1 0,0 0 0 16,0 0-1-16,0 0 1 0,0 0 2 0,0 0 1 16,0 0 4-16,0 0 1 0,0 0 3 0,0 0 1 15,0 0 2-15,0 0-1 0,0 0-2 0,0 0-6 16,0 0-4-16,0 0-3 0,0 0-5 0,31-31 1 15,-31 31-3-15,0 0 1 0,35-37-2 0,-35 37 0 16,27-23-1-16,-27 23 1 0,33-21-2 16,-33 21 2-16,40-21-2 0,-40 21 0 0,39-17 0 15,-39 17 1-15,40 0-1 0,-40 0-2 0,28 0 0 16,-28 0-2-16,0 0 2 0,33 27-2 0,-33-27 1 16,20 31-2-16,-20-31 2 0,12 39-1 15,-12-39 1-15,0 37-2 0,0-37 1 0,0 43-4 16,0-43 0-16,-14 41-5 0,14-41 1 0,-14 35-4 15,14-35 0-15,0 0-4 0,-28 39-5 16,28-39-7-16,0 0-10 0,-9 26-15 0,9-26-23 16,0 0-64-16,0 0-92 0,0 0-202 0,0 0 31 15,0 0 394-15</inkml:trace>
          <inkml:trace contextRef="#ctx0" brushRef="#br0" timeOffset="60607.1786">6584 121 298 0,'0'-31'123'0,"0"31"-3"0,0 0-3 0,0 0 16 16,0 0-17-16,0-31-15 0,0 31-20 15,0 0-13-15,0 0-10 0,0 0-5 0,32-29-8 16,-32 29-3-16,0 0-5 0,8-30-4 16,-8 30-6-16,0 0-5 0,0-37-7 0,0 37-6 15,0 0-5-15,-8-37-1 0,8 37-1 0,0 0 1 16,-32-30-2-16,32 30 0 0,-33-6-1 0,33 6-2 15,-39 0 2-15,39 0-1 0,-59 25 1 0,22-9-2 16,4 1 0-16,5 2-3 0,28-19 1 0,-51 38-1 0,51-38 2 16,-35 37-4-16,35-37 2 0,-25 35-2 15,25-35 2-15,-8 34 0 0,8-34 0 0,7 32-4 16,-7-32-1-16,22 27-8 0,-22-27-2 0,36 25-5 16,-36-25 0-16,49 13-1 0,-49-13 2 0,59 11 1 15,-59-11 1-15,58 0 5 0,-58 0 2 0,51 0 7 16,-51 0 4-16,40-15 6 0,-40 15 5 15,0 0 4-15,37-21 2 0,-37 21 6 0,0 0-1 16,22-31 3-16,-22 31-3 0,0 0-2 16,18-35-4-16,-18 35 1 0,3-30-1 0,-3 30 2 15,0 0-2-15,0 0-2 0,13-27-5 0,-13 27-3 16,0 0-4-16,0 0-2 0,0 0 0 0,0 0-2 16,0 0 2-16,12 27-2 0,-12-27 2 0,0 42-2 15,0-9 5-15,9 4-2 0,-9 5 6 0,0 4-6 16,0 6 7-16,0 10-7 0,0 6 7 0,0-4-8 15,0 6 10-15,-2-8-9 0,-7-1 11 16,2-7-4-16,0-7 8 0,-5-12-5 0,-2 0 3 16,-5-8 10-16,19-27-33 0,-37 33 34 0,37-33-34 15,-39 10 17-15,39-10 16 0,-40-12-30 0,40 12 5 16,-44-27-52 0,13 5-5-16,31 22-28 0,-44-44-22 0,44 44-52 15,-31-39-89-15,31 39-135 0,-14-33 72 0,-16-5 316 16</inkml:trace>
        </inkml:traceGroup>
        <inkml:traceGroup>
          <inkml:annotationXML>
            <emma:emma xmlns:emma="http://www.w3.org/2003/04/emma" version="1.0">
              <emma:interpretation id="{E81F69B9-2B69-43F2-B149-B2DD1496F4DF}" emma:medium="tactile" emma:mode="ink">
                <msink:context xmlns:msink="http://schemas.microsoft.com/ink/2010/main" type="inkWord" rotatedBoundingBox="12225,8965 12723,9010 12683,9456 12185,9411"/>
              </emma:interpretation>
              <emma:one-of disjunction-type="recognition" id="oneOf15">
                <emma:interpretation id="interp74" emma:lang="en-US" emma:confidence="0">
                  <emma:literal>J</emma:literal>
                </emma:interpretation>
                <emma:interpretation id="interp75" emma:lang="en-US" emma:confidence="0">
                  <emma:literal>j</emma:literal>
                </emma:interpretation>
                <emma:interpretation id="interp76" emma:lang="en-US" emma:confidence="0">
                  <emma:literal>,</emma:literal>
                </emma:interpretation>
                <emma:interpretation id="interp77" emma:lang="en-US" emma:confidence="0">
                  <emma:literal>d</emma:literal>
                </emma:interpretation>
                <emma:interpretation id="interp78" emma:lang="en-US" emma:confidence="0">
                  <emma:literal>)</emma:literal>
                </emma:interpretation>
              </emma:one-of>
            </emma:emma>
          </inkml:annotationXML>
          <inkml:trace contextRef="#ctx0" brushRef="#br0" timeOffset="-262800.8222">8313-1885 700 0,'0'0'113'0,"0"0"-19"0,-34-28-15 0,34 28 0 16,0 0-7-16,0 0-9 0,0 0-12 0,0 0-7 15,-19-27-5-15,19 27-6 0,0 0-2 16,0 0-5-16,0 0-6 0,0 0-4 0,0 0-6 16,0 0-2-16,0 0-2 0,0 0 0 0,0 0 0 15,0 0 1-15,0 0 1 0,0 0 0 16,0 0-1-16,0 0-1 0,-28 27-1 0,28-27 2 16,0 0-2-16,0 44 2 0,0-44-1 0,0 28 0 15,0-28-1-15,16 38 2 0,-16-38-3 0,19 45 4 16,-19-45-2-16,21 44 0 0,-21-44-3 15,16 35 1-15,-16-35-4 0,12 32 3 0,-12-32-3 16,0 31-13-16,0-31 31 0,0 0-32 0,-10 34 32 16,10-34-17-16,-30 26-2 0,30-26 2 0,-56 14-5 15,17-14-6-15,-6 9-10 0,-2-9-11 0,3 4-19 16,-5-8-16-16,19 20-46 0,-28-36-126 0,23 18-271 16,7 2 45-16,-9-12 344 0</inkml:trace>
        </inkml:traceGroup>
      </inkml:traceGroup>
    </inkml:traceGroup>
    <inkml:traceGroup>
      <inkml:annotationXML>
        <emma:emma xmlns:emma="http://www.w3.org/2003/04/emma" version="1.0">
          <emma:interpretation id="{5DB77ACE-3F15-4893-A988-FF67B3339C15}" emma:medium="tactile" emma:mode="ink">
            <msink:context xmlns:msink="http://schemas.microsoft.com/ink/2010/main" type="paragraph" rotatedBoundingBox="-3819,8675 10956,9993 10840,11289 -3934,997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CF04A7C-42B2-4966-8B85-19B06CD11F42}" emma:medium="tactile" emma:mode="ink">
              <msink:context xmlns:msink="http://schemas.microsoft.com/ink/2010/main" type="inkBullet" rotatedBoundingBox="-3901,9602 -3887,9604 -3888,9619 -3903,9618"/>
            </emma:interpretation>
            <emma:one-of disjunction-type="recognition" id="oneOf16">
              <emma:interpretation id="interp79" emma:lang="en-US" emma:confidence="0">
                <emma:literal>.</emma:literal>
              </emma:interpretation>
              <emma:interpretation id="interp80" emma:lang="en-US" emma:confidence="0">
                <emma:literal>v</emma:literal>
              </emma:interpretation>
              <emma:interpretation id="interp81" emma:lang="en-US" emma:confidence="0">
                <emma:literal>}</emma:literal>
              </emma:interpretation>
              <emma:interpretation id="interp82" emma:lang="en-US" emma:confidence="0">
                <emma:literal>w</emma:literal>
              </emma:interpretation>
              <emma:interpretation id="interp83" emma:lang="en-US" emma:confidence="0">
                <emma:literal>3</emma:literal>
              </emma:interpretation>
            </emma:one-of>
          </emma:emma>
        </inkml:annotationXML>
        <inkml:trace contextRef="#ctx1" brushRef="#br0">-8281-1339 0,'0'0'15</inkml:trace>
      </inkml:traceGroup>
      <inkml:traceGroup>
        <inkml:annotationXML>
          <emma:emma xmlns:emma="http://www.w3.org/2003/04/emma" version="1.0">
            <emma:interpretation id="{9FDC6495-54CC-4667-972F-6EC9FC5774D5}" emma:medium="tactile" emma:mode="ink">
              <msink:context xmlns:msink="http://schemas.microsoft.com/ink/2010/main" type="line" rotatedBoundingBox="-68,9010 10956,9993 10840,11289 -183,10306"/>
            </emma:interpretation>
          </emma:emma>
        </inkml:annotationXML>
        <inkml:traceGroup>
          <inkml:annotationXML>
            <emma:emma xmlns:emma="http://www.w3.org/2003/04/emma" version="1.0">
              <emma:interpretation id="{386045B3-BF7F-4F31-A1B9-575115C091C7}" emma:medium="tactile" emma:mode="ink">
                <msink:context xmlns:msink="http://schemas.microsoft.com/ink/2010/main" type="inkWord" rotatedBoundingBox="-132,9736 -118,9738 -119,9753 -134,9752"/>
              </emma:interpretation>
              <emma:one-of disjunction-type="recognition" id="oneOf17">
                <emma:interpretation id="interp84" emma:lang="en-US" emma:confidence="0">
                  <emma:literal>.</emma:literal>
                </emma:interpretation>
                <emma:interpretation id="interp85" emma:lang="en-US" emma:confidence="0">
                  <emma:literal>v</emma:literal>
                </emma:interpretation>
                <emma:interpretation id="interp86" emma:lang="en-US" emma:confidence="0">
                  <emma:literal>}</emma:literal>
                </emma:interpretation>
                <emma:interpretation id="interp87" emma:lang="en-US" emma:confidence="0">
                  <emma:literal>w</emma:literal>
                </emma:interpretation>
                <emma:interpretation id="interp88" emma:lang="en-US" emma:confidence="0">
                  <emma:literal>3</emma:literal>
                </emma:interpretation>
              </emma:one-of>
            </emma:emma>
          </inkml:annotationXML>
          <inkml:trace contextRef="#ctx1" brushRef="#br0" timeOffset="254190.4852">-4512-1205 0,'0'0'16,"0"0"-16,0 0 15</inkml:trace>
        </inkml:traceGroup>
        <inkml:traceGroup>
          <inkml:annotationXML>
            <emma:emma xmlns:emma="http://www.w3.org/2003/04/emma" version="1.0">
              <emma:interpretation id="{19B784D6-D780-46C9-A94D-A15E70CBE5BF}" emma:medium="tactile" emma:mode="ink">
                <msink:context xmlns:msink="http://schemas.microsoft.com/ink/2010/main" type="inkWord" rotatedBoundingBox="757,9389 1714,9475 1665,10025 708,9940"/>
              </emma:interpretation>
              <emma:one-of disjunction-type="recognition" id="oneOf18">
                <emma:interpretation id="interp89" emma:lang="en-US" emma:confidence="1">
                  <emma:literal>so</emma:literal>
                </emma:interpretation>
                <emma:interpretation id="interp90" emma:lang="en-US" emma:confidence="0">
                  <emma:literal>So</emma:literal>
                </emma:interpretation>
                <emma:interpretation id="interp91" emma:lang="en-US" emma:confidence="0">
                  <emma:literal>sox</emma:literal>
                </emma:interpretation>
                <emma:interpretation id="interp92" emma:lang="en-US" emma:confidence="0">
                  <emma:literal>sot</emma:literal>
                </emma:interpretation>
                <emma:interpretation id="interp93" emma:lang="en-US" emma:confidence="0">
                  <emma:literal>soy</emma:literal>
                </emma:interpretation>
              </emma:one-of>
            </emma:emma>
          </inkml:annotationXML>
          <inkml:trace contextRef="#ctx0" brushRef="#br0" timeOffset="62439.5781">-2799 229 803 0,'0'0'129'0,"0"0"-33"0,0 0-14 0,0 0-7 16,0 0-9-16,-13-32-14 0,13 32-10 0,0 0-8 15,0 0-7-15,-33-20-2 0,33 20-2 16,0 0-2-16,-31-8-2 0,31 8-4 0,0 0-4 16,-37 0-6-16,37 0-3 0,0 0-2 0,-37 25 0 15,37-25-3-15,-19 35 0 0,19-35-6 0,-12 42 1 16,12-42-5-16,0 49 4 0,0-49-1 0,8 52 6 15,-8-52-1-15,18 41 3 0,-18-41-2 0,31 39-1 16,-31-39-4-16,44 31 1 0,-44-31 0 16,53 28 3-16,-24-21 2 0,1 2 4 0,3-9 0 15,-6 4 2-15,-27-4 3 0,56 0-2 16,-56 0 3-16,52-16 2 0,-52 16 3 0,44-21 4 16,-44 21 3-16,0 0-3 0,28-41 0 0,-28 41-5 15,9-37-1-15,-9 37-6 0,0-54 2 0,0 26-7 16,-11-4 4-16,11 32-7 0,-24-50-1 0,24 50-7 15,-35-44-5-15,35 44-12 0,-42-23-15 16,10 15-24-16,32 8-60 0,-57 6-125 0,23 10-227 16,11 14 32-16,-12-19 374 0</inkml:trace>
          <inkml:trace contextRef="#ctx0" brushRef="#br0" timeOffset="61986.3783">-3123 123 797 0,'-21'-41'115'0,"21"41"-42"16,0 0-13-16,0 0-9 0,-16-42 1 0,16 42-4 15,0 0-5-15,-17-33-6 0,17 33-4 0,0 0-7 16,-37-24 0-16,37 24-1 0,0 0-2 16,-35-16-2-16,35 16-5 0,-34-6-3 0,34 6-4 15,-42 0-4-15,42 0-2 0,-36 12-2 0,36-12-1 16,-37 23 1-16,37-23-2 0,-26 32 3 0,26-32-4 16,-16 31 4-16,16-31-3 0,-14 31 1 15,14-31-1-15,3 31 3 0,-3-31-3 0,0 0 3 16,20 39-2-16,-20-39 4 0,0 0 0 15,38 35 2-15,-38-35 1 0,39 22 1 0,-39-22-1 16,35 10 1-16,-35-10-1 0,43 13-1 0,-43-13-1 16,46 12-1-16,-46-12-3 0,56 9 0 0,-56-9 0 15,56 15 0-15,-56-15-1 0,53 21 0 0,-53-21-1 16,42 23 2-16,-42-23-1 0,0 0 2 0,31 42-3 16,-31-42 1-16,0 0-3 0,0 41 3 0,0-41-2 31,-14 31 4-31,14-31-3 0,-35 25 3 15,35-25-2-15,-49 27 1 0,21-21-2 0,-5 1 2 16,3 0-2-16,-2-7 0 0,3 8 0 0,-1-8-2 16,-3 0 0-16,33 0-2 0,-48-13 2 0,48 13-1 15,0 0-1-15,-35-15-2 0,35 15-3 0,0 0-4 0,0 0-7 16,0 0-6-16,0 0-9 0,-7-37-8 0,7 37-9 16,0 0-12-16,0 0-29 15,0 0-38-15,46-18-50 0,-46 18-55 0,0 0-119 16,35-11 110-16,-35 11 246 0</inkml:trace>
        </inkml:traceGroup>
        <inkml:traceGroup>
          <inkml:annotationXML>
            <emma:emma xmlns:emma="http://www.w3.org/2003/04/emma" version="1.0">
              <emma:interpretation id="{86C19B14-1CE0-4EA3-843C-D0014BE8C239}" emma:medium="tactile" emma:mode="ink">
                <msink:context xmlns:msink="http://schemas.microsoft.com/ink/2010/main" type="inkWord" rotatedBoundingBox="2670,9549 5637,9814 5584,10415 2617,10150"/>
              </emma:interpretation>
              <emma:one-of disjunction-type="recognition" id="oneOf19">
                <emma:interpretation id="interp94" emma:lang="en-US" emma:confidence="1">
                  <emma:literal>means</emma:literal>
                </emma:interpretation>
                <emma:interpretation id="interp95" emma:lang="en-US" emma:confidence="0">
                  <emma:literal>moans</emma:literal>
                </emma:interpretation>
                <emma:interpretation id="interp96" emma:lang="en-US" emma:confidence="0">
                  <emma:literal>meads</emma:literal>
                </emma:interpretation>
                <emma:interpretation id="interp97" emma:lang="en-US" emma:confidence="0">
                  <emma:literal>meals</emma:literal>
                </emma:interpretation>
                <emma:interpretation id="interp98" emma:lang="en-US" emma:confidence="0">
                  <emma:literal>meats</emma:literal>
                </emma:interpretation>
              </emma:one-of>
            </emma:emma>
          </inkml:annotationXML>
          <inkml:trace contextRef="#ctx0" brushRef="#br0" timeOffset="67219.0331">-1533 165 210 0,'0'0'78'15,"0"0"3"-15,0 0 6 0,0 0 7 0,0 0-11 16,0 0-3-16,0 0-9 0,0 0-1 0,0 0-2 16,0 0-2-16,0 0-8 0,0 0-10 0,0 0-9 15,0 0-8-15,0 0-9 0,0 0-6 0,0 0-5 16,0 0-4-16,0 0-2 0,0 0-2 0,0 0 0 16,0 0 4-16,0 0 3 0,0 0 4 15,0 0 0-15,0 0-3 0,0 0-4 16,0 0-2-16,0 0-2 0,0 0-2 0,0 0 1 15,0 0-2-15,0 0 0 0,0 0 0 0,0 0 0 16,0 0 0-16,0 0 0 0,0 0 0 0,0 0 0 16,0 0 0-16,0 0-1 0,0 0-1 0,0 0 0 15,0 0-3 1,0 0 1-16,0 0 1 0,0 0 0 0,0 0 1 16,0 0-1-16,0 0-1 0,0 0 0 15,0 0-1-15,0 0 2 0,0 0 2 0,0 0 0 16,0 0 2-16,0 0-1 0,0 0-1 0,0 0 0 15,0 0-1-15,0 0 0 0,0 0-1 0,0 0 1 16,0 0 1-16,0 0 2 0,0 0 0 0,0 0 0 16,0 0 1-16,0 0 1 0,0 0 1 0,0 0 1 15,0 0-1-15,0 0 0 0,0 0-1 0,0 0-2 16,0 0 1-16,0 0-1 16,0 0 0-16,0 0 1 0,0 0-1 0,0 0 1 15,0 0-2-15,0 0 1 0,0 0-1 0,0 0 0 16,0 0 2-16,0 0-1 0,0 0 0 0,0 0 2 15,0 0-1-15,0 0 1 0,0 0 0 0,0 0-1 16,0 0 0-16,0 0 0 0,0 0 0 0,0 0-2 16,0 0-1-16,0 0 1 0,0 0 0 15,0 0 1-15,0 0 0 0,12 30 0 0,-12-30-2 16,0 29 2-16,0-29-1 0,0 37 0 0,0-37-2 16,0 41 2-16,0-41-3 0,-9 42 2 0,9-42-1 0,-5 34 2 15,5-34-1-15,0 0 1 0,-11 39 0 0,11-39 1 0,0 0-2 16,0 0 2-16,-10 36-1 0,10-36-1 0,0 0 1 15,0 0-2-15,0 0-1 0,0 0 1 16,0 0-1-16,0 0 2 0,0 0 0 0,0 0 1 16,0 0-1-16,0 0 1 0,0 0 1 0,0 0 2 15,0 0 2-15,0 0 0 0,0 0 3 0,0 0-1 16,0 0-1-16,0 0-3 0,0 0 0 0,0 0-2 0,0 0 1 31,0 0 0-31,0-33 1 0,0 33-1 0,0 0 2 16,0 0-2-16,12-32 3 0,-12 32 0 0,0 0 3 15,11-34-1-15,-11 34 6 0,8-34 1 16,-8 34 5-16,14-28 0 0,-14 28 2 0,20-35-4 16,-20 35-1-16,22-33-5 0,-22 33-2 0,27-27-2 15,-27 27-2-15,29-27-1 0,-29 27 0 0,34-20-1 16,-34 20 2-16,35-11-4 0,-35 11 2 0,33 0-4 16,-33 0 1-16,33 0 1 0,-33 0-1 0,28 13 0 15,-28-13-2-15,0 0 2 0,34 35-2 16,-34-35 3-16,17 37-4 0,-17-37 3 15,12 42-2-15,-12-42 1 0,0 44-2 0,0-44 2 16,9 39-2-16,-9-39 2 0,0 33-3 0,0-33 4 16,0 0-2-16,-17 38 2 0,17-38 0 0,0 0 0 15,0 0 0-15,0 0 1 0,0 0 0 0,0 0-1 16,0 0 2-16,0 0 1 0,0 0 1 0,0 0 1 16,0 0 0-16,0 0 1 0,0 0-2 15,0 0 1-15,0 0-2 0,0 0 0 0,0 0 0 16,0 0-3-16,0 0 1 0,0 0 0 0,19-29 0 15,-19 29 1-15,0 0 1 0,0 0-1 0,31-36 1 16,-31 36 1-16,0 0 0 0,34-39 0 0,-34 39 2 16,24-32-3-16,-24 32 2 0,33-23-3 15,-33 23 0-15,34-20 1 0,-34 20 1 0,28-12-1 16,-28 12 0-16,33 0 0 0,-33 0-2 16,30 12 0-16,-30-12-2 0,0 0 0 0,33 30-1 15,-33-30 2-15,21 33-2 0,-21-33 3 0,12 47-4 16,-12-47 4-16,0 45-4 0,0-45 2 0,-12 38-3 15,12-38 1-15,-16 37-4 0,16-37 1 0,0 0-2 16,-17 40 0-16,17-40-2 0,0 0 1 0,0 0-4 16,0 0-1-16,0 0-6 0,0 0-4 15,0 0-8-15,0 0-7 0,0 0-8 0,0 0-8 16,0 0-13-16,0 0-22 0,0 0-35 0,0 0-38 16,0 0-25-16,0 0-41 0,26-38-72 15,4 53 146-15,-30-15 155 0</inkml:trace>
          <inkml:trace contextRef="#ctx0" brushRef="#br0" timeOffset="67672.2344">-695 429 406 0,'0'0'160'0,"0"0"-61"0,0 0-14 0,0 0-2 16,0 0-3-16,0 0-11 0,0 0-16 0,0 0-8 15,0 0-7-15,0 0-4 0,0 0-1 0,0 0 0 16,0 0-1-16,0 0-1 0,0 0-3 15,39 14-2-15,-39-14-5 0,0 0-2 16,30 10-4-16,-30-10-3 0,0 0-4 0,43 12 1 16,-43-12-1-16,34 0 0 0,-34 0 1 0,33 0-1 15,-33 0 2-15,28 1-2 0,-28-1 1 0,0 0-3 16,33-17 3-16,-33 17-4 0,0 0-1 0,32-29-1 16,-32 29 0-16,0 0 1 0,21-42 3 0,-21 42-1 15,9-29 3-15,-9 29-3 0,0-39 4 16,0 39-3-16,0-34 3 0,0 34-2 0,0 0-1 15,-11-39-2-15,11 39 0 0,0 0-3 0,0 0 0 16,-33-33 0-16,33 33-1 0,0 0 0 0,-32 0-1 16,32 0-1-16,0 0 0 0,-44 31 1 0,44-31-2 15,-36 44 2-15,18-17-5 0,2 3 2 0,-1 6-5 16,3-7 3-16,2 1-3 0,-1-2 3 16,13-28-1-16,-12 50 2 0,12-50-4 15,0 39 3-15,0-39-6 0,5 37 0 0,-5-37-6 16,20 40-1-16,-20-40-7 0,31 29-4 0,-31-29-9 15,39 27-7-15,-8-14-7 0,-31-13-9 0,55 19-12 16,-55-19-23-16,56 9-42 0,-56-9-50 0,56-7-59 16,-20 19-118-16,-36-12 239 0,63-5 126 0</inkml:trace>
          <inkml:trace contextRef="#ctx0" brushRef="#br0" timeOffset="68140.4504">146 453 502 0,'0'0'149'0,"0"0"-23"0,0 0-12 0,21-27-9 16,-21 27-13-16,0 0-19 0,0 0-12 0,0 0-8 16,0 0-6-16,0 0-7 0,0 0-4 15,-11-32-6-15,11 32-6 0,0 0-2 0,0 0-5 16,-42-25-1-16,42 25-3 0,0 0-1 0,-36-13-3 16,36 13-3-16,-34 8-3 0,34-8-4 0,-43 27 2 15,43-27-3-15,-50 43 4 0,50-43-4 0,-40 54 4 16,40-54-4-16,-33 48 4 0,33-48-5 0,-23 49 3 15,23-49-3-15,-10 43 1 0,10-43-2 0,0 32 3 16,0-32-3-16,0 0 1 0,19 38-3 16,-19-38-1-16,0 0-1 0,38 17 0 0,-38-17 2 15,42 0 1-15,-42 0 2 0,44 0 0 0,-44 0 1 16,39-7 2-16,-39 7 0 0,40-14 0 0,-40 14 2 16,33-16-1-16,-33 16 1 0,27-23 0 0,-27 23 3 15,0 0-2-15,33-34 2 0,-33 34-2 0,21-32 1 16,-21 32-1-16,21-32 1 0,-21 32-3 15,0 0 2-15,23-39-2 0,-23 39 3 0,0 0-1 16,0 0 1-16,0 0-1 0,0 0-2 0,0 0-1 0,0 0-2 16,0 0-1-16,0 0-3 0,17 45 1 0,-17-45-2 15,5 30 0 1,-5-30-3-16,13 36 0 0,-13-36-2 0,0 0 2 16,21 39-3-16,-21-39 1 0,0 0-7 0,0 0-5 15,33 38-9-15,-33-38-12 0,0 0-19 16,0 0-20-16,37 16-42 0,-37-16-62 0,0 0-41 15,0 0-79-15,19-35-11 0,-19 35 319 0</inkml:trace>
          <inkml:trace contextRef="#ctx0" brushRef="#br0" timeOffset="68531.1464">512 558 459 0,'0'0'147'0,"0"0"-9"16,0 0-24-16,0 0-15 0,0 0-22 15,0 0-10-15,0 0-13 0,0 38-6 0,0-38-16 16,0 0-5-16,-9 33-5 0,9-33 2 0,0 0-1 15,0 31 2-15,0-31-4 0,0 0-4 0,0 0-1 16,0 0-2-16,0 0 1 0,0 0 1 0,0 0 0 16,0 0 0-16,0 0-3 0,0 0 0 0,0 0-3 15,0 0 1-15,0 0-1 0,0 0 1 16,0 0 0-16,0 0-1 0,0 0-3 0,0 0-1 16,0 0-1-16,0 0-1 0,0 0 2 0,0 0-1 15,0 0 2-15,23-32 0 0,-23 32 0 0,0 0-3 16,24-39 1-16,-24 39-4 0,25-26 3 0,-25 26-2 15,0 0 2-15,44-36-3 0,-44 36 2 16,33-21-3-16,-33 21 1 0,35-18-1 0,-35 18 0 16,33-13-1-16,-33 13-1 0,30 0 1 15,-30 0-3-15,0 0 1 0,35 21-1 0,-35-21 0 16,0 0-2-16,23 42 0 0,-23-42-3 0,10 38 5 16,-10-38-8-16,2 45-2 0,-2-45-6 0,9 42-4 15,-9-42-4-15,0 35 1 0,0-35-10 0,0 0-6 16,7 41-9-16,-7-41-3 0,0 0-8 0,0 0-7 15,10 30-22-15,-10-30-31 0,0 0-24 0,0 0-38 16,0 0-42-16,30 15-110 16,-30-15 282-16,0 0 55 0</inkml:trace>
          <inkml:trace contextRef="#ctx0" brushRef="#br0" timeOffset="69030.2331">1422 546 791 0,'0'0'119'0,"0"0"-41"16,0 0-6-16,0 0 3 0,0 0-5 0,0 0-8 16,0 0-9-16,0 0-13 0,4-31-7 15,-4 31-6-15,0 0-5 0,-32-14-2 0,32 14-2 0,0 0-2 16,-33-7-3-16,33 7-2 0,0 0-2 0,-44 0-2 15,44 0-2-15,-33 0-2 0,33 0-1 0,-33 7-1 16,33-7-1-16,-30 8 0 0,30-8 0 16,0 0 0-16,-28 6 1 0,28-6-2 0,0 0 1 15,0 0-1-15,0 0-1 0,0 0 1 0,0 0 0 16,0 0-1-16,0 0 1 0,0 0-3 16,0 35 0-16,0-35-2 0,0 0 1 0,31 21-2 15,-31-21 0-15,32 22-2 0,-32-22 1 0,38 36-2 16,-38-36 5-16,36 44-3 0,-36-44 6 0,28 54-2 15,-28-54 5-15,21 57-2 0,-21-57 3 0,7 51-3 16,-7-51 3-16,0 42 12 0,0-42-12 0,-30 37 14 16,30-37-33-16,-46 25 19 0,46-25-16 15,-44 18 20-15,44-18 2 0,-49 0-1 16,49 0 16-16,-49-36-36 0,49 36 29 0,-36-34-37 16,36 34 5-16,-34-30-12 0,34 30-16 0,-33-34-11 15,33 34-9-15,-12-33-4 0,12 33-10 0,0 0-30 16,-9-45-74-16,9 45-101 0,37 0-126 0,-37 0 252 15</inkml:trace>
        </inkml:traceGroup>
        <inkml:traceGroup>
          <inkml:annotationXML>
            <emma:emma xmlns:emma="http://www.w3.org/2003/04/emma" version="1.0">
              <emma:interpretation id="{DB287133-340D-457C-8599-FAEA782F0B49}" emma:medium="tactile" emma:mode="ink">
                <msink:context xmlns:msink="http://schemas.microsoft.com/ink/2010/main" type="inkWord" rotatedBoundingBox="6491,9909 7976,10041 7888,11026 6403,10894"/>
              </emma:interpretation>
              <emma:one-of disjunction-type="recognition" id="oneOf20">
                <emma:interpretation id="interp99" emma:lang="en-US" emma:confidence="1">
                  <emma:literal>you</emma:literal>
                </emma:interpretation>
                <emma:interpretation id="interp100" emma:lang="en-US" emma:confidence="0">
                  <emma:literal>your</emma:literal>
                </emma:interpretation>
                <emma:interpretation id="interp101" emma:lang="en-US" emma:confidence="0">
                  <emma:literal>yo u</emma:literal>
                </emma:interpretation>
                <emma:interpretation id="interp102" emma:lang="en-US" emma:confidence="0">
                  <emma:literal>You</emma:literal>
                </emma:interpretation>
                <emma:interpretation id="interp103" emma:lang="en-US" emma:confidence="0">
                  <emma:literal>yowl</emma:literal>
                </emma:interpretation>
              </emma:one-of>
            </emma:emma>
          </inkml:annotationXML>
          <inkml:trace contextRef="#ctx0" brushRef="#br0" timeOffset="69937.0417">2335 584 649 0,'0'0'117'0,"0"0"-26"15,0 0-14-15,0 0-4 0,0 0-14 0,0 0-13 16,0 0-12-16,0 0-7 0,-30 12-5 0,30-12-4 15,0 0-3-15,-12 33 0 0,12-33-4 0,-11 34 1 16,11-34-4-16,-7 37-2 0,7-37-4 16,-7 39 3-16,7-39-3 0,0 34 4 0,0-34 0 15,7 32 2-15,-7-32-3 0,12 36 3 16,-12-36-1-16,27 26 4 0,-27-26 11 0,33 26-12 16,-33-26 13-16,40 22-16 0,-40-22-1 0,44 13 1 15,-44-13 1-15,45 0-19 0,-45 0 22 0,46 0 0 16,-46 0 2-16,40-7 24 0,-40 7-19 0,37-7 0 15,-37 7-14-15,0 0 12 0,35-21-13 0,-35 21 11 16,0 0 1-16,23-31-4 0,-23 31 2 0,7-32-5 16,-7 32 1-16,0-43-4 0,0 43 0 15,0-44-4-15,0 44 2 0,7-45-2 0,-7 45 2 16,-4-45-1-16,4 45 1 0,7-38-1 16,-7 38 2-16,0 0-1 0,0 0 0 0,0-27-2 15,0 27-1-15,0 0 0 0,0 0 0 0,0 0-1 16,0 0-1-16,0 0 1 0,0 0-1 0,0 0 0 15,11 30 1-15,-11-30 1 0,9 36-2 0,-9-36 2 16,1 50-2-16,8-24 2 0,-9 10-4 16,0 0 4-16,7 7-6 0,0 7-14 0,-2 0 23 15,-5 4-27-15,16 3 21 0,-16-2-10 0,18 9-9 16,-11-10 5-16,0 3-3 0,-7-17 10 0,0-3 0 16,-9-7 9-16,9-30-2 0,-16 44 3 0,16-44-3 15,-33 33 3-15,33-33-2 0,-35 20 1 0,35-20 0 16,-37 0-2-16,37 0-3 15,-33-17-2-15,33 17-1 0,-30-28-4 0,30 28-3 16,-26-27-9-16,26 27-8 0,-16-34-9 0,16 34-3 16,0-26-4-16,0 26-7 0,0-32-22 0,0 32-49 15,0 0-64-15,26-37-92 0,-26 37-96 0,21-35 263 16</inkml:trace>
          <inkml:trace contextRef="#ctx0" brushRef="#br0" timeOffset="70343.3404">3075 673 521 0,'0'0'207'0,"0"0"-86"16,0 0-22-16,0 0-14 0,0 0-6 15,0 0-11-15,0 0-10 0,-28-37-9 0,28 37-8 16,0 0-7-16,0 0-5 0,-40-18-6 0,40 18-9 15,0 0-6-15,-37 10-4 0,37-10-4 0,0 0 2 16,-42 40-3-16,42-40 1 0,-21 38-2 0,21-38 1 16,-16 46-3-16,16-46 2 0,-5 48-2 0,5-48 4 15,0 41-2-15,0-41 3 0,11 36 12 16,-11-36-11-16,24 38 7 0,-24-38-33 16,37 36 14-16,-37-36-22 0,45 10 22 0,-45-10-1 15,53 0 3-15,-53 0 1 0,54-4 1 0,-54 4 22 16,46-19-17-16,-46 19 24 0,33-24-30 0,-33 24 15 15,23-29-9-15,-23 29 12 0,12-28 3 0,-12 28-5 16,0-37 0-16,0 37-7 0,-9-50 2 0,9 50-4 16,-14-53 1-16,14 53-3 0,-24-52-1 15,24 52-6-15,-25-34-4 0,25 34-7 0,0 0-9 16,-49-33-14-16,49 33-22 0,-37-9-42 0,37 9-85 16,0 0-115-16,-38 21-107 0,38-21 187 15,0 0 227-15</inkml:trace>
          <inkml:trace contextRef="#ctx0" brushRef="#br0" timeOffset="70790.5849">3488 727 531 0,'0'0'99'0,"0"0"-12"0,0 0-9 16,0 0 13-16,-40 0-10 0,40 0-12 0,0 0-21 16,0 0-9-16,0 0-10 0,-9 29 0 0,9-29-5 15,0 0 0-15,0 34-7 0,0-34-1 0,0 30-7 16,0-30-1-16,0 27-3 0,0-27 2 0,14 30 14 15,-14-30-9-15,14 37 13 0,-14-37-34 0,23 31 18 16,-23-31-21-16,28 32 16 0,-28-32-1 0,40 17 0 16,-40-17 1-16,41 0 4 0,-41 0 2 0,37 0 1 0,-37 0-1 15,33-24 4-15,-33 24 18 0,31-33-32 0,-31 33 32 16,25-34-36-16,-25 34 12 0,17-27 1 16,-17 27-4-16,14-35-1 0,-14 35-5 0,4-44-1 15,-4 44-4 1,0-45-2-16,0 45-7 0,0-48-6 0,0 17-15 15,0 31-13-15,0-44-25 0,0 44-28 0,-14-33-48 16,14 33-47-16,0 0-55 0,0 0-109 0,0 0 145 0,0 0 216 0</inkml:trace>
        </inkml:traceGroup>
        <inkml:traceGroup>
          <inkml:annotationXML>
            <emma:emma xmlns:emma="http://www.w3.org/2003/04/emma" version="1.0">
              <emma:interpretation id="{99203D22-7243-45B0-9FF4-56AA082362BC}" emma:medium="tactile" emma:mode="ink">
                <msink:context xmlns:msink="http://schemas.microsoft.com/ink/2010/main" type="inkWord" rotatedBoundingBox="8843,9804 10956,9993 10871,10942 8758,10754"/>
              </emma:interpretation>
              <emma:one-of disjunction-type="recognition" id="oneOf21">
                <emma:interpretation id="interp104" emma:lang="en-US" emma:confidence="0">
                  <emma:literal>must</emma:literal>
                </emma:interpretation>
                <emma:interpretation id="interp105" emma:lang="en-US" emma:confidence="0">
                  <emma:literal>most</emma:literal>
                </emma:interpretation>
                <emma:interpretation id="interp106" emma:lang="en-US" emma:confidence="0">
                  <emma:literal>must.</emma:literal>
                </emma:interpretation>
                <emma:interpretation id="interp107" emma:lang="en-US" emma:confidence="0">
                  <emma:literal>Most</emma:literal>
                </emma:interpretation>
                <emma:interpretation id="interp108" emma:lang="en-US" emma:confidence="0">
                  <emma:literal>Must</emma:literal>
                </emma:interpretation>
              </emma:one-of>
            </emma:emma>
          </inkml:annotationXML>
          <inkml:trace contextRef="#ctx0" brushRef="#br0" timeOffset="77002.3698">4644 720 386 0,'0'0'82'0,"-19"-33"-12"0,19 33 2 0,0 0 16 16,0 0-5-16,0 0-3 0,0 0-14 0,0 0-8 15,0 0-12-15,0 0-3 0,0 0-6 0,0 0-4 16,-7-32-1-16,7 32-4 0,0 0-5 0,0 0-4 16,0 0-6-16,0 0-3 0,0 0-5 0,0 0-2 15,0 0 0-15,0 0 1 0,0 0 0 0,0 0 1 16,0 0-1-16,12 33 1 16,-12-33 1-16,0 0 0 0,4 34-2 0,-4-34 0 15,0 34-5-15,0-34 2 0,12 45-2 0,-12-45 1 16,9 39-4-16,-9-39 2 0,8 35-3 0,-8-35 2 15,0 36 14-15,0-36-11 0,0 28 11 0,0-28-34 16,0 0 17-16,0 0-19 0,0 35 22 0,0-35 2 16,0 0 3-16,0 0 1 0,0 0 1 0,0 0 1 15,0 0 2-15,0 0 1 0,0 0 2 16,0 0 4-16,0 0 1 0,0 0 1 0,0 0-1 16,0 0-2-16,0 0-1 0,0 0 21 0,-8-36-22 15,8 36 21-15,0 0-33 0,0 0 13 0,0-30-8 16,0 30 13-16,0 0 4 0,8-38-1 0,-8 38 0 15,0-29-4-15,0 29-2 0,11-39-4 0,-11 39 1 16,12-39-3-16,-12 39 1 0,14-37-4 16,-14 37 1-16,21-38-3 0,-21 38 2 0,25-28-2 15,-25 28 1-15,31-29-3 0,-31 29 1 0,37-21-2 16,-37 21 0-16,40 0-3 0,-40 0-1 0,33 15 2 16,-33-15-2-16,34 28 3 0,-34-28-2 0,24 40 2 15,-24-40-3-15,21 50 4 0,-17-23-4 0,-4 4 4 16,0-2-4-16,0-29 2 0,0 50-6 0,0-50 3 15,-12 37 11-15,12-37-29 0,0 0 33 16,-23 43-30-16,23-43 18 0,0 0 2 0,-21 30 0 16,21-30 0-16,0 0 0 0,0 0 1 0,0 0 1 15,0 0-1-15,0 0 1 0,0 0 1 0,0 0-1 16,0 0 0-16,0 0 1 0,0 0-2 0,0 0 1 0,0 0-1 16,0-33 0-16,0 33-1 0,0 0-12 0,0 0 30 15,0-36-28-15,0 36 30 0,0 0-17 16,9-28 0-16,-9 28 0 0,0 0-2 0,12-39 1 15,-12 39-2 1,0 0 1-16,31-40-2 0,-31 40 2 0,0 0-2 16,35-34 1-16,-35 34 0 0,35-18 0 0,-35 18-1 15,34-14 1-15,-34 14-1 0,36 0 0 0,-36 0-1 16,39 0-1-16,-39 0 0 0,35 0-2 0,-35 0 2 16,33 15 0-16,-33-15 2 0,0 0 0 15,33 17 1-15,-33-17-1 0,0 0 1 0,0 0-1 16,0 0 1-16,0 0 0 0,23 34 1 0,-23-34-1 15,0 0 0-15,0 43-2 0,0-43 2 0,-10 42-2 16,10-42-17-16,-11 53 29 0,11-53-29 0,-14 51 27 16,14-51-10-16,-16 39-4 0,16-39 1 0,-5 33-1 15,5-33-2-15,0 0 0 0,-10 27-1 0,10-27-4 16,0 0 0-16,0 0-3 16,0 0-2-16,0 0-2 0,0 0-3 0,0 0-7 15,0 0-7-15,0 0-8 0,0 0-11 0,35-5-9 16,-35 5-22-16,0 0-53 0,0 0-49 0,33-28-130 15,-33 28-42-15,0 0 250 0</inkml:trace>
          <inkml:trace contextRef="#ctx0" brushRef="#br0" timeOffset="77384.2015">5486 841 680 0,'0'0'125'0,"0"0"-64"16,0 0 0-16,0 0-3 0,0 0-1 16,0 0-12-16,0 0-8 0,0 0-11 0,-26 34-4 15,26-34 9-15,0 0-13 0,-17 42 13 0,17-42-13 16,-6 40-3-16,6-40-23 0,0 35 15 0,0-35-20 16,0 38 15-16,0-38 1 0,6 29-4 0,-6-29 3 0,0 0-2 15,28 40 0-15,-28-40-4 0,28 22-1 0,-28-22-2 16,43 18 2-16,-43-18 1 0,46 11 2 15,-46-11 0-15,45 0 0 0,-45 0 2 0,42 0 2 16,-42 0 4-16,35-10 3 0,-35 10 3 0,0 0 2 16,28-29 1-16,-28 29-4 0,7-29-1 0,-7 29-2 15,0-31 3-15,0 31-2 0,-8-52 3 0,1 25 15 16,-2-7-36-16,-2 4 30 0,6-1-34 0,-11 1 8 16,16 30-1-16,-17-45-5 0,17 45-3 0,-19-29-7 15,19 29-10-15,0 0-15 0,0 0-25 16,0 0-51-16,0 0-66 0,0 0-124 0,0 0-67 15,0 0 194-15</inkml:trace>
          <inkml:trace contextRef="#ctx0" brushRef="#br0" timeOffset="77915.5457">6195 853 670 0,'0'0'117'15,"0"0"-18"-15,-33-22-15 0,33 22 5 0,0 0-15 16,0 0-11-16,-33 10-15 0,33-10-3 0,0 0-9 15,-40 4-4-15,40-4-3 0,-39 4-5 0,39-4-4 16,-42 13-3-16,42-13-6 0,-47 15-2 0,47-15-5 16,-42 22 1-16,42-22-5 0,-40 20 2 15,40-20 13-15,0 0-35 0,-35 33 34 0,35-33-34 16,0 0 18-16,-4 32 2 0,4-32-3 0,0 0 1 16,23 30-4-16,-23-30-3 0,26 22-6 0,-26-22-4 15,46 18-4-15,-46-18 0 0,52 23-3 0,-52-23 5 16,58 20 3-16,-58-20 6 0,47 20 5 15,-47-20 5-15,40 22 2 0,-40-22 1 0,30 15-1 16,-30-15 2-16,0 0-2 0,0 0 2 16,14 31 3-16,-14-31 4 0,0 0 5 0,0 0 3 15,-40 31-2-15,40-31 0 0,-33 20-4 0,33-20 0 16,-37 12-2-16,37-12 0 0,-39 16-3 0,39-16-1 16,-40 12-4-16,40-12 1 0,-33 7-1 0,33-7-1 15,-30 0-2-15,30 0-4 0,0 0-5 0,0 0-7 16,0 0-10-16,0 0-11 0,0 0-16 15,0 0-19-15,0 0-39 0,-19-30-52 0,19 30-98 16,0 0-122-16,0 0 130 0,40 11 255 16</inkml:trace>
          <inkml:trace contextRef="#ctx0" brushRef="#br0" timeOffset="79719.6915">6631 1488 497 0,'0'0'93'0,"0"0"-27"15,0 0-8-15,0 0 4 0,-29 0 1 0,29 0-6 16,0 0-3-16,0 0-6 0,0 0-2 0,0 0 0 15,-34-8-3-15,34 8-1 0,0 0-7 0,0 0-4 16,-42 0-4-16,42 0 0 0,-31 0 2 0,31 0 0 16,-42 0-2-16,42 0 0 0,-63-12-3 15,28 10 0-15,-9-5 1 0,-7 7-4 16,-7-14-1-16,-1 14 0 0,-15-17 1 0,3 13 2 16,-12-7 2-16,3 3-4 0,-4-4-1 0,-6 4-1 15,-1-3-1-15,2-1-3 0,0-4-2 0,1 9-5 16,2-6-2-16,13 3-2 0,-4 2-4 0,9 1 1 15,5 7-1-15,6-12-3 0,10 12 2 0,3-3-5 16,11 3 1-16,7 0 0 0,26 0-2 16,-40-9-1-16,40 9-3 0,0 0-3 0,0 0-7 15,0 0-9-15,0 0-7 0,0 0-8 0,0 0-9 16,0 0-12-16,19 31-19 0,-19-31-22 16,0 0-54-16,0 0-65 0,44 0-196 0,-44 0 23 15,0 0 377-15</inkml:trace>
          <inkml:trace contextRef="#ctx0" brushRef="#br0" timeOffset="78875.7861">6723 938 849 0,'0'0'142'0,"0"0"-61"0,-34 0-19 16,34 0-2 0,-40 13-1-16,12-17-5 0,28 4-4 0,-53-8-8 15,53 8-7-15,-59-2-5 0,29 2-7 0,-1 0-11 16,31 0-7-16,-51 0-11 0,51 0-9 16,-37 8-10-16,37-8-10 0,0 0-15 0,0 0-19 15,0 0-35-15,-33-3-59 0,33 3-109 0,30 33-148 16,-30-33 75-16,0 0 345 0</inkml:trace>
          <inkml:trace contextRef="#ctx0" brushRef="#br0" timeOffset="78578.328">6472 525 516 0,'0'0'81'0,"0"0"-16"0,0 0-7 16,11 29-12-16,-11-29-9 0,0 42-16 0,0-42 2 15,0 54 4-15,0-19 8 0,-7-7-2 0,7 15 4 16,-11-8-15-16,4 14-1 0,-2-2 1 0,6 0-32 15,-8 3 24-15,11 2-31 16,0-9 5-16,-8 5 0 0,8-3-10 0,8-6 8 16,-1 3-7-16,-7-8-6 0,16 5-32 0,-16-39-23 15,21 62-18-15,-21-62 11 0,12 45 16 0,-12-45 3 16,0 0-69-16,30 30-116 0,-30-30 199 0,0 0 56 16</inkml:trace>
        </inkml:traceGroup>
      </inkml:traceGroup>
    </inkml:traceGroup>
    <inkml:traceGroup>
      <inkml:annotationXML>
        <emma:emma xmlns:emma="http://www.w3.org/2003/04/emma" version="1.0">
          <emma:interpretation id="{36A87503-5B4F-4D74-8BAF-C581C153EFA9}" emma:medium="tactile" emma:mode="ink">
            <msink:context xmlns:msink="http://schemas.microsoft.com/ink/2010/main" type="paragraph" rotatedBoundingBox="650,10480 10880,11403 10576,14769 346,1384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0D1567F-715D-4E04-BCE6-062E66EC00B4}" emma:medium="tactile" emma:mode="ink">
              <msink:context xmlns:msink="http://schemas.microsoft.com/ink/2010/main" type="line" rotatedBoundingBox="650,10480 10880,11403 10785,12458 555,11535"/>
            </emma:interpretation>
          </emma:emma>
        </inkml:annotationXML>
        <inkml:traceGroup>
          <inkml:annotationXML>
            <emma:emma xmlns:emma="http://www.w3.org/2003/04/emma" version="1.0">
              <emma:interpretation id="{33C7F842-1AA4-4F5F-B737-B55ACC45A659}" emma:medium="tactile" emma:mode="ink">
                <msink:context xmlns:msink="http://schemas.microsoft.com/ink/2010/main" type="inkWord" rotatedBoundingBox="645,10528 3488,10784 3408,11678 565,11421">
                  <msink:destinationLink direction="with" ref="{F2BCFB44-EDB5-46AA-BFA5-26FC61985CDC}"/>
                </msink:context>
              </emma:interpretation>
              <emma:one-of disjunction-type="recognition" id="oneOf22">
                <emma:interpretation id="interp109" emma:lang="en-US" emma:confidence="0.5">
                  <emma:literal>Check</emma:literal>
                </emma:interpretation>
                <emma:interpretation id="interp110" emma:lang="en-US" emma:confidence="0">
                  <emma:literal>check</emma:literal>
                </emma:interpretation>
                <emma:interpretation id="interp111" emma:lang="en-US" emma:confidence="0">
                  <emma:literal>Checks</emma:literal>
                </emma:interpretation>
                <emma:interpretation id="interp112" emma:lang="en-US" emma:confidence="0">
                  <emma:literal>checks</emma:literal>
                </emma:interpretation>
                <emma:interpretation id="interp113" emma:lang="en-US" emma:confidence="0">
                  <emma:literal>Chock</emma:literal>
                </emma:interpretation>
              </emma:one-of>
            </emma:emma>
          </inkml:annotationXML>
          <inkml:trace contextRef="#ctx0" brushRef="#br0" timeOffset="102847.7585">-3127 1473 365 0,'0'0'130'0,"-19"32"10"16,19-32-44-16,0 0-9 0,0 0-7 0,0 0-5 16,0 0-2-16,0 0-5 0,0 0-6 15,0 0-3-15,0 0-4 0,0 0-6 0,0 0-2 16,0 0-5-16,0 0-4 0,0 0-4 0,-28-42-4 16,28 42-5-16,0 0-3 0,0-35-5 15,0 35-1-15,0-35-2 0,0 35-1 0,0-32-2 16,0 32 0-16,0-38-3 0,0 38 0 0,-9-40-3 15,9 40 0-15,-7-37-2 0,7 37 0 0,-10-35-2 16,10 35 0-16,0 0-1 0,-20-36 1 0,20 36-1 16,0 0 0-16,-29-16-1 0,29 16 0 0,-30 0 0 15,30 0 1-15,-40 16 0 0,40-16-1 16,-46 33 1-16,16-12-6 0,1 3 3 16,-1 9-4-16,0 1 3 0,4-1-8 0,0 11 5 15,3-1-6-15,5-1 3 0,10 0-1 0,-3-5 4 16,11 2-18-16,0-2 3 0,18 8-4 0,-1-5 12 15,11-3 10-15,0-5 9 0,-28-32-3 0,56 46 0 0,-24-22-3 16,1-8 2-16,-2 0-7 0,3-6-5 0,6-1-14 16,-3-9-8-16,3 0-11 0,-8 0-6 15,11 0-4-15,-43 0-13 0,65-11-17 0,-65 11-32 32,56-27-40-32,-56 27-75 0,26-53-126 0,4 47 63 0,-35-34 294 15</inkml:trace>
          <inkml:trace contextRef="#ctx0" brushRef="#br0" timeOffset="103568.1371">-2945 1140 582 0,'0'0'130'0,"0"0"-26"0,0 0-22 15,0 0-9 1,0 0-12-16,0 0-7 0,0 0-10 0,0 0-5 16,0 0-2-16,0 0-1 0,0 0 0 0,0 0-3 15,0 32-6-15,0-32-8 0,0 30-5 0,0-30-9 16,0 44 0-16,0-17-6 15,0 8 4-15,0 2-5 0,0 3 4 0,-5 11-6 16,-2-5 5-16,5 7-7 0,-6-6 6 0,2 2-5 16,-2-5 7-16,-3-7-8 0,1-2 4 0,1-3-4 15,9-32 4-15,-14 51-2 0,14-51 5 0,-14 40-2 16,14-40 2-16,0 0-1 0,-7 35 1 0,7-35 0 16,0 0 1-16,0 0 2 0,0 0 2 0,0 0 2 15,0 0 1-15,0 0-1 0,0 0-2 16,0 0 1-16,33-41-1 0,-33 41 3 0,23-34-2 15,-23 34 2-15,24-31-3 0,-24 31 1 0,23-31-1 16,-23 31 1-16,21-36-1 0,-21 36 4 0,23-38-4 16,-23 38 1-16,30-37-3 0,-30 37 2 15,26-35-4-15,-26 35 2 0,31-30-1 0,-31 30 0 16,30-19-1-16,-30 19 0 0,30-9-2 0,-30 9 0 16,0 0 1-16,40 9-1 0,-40-9-1 15,0 0 0-15,34 30 1 0,-34-30-1 0,15 34 1 0,-15-34-7 16,11 45-1-16,-11-45-10 0,0 52 0 0,0-52-4 15,0 53 4-15,0-53-3 0,-11 43 4 0,11-43-7 16,-10 40 1-16,10-40-4 0,0 0 3 0,-9 36 0 16,9-36 2-16,0 0-10 0,0 0-16 0,0 0-24 15,0 0-31-15,0 0-25 0,0 0-65 16,0 0-79-16,0 0-70 0,0-27 291 16</inkml:trace>
          <inkml:trace contextRef="#ctx0" brushRef="#br0" timeOffset="103913.6521">-2510 1830 675 0,'0'0'90'0,"0"0"-29"0,0 0-21 0,0 0 9 15,0 0 2-15,0 0 2 0,0 0-6 0,0 0-4 16,0 0-12-16,0 0-7 0,0 0-1 0,33 17-3 15,-33-17 6-15,33 0-1 0,-33 0 1 16,35 0 1-16,-35 0-5 0,39 0 2 0,-39 0-6 16,43 0 0-16,-43 0-5 0,44 0-1 15,-44 0-2-15,42-17-1 0,-42 17 4 0,35-13 0 16,-35 13 3-16,32-18 0 0,-32 18 1 0,0 0-2 16,23-37 2-16,-23 37-2 0,3-29 0 0,-3 29-4 15,0-39-1-15,0 39-5 0,-16-37 1 0,16 37-4 0,-17-35 1 16,17 35-2-16,-21-27 0 0,21 27-1 15,0 0 1-15,-35-28-1 0,35 28 0 16,0 0-1-16,-33 0 0 0,33 0 0 0,-27 12-2 16,27-12 3-16,-33 31-6 0,33-31 3 0,-33 47-6 15,33-47 2-15,-25 53-2 0,25-53 2 0,-19 56-3 16,19-56 3-16,-9 49-3 0,9-49 2 0,0 44-4 16,0-44 2-16,14 36-2 0,-14-36 4 15,23 33-4-15,-23-33 3 0,37 21-8 0,-37-21 1 16,45 18 15-16,-45-18-22 0,49 14 16 0,-49-14-23 15,56 7-8-15,-56-7-14 0,62 0-27 0,-62 0-39 16,59-4-62-16,-59 4-61 0,46-38-113 0,-6 44 41 16,-35-34 313-16</inkml:trace>
          <inkml:trace contextRef="#ctx0" brushRef="#br0" timeOffset="104319.9699">-1703 1757 661 0,'0'0'221'0,"0"0"-92"0,0 0-46 16,0 0-13-16,0 0-10 0,0 0-9 0,0 0-7 15,0 0-7-15,0 0-7 0,0 0-6 16,-32-28-5-16,32 28-3 0,0 0 0 0,0 0 0 15,0 0-1-15,0 0-2 0,-33-19-1 0,33 19-2 16,0 0-3-16,0 0-1 0,-37 0-3 16,37 0-1-16,0 0-3 0,-42 30 3 0,42-30-4 15,-33 36 2-15,33-36-2 0,-33 50 1 0,33-50-3 16,-27 51 4-16,27-51-6 0,-17 51 4 0,17-51-3 16,0 39 4-16,0-39 15 0,5 42-30 0,-5-42 31 15,14 39-33-15,-14-39 13 0,35 36-2 0,-35-36-6 16,44 24 0-16,-44-24-5 0,54 22 1 0,-27-12 0 15,-27-10 0-15,52 6 2 0,-52-6-4 16,54 0-6-16,-54 0-6 0,48-6-6 16,-48 6-8-16,43-16-7 0,-43 16-11 0,34-26-24 15,-34 26-7-15,28-35-49 0,-28 35-28 0,19-42-68 16,-19 42-81-16,21-45 250 0</inkml:trace>
          <inkml:trace contextRef="#ctx0" brushRef="#br0" timeOffset="104663.7804">-1276 1557 520 0,'0'0'207'0,"0"0"-103"0,14-33-27 0,-14 33-12 16,0 0 1-16,0 0-2 0,0 0-3 15,0 0-6-15,0 0-11 0,0 0-11 0,0 0-5 16,0 0-6-16,0 0 0 0,0 0-1 0,0 0-1 15,0 0-3-15,0 0-6 0,0 0-3 0,0 0-2 16,-10 40-4-16,10-40 3 0,-6 46-5 0,6-19 2 16,-10 7-3-16,3-1 0 0,2 5-4 0,-4 1 1 15,5 1-5-15,-4-2 7 0,1-1-6 0,0 2 4 16,8 0 13-16,-13-3-35 0,12-3 30 16,0 0-30-16,0-33 14 0,-9 48 5 0,9-48-2 15,0 33-1-15,0-33-6 0,0 0-6 16,0 0-7-16,0 0-4 0,21 29-13 0,-21-29-17 15,0 0-36-15,0 0-38 0,44-18-54 0,-44 18-15 16,0 0-46-16,49-20-3 0,-49 20 255 0</inkml:trace>
          <inkml:trace contextRef="#ctx0" brushRef="#br0" timeOffset="104977.0588">-1106 1924 456 0,'31'-33'160'0,"-31"33"-37"0,14-30-8 0,-14 30-20 15,0 0-7-15,7-46-17 0,-7 46-10 0,0 0-10 16,0 0-11-16,0 0-6 0,0 0-6 0,0 0-6 15,0 0-3-15,0 0-4 0,0 0-1 0,0 0-4 16,0 0-2-16,0 0-3 0,0 0 2 0,0 0 0 16,0 0 1-16,0 0-1 0,0 0-3 15,-22 34-1-15,22-34-1 0,0 0-1 0,-34 25 1 16,34-25-1-16,0 0 1 0,-40 35-2 0,40-35 2 16,0 0-3-1,-28 36 2-15,28-36 0 0,0 0 0 0,0 0-2 16,-21 31 2-16,21-31 15 0,0 0-16 0,0 0 17 15,0 0-34-15,14 43 17 0,-14-43-16 16,0 0 15-16,42 39 2 0,-42-39-1 0,37 24 1 16,-37-24-2-16,45 26 2 0,-45-26-3 0,51 28 0 0,-51-28 0 15,46 20-3-15,-46-20-5 0,45 13-4 0,-45-13-10 16,44 10-7-16,-44-10-13 0,35 0-15 0,-35 0-35 16,0 0-45-16,54 3-88 0,-54-3-81 0,0 0-78 15,0 0 269-15</inkml:trace>
        </inkml:traceGroup>
        <inkml:traceGroup>
          <inkml:annotationXML>
            <emma:emma xmlns:emma="http://www.w3.org/2003/04/emma" version="1.0">
              <emma:interpretation id="{E59D38B2-8D41-4198-9EB5-E6447E6DF3B5}" emma:medium="tactile" emma:mode="ink">
                <msink:context xmlns:msink="http://schemas.microsoft.com/ink/2010/main" type="inkWord" rotatedBoundingBox="4394,10818 5622,10929 5527,11983 4299,11873"/>
              </emma:interpretation>
              <emma:one-of disjunction-type="recognition" id="oneOf23">
                <emma:interpretation id="interp114" emma:lang="en-US" emma:confidence="0">
                  <emma:literal>all</emma:literal>
                </emma:interpretation>
                <emma:interpretation id="interp115" emma:lang="en-US" emma:confidence="0">
                  <emma:literal>at</emma:literal>
                </emma:interpretation>
                <emma:interpretation id="interp116" emma:lang="en-US" emma:confidence="0">
                  <emma:literal>al!</emma:literal>
                </emma:interpretation>
                <emma:interpretation id="interp117" emma:lang="en-US" emma:confidence="0">
                  <emma:literal>call</emma:literal>
                </emma:interpretation>
                <emma:interpretation id="interp118" emma:lang="en-US" emma:confidence="0">
                  <emma:literal>art</emma:literal>
                </emma:interpretation>
              </emma:one-of>
            </emma:emma>
          </inkml:annotationXML>
          <inkml:trace contextRef="#ctx0" brushRef="#br0" timeOffset="105842.8691">694 1945 296 0,'0'0'141'0,"0"0"-15"15,0 0-16-15,0 0 2 0,0 0-21 0,0 0 0 16,-14-39-18-16,14 39-8 0,0 0-12 16,0 0-5-16,0 0-5 0,0 0-2 0,-19-33-2 15,19 33-2-15,0 0-1 0,0 0-5 0,0 0-2 16,-32-34-6-16,32 34-2 0,0 0-6 0,-35-22-2 15,35 22-4-15,0 0-3 0,-42-13-2 16,42 13-4-16,-35 0 1 0,35 0-1 0,-47 13 1 16,47-13-2-16,-56 32 1 0,26-11-2 0,4 0 1 15,26-21-2-15,-55 44 4 0,55-44-4 0,-42 46-12 16,42-46 31-16,-26 49-32 0,26-49 32 0,-16 46-16 16,16-46-2-16,0 29 2 0,0-29-3 0,9 31 2 15,-9-31-1-15,33 27-1 0,-33-27-2 16,51 16-1-16,-51-16 1 0,53 9 2 15,-25-9 0-15,-28 0 2 0,56 0 0 0,-56 0-2 16,47-15 2-16,-47 15-3 0,44-18 3 0,-44 18 0 16,31-27 1-16,-31 27 0 0,0 0 3 0,21-42-3 15,-21 42 2-15,0-35-1 0,0 35-17 0,0-41 33 16,0 41-31-16,-3-40 30 0,3 40-14 0,0-34-3 16,0 34 1-16,0 0 0 0,0 0-1 15,0 0 0-15,0 0 1 0,0 0-3 0,0 0 1 16,0 0-1-16,0 0-4 0,0 0 4 0,9 38 16 15,-9-38-34-15,19 49 30 0,-19-49-34 0,21 53 9 16,-21-53 2-16,23 42-2 0,-23-42 3 0,24 33-2 16,-24-33 0-16,0 0-4 0,42 31-6 15,-42-31-15-15,0 0-16 0,46 21-38 0,-46-21-41 16,33 0-84-16,-33 0-56 0,0-34-117 0,0 34 268 0,0 0 124 16</inkml:trace>
          <inkml:trace contextRef="#ctx0" brushRef="#br0" timeOffset="106139.8315">997 1480 546 0,'0'0'106'16,"14"-31"-24"-16,-14 31-9 0,0 0 2 0,0 0-3 15,0 0-9-15,0 0-11 0,0 0-11 0,0 0-11 16,0 0-3-16,0 0-1 0,0 0-1 0,0 0-3 15,0 0-2-15,-19 41-9 0,19-10-1 0,-6-2-9 16,6 6 2-16,-12 2-4 0,5 3 4 16,4 10-6-16,-6-3 5 0,5 6-8 0,-6 1 6 15,10-2 8-15,-11-3-9 0,13 4 7 0,-9-10-32 16,7 1 9-16,-7-8-18 0,7 0 11 16,0-36 0-16,0 56-9 0,0-56-5 0,0 40-19 15,0-40-26-15,0 0-40 0,0 0-36 0,0 0-68 16,26 41-93-16,-26-41 193 0,0 0 127 15</inkml:trace>
          <inkml:trace contextRef="#ctx0" brushRef="#br0" timeOffset="106514.8637">1240 1582 661 0,'28'0'191'0,"-28"0"-91"0,0 0-28 15,0 0-13-15,0 0-6 0,0 0-12 0,0 0-5 16,0 0-8-16,0 0-6 0,0 0-4 0,0 0-3 16,0 0 1-16,0 0 3 0,0 0-1 0,0 0-2 15,-5 43-7-15,8-11-2 0,-3 5-8 0,-8 2 5 16,8 0-6-16,0 4 5 0,-9 1-7 0,9-2 4 16,-9 1 9-16,9-6-31 0,0 7 28 15,-9-8-32-15,9-2 13 0,-7-5 5 0,7-29-6 16,-8 51 2-16,8-51-8 0,-6 33-5 0,6-33-11 15,0 0-13-15,0 29-26 0,0-29-32 0,0 0-67 16,0 0-61-16,0 0-152 0,0 0 194 16,14-37 193-16</inkml:trace>
          <inkml:trace contextRef="#ctx0" brushRef="#br0" timeOffset="112650.8984">179 2410 287 0,'0'0'108'0,"0"0"-10"0,0 0-6 0,-35-10 2 16,35 10-7-16,0 0-8 0,0 0-9 0,0 0-9 15,0 0-7-15,-40-10-3 0,40 10-7 0,0 0-3 16,0 0-7-16,0 0-6 0,0 0-6 0,0 0-5 16,0 0-4-16,0 0-3 0,0 0-3 0,0 0-1 15,0 0-1-15,0 0 5 0,0 0 1 16,0 0 2-16,0 0 0 0,0 0-2 0,0 0-1 15,33 12-2-15,-33-12-1 0,0 0-2 0,39 10-3 16,-39-10 0-16,36 8-1 0,-36-8-1 16,46 10 0-16,-46-10-2 0,58 7 1 0,-25-7-1 15,0 12 1-15,6-7-1 0,-1 1-1 0,3-6-3 16,1 10 0-16,5-10-3 0,-2 5 1 16,4-5-2-16,-5 0-1 0,3 4-10 0,2-4-4 15,2 0-7-15,-7 0-4 0,9 5-4 0,-13-5-10 16,14 0-23-16,-21-7-33 0,22 16-45 0,-24-18-34 15,13 10-41-15,-4 15-75 0,-40-16 207 0,65 0 94 16</inkml:trace>
        </inkml:traceGroup>
        <inkml:traceGroup>
          <inkml:annotationXML>
            <emma:emma xmlns:emma="http://www.w3.org/2003/04/emma" version="1.0">
              <emma:interpretation id="{69512C9C-CCFE-4A9D-9B5C-9D9AB6752167}" emma:medium="tactile" emma:mode="ink">
                <msink:context xmlns:msink="http://schemas.microsoft.com/ink/2010/main" type="inkWord" rotatedBoundingBox="6572,11344 10850,11730 10804,12240 6526,11854">
                  <msink:destinationLink direction="with" ref="{6D3C6DAA-E8A9-4129-9D1D-08F7B4CC0A24}"/>
                </msink:context>
              </emma:interpretation>
              <emma:one-of disjunction-type="recognition" id="oneOf24">
                <emma:interpretation id="interp119" emma:lang="en-US" emma:confidence="1">
                  <emma:literal>answers</emma:literal>
                </emma:interpretation>
                <emma:interpretation id="interp120" emma:lang="en-US" emma:confidence="0">
                  <emma:literal>answer</emma:literal>
                </emma:interpretation>
                <emma:interpretation id="interp121" emma:lang="en-US" emma:confidence="0">
                  <emma:literal>answerers</emma:literal>
                </emma:interpretation>
                <emma:interpretation id="interp122" emma:lang="en-US" emma:confidence="0">
                  <emma:literal>answerer</emma:literal>
                </emma:interpretation>
                <emma:interpretation id="interp123" emma:lang="en-US" emma:confidence="0">
                  <emma:literal>answered</emma:literal>
                </emma:interpretation>
              </emma:one-of>
            </emma:emma>
          </inkml:annotationXML>
          <inkml:trace contextRef="#ctx0" brushRef="#br0" timeOffset="107560.4001">2802 2182 159 0,'0'0'59'0,"0"0"-9"0,0 0-11 0,-30-17-5 15,30 17-5-15,0 0 9 0,0 0 7 0,0 0 21 16,0 0 4-16,0 0 15 0,0 0-7 0,-28-18 2 15,28 18-8-15,0 0-2 0,0 0-7 0,0 0-4 16,0 0-5-16,0 0-4 0,0 0-3 0,0 0-1 16,0 0-2-16,0 0-2 0,0 0-6 15,0 0-4-15,0 0-9 0,0 0-4 16,-3-29-1-16,3 29-3 0,0 0-3 0,-12-34-2 16,12 34-3-16,-18-31-2 0,18 31-3 0,-21-32-14 15,21 32 31-15,0 0-31 0,-46-41 31 0,46 41-18 16,-33-14-1-16,33 14-2 0,-35 0 0 0,35 0-2 15,-51 20-19-15,25 3 30 0,-4-2-32 0,4 10 30 16,0-4-9-16,7 6-3 0,-2 1 5 16,8-4-2-16,3-2 1 0,-1-1-2 0,11-27 5 15,0 52-4-15,0-52 4 0,0 43-4 0,0-43 2 16,34 37-5-16,-34-37-2 0,49 26-5 0,-49-26-3 16,61 14 0-16,-28-14 2 0,2 0 1 0,2-4 2 15,0-4 3-15,-4 0 1 0,0-4 6 16,-1-4 0-16,-32 16 3 0,49-35-2 15,-49 35 5-15,40-45 1 0,-40 45 6 0,25-47 2 16,-25 47 2-16,17-51-4 0,-17 22 4 0,0 29-7 16,7-52 4-16,-7 52-4 0,0-54-1 0,0 54 15 15,-9-37-34-15,9 37 31 0,0 0-35 0,0 0 17 16,0 0-2-16,0 0-1 0,0 0 13 0,0 0-34 16,0 0 32-16,-21 49-33 0,21-19 13 0,0-2 1 15,0 6-6-15,0-7 3 0,0 4-3 16,0-31 4-16,14 48-4 0,-14-48 2 15,14 36-3-15,-14-36 3 0,0 0-2 0,28 36-1 16,-28-36-13-16,0 0-12 0,34 16-30 0,-34-16-40 16,0 0-76-16,0 0-66 0,33-44-150 0,-33 44 217 15,17-38 187-15</inkml:trace>
          <inkml:trace contextRef="#ctx0" brushRef="#br0" timeOffset="108113.0903">3196 2115 915 0,'0'0'94'16,"-9"31"-48"-16,9-31-18 0,-10 40 2 0,10-40 0 16,-12 41 0-16,12-41-7 0,-13 38-1 0,13-38-5 15,-12 35 1-15,12-35-1 16,0 0 4-16,-25 35 0 0,25-35-1 0,0 0-3 16,0 0-1-16,0 0-6 0,0 0-2 0,0 0-3 15,0 0-1-15,0 0 1 0,0 0 2 0,0 0 6 16,0 0 3-16,0 0 7 0,0 0 0 0,0 0 0 15,0 0-3-15,0 0-2 0,0 0-3 0,0 0-4 16,0 0-4-16,0 0-4 0,0 0-2 0,16-40 1 16,-16 40-1-16,18-37 0 0,-18 37-2 15,23-37 2-15,-23 37-1 0,29-39 1 0,-29 39-2 16,34-34 2-16,-34 34-3 0,36-24 2 16,-36 24-2-16,28-16 1 0,-28 16-1 0,28 0 0 15,-28 0 0-15,0 0-1 0,41 28 0 0,-41-28-3 16,21 32 3-16,-21-32-2 0,12 45 2 0,-12-45-2 15,0 45 1-15,0-45-5 0,0 47 2 0,0-47-4 16,0 37 2-16,0-37-1 0,-9 30 1 16,9-30-6-16,0 0-5 0,0 0-8 0,0 0-7 15,0 28-4-15,0-28-2 0,0 0-2 0,0 0-8 16,0 0-27-16,0 0-47 0,37-9-81 0,-37 9-76 16,0-33-117-16,30 44 277 0,-30-11 122 0</inkml:trace>
          <inkml:trace contextRef="#ctx0" brushRef="#br0" timeOffset="108502.7755">3991 2128 289 0,'0'0'123'0,"0"0"-25"0,0 0 8 0,28-23-12 16,-28 23 14-16,0 0-12 0,0 0-11 0,0 0-14 15,0 0-8-15,0 0-10 0,0 0-6 0,0 0-3 16,0 0-3-16,0 0-1 0,0 0-3 0,0 0-5 16,0 0-7-16,0 0-6 0,0 0-5 15,0 0-1-15,0 0-2 0,-28-17-1 16,28 17-2-16,-33 0-3 0,33 0-2 0,-34 0-1 15,34 0-1-15,-43 7 1 0,43-7-1 0,-35 8 0 16,35-8-1-16,0 0-1 0,-41 8-1 0,41-8 0 16,0 0-1-16,0 0 0 0,0 0-2 0,0 0 0 15,-21 29 0-15,21-29 3 0,0 0 0 0,0 0 0 16,34 39-2-16,-34-39-1 0,38 21-2 16,-38-21 1-16,46 25-4 0,-46-25 2 0,47 29-1 15,-47-29 5-15,51 29-1 0,-51-29 4 0,40 33 0 16,-40-33 2-16,32 36-2 0,-32-36 2 0,24 46-2 15,-24-46 2-15,9 41-3 0,-9-41 3 0,-11 38-2 16,11-38 3-16,-31 27 1 0,31-27 2 16,-46 18 2-16,46-18 3 0,-58 6-3 0,29-6-1 15,1-6-2-15,-2-2-2 0,30 8 0 16,-46-20-4-16,46 20-2 0,-31-21-5 0,31 21-3 16,0 0-8-16,-11-36-10 0,11 36-13 0,0 0-16 15,16-42-20-15,-16 42-35 0,0 0-58 0,51-21-79 16,-51 21-85-16,0 0-30 0,54-15 366 0</inkml:trace>
          <inkml:trace contextRef="#ctx0" brushRef="#br0" timeOffset="109126.715">4499 2267 733 0,'0'0'138'0,"0"0"-47"0,0 0-14 0,0 0-4 16,0 0-6-16,0 0-11 0,0 0-10 0,0 0-9 15,0 0-8-15,0 0-4 0,0 0-8 0,0 0-1 16,0 0-6-16,0 0-2 0,0 0-5 0,0 0 0 16,-21 35-4-16,21-35 2 0,-13 36-2 0,13-36 2 15,-12 39-3-15,12-39 2 0,-12 42-2 16,12-42 4-16,-9 38-4 0,9-38 3 15,2 37-3-15,-2-37 1 0,0 33-1 0,0-33 3 16,0 0-1-16,16 30 0 0,-16-30 1 0,0 0-1 16,0 0 0-16,28 14 0 0,-28-14 0 0,0 0 0 0,40 0 0 15,-40 0 2-15,28-14 0 0,-28 14 0 0,0 0 2 16,40-33-1-16,-40 33 3 0,23-30 1 0,-23 30 3 16,0 0 0-16,26-45 1 0,-26 45-3 15,18-39 1-15,-18 39-6 0,16-42 5 0,-16 42-6 0,19-48 4 16,-19 48-4-16,14-43 0 0,-14 43-2 0,17-27 1 15,-17 27-1-15,0 0 1 0,0 0-1 0,0 0-1 16,0 0 0-16,0 0-2 0,0 0 3 0,27 32-3 16,-27-32 2-1,7 51-2-15,-7-51 2 0,12 49-4 0,-12-49 2 16,16 52-3-16,-16-52 3 0,29 52-1 16,-29-52 6-16,35 38-3 0,-35-38 3 0,42 27-2 15,-42-27 2-15,46 16-1 0,-46-16 0 0,46 7 0 16,-46-7 0-16,49 0 1 0,-49 0 1 0,45-25 2 15,-45 25 0-15,40-37 3 0,-40 37-3 16,32-45 2-16,-32 45-5 0,23-47 2 0,-23 47-5 16,14-48 4-16,-14 48-4 0,10-56 2 0,-10 24-7 15,0 32 0-15,11-52-6 0,-11 52-3 16,0-44-5-16,0 44-2 0,0 0-3 0,0-31 3 16,0 31-1-16,0 0-5 0,0 0-15 0,0 0-25 15,0 0-27-15,0 0-35 0,0 0-18 0,10 36-24 16,-10-36-1-16,0 0-43 0,11 47-48 0,-11-47 212 15</inkml:trace>
          <inkml:trace contextRef="#ctx0" brushRef="#br0" timeOffset="109501.7785">5248 2335 311 0,'0'0'137'0,"0"0"-7"16,16 27-15-16,-16-27-7 0,0 0-15 0,0 0-16 16,0 0-10-16,0 0-12 0,30 30-6 0,-30-30-6 15,0 0-5-15,0 0-5 0,31 24-3 0,-31-24-7 16,0 0-2-16,33 13-6 0,-33-13-5 0,0 0-4 15,39 10-3-15,-39-10-2 0,30 8 1 16,-30-8-1-16,35 0 3 0,-35 0 2 0,42 0 4 16,-42 0 4-16,33-5 1 0,-33 5 1 0,32-13-1 15,-32 13 1-15,0 0-2 0,36-29 2 0,-36 29-4 16,0 0-1-16,16-31-3 0,-16 31 0 0,0-29-4 16,0 29 3-16,0-30-5 0,0 30 2 0,-5-33-2 15,5 33 3-15,0 0 0 0,-33-37 0 16,33 37 1-16,-34-13-3 0,34 13-2 15,-36 0-1-15,36 0-1 0,-48-2-3 0,48 2 0 16,-45 29-3-16,45-29-1 0,-44 35-3 0,44-35 3 16,-35 46-2-16,35-46 2 0,-26 45-2 0,26-45 3 15,-13 46-2-15,13-46 4 0,0 44-1 0,0-44 3 16,18 48-4-16,-18-48-2 0,31 45-11 0,-31-45-3 16,43 34-11-16,-43-34-5 0,54 28-11 15,-54-28-11-15,56 21-19 0,-56-21-23 0,58 9-38 16,-58-9-50-16,45-11-94 0,-8 16-70 0,-37-5 277 15</inkml:trace>
          <inkml:trace contextRef="#ctx0" brushRef="#br0" timeOffset="110276.9761">5907 2302 792 0,'0'0'123'0,"0"0"-45"16,26 47-16-16,-26-47-8 0,0 42-1 0,0-42-16 15,-9 46-8-15,9-46-11 0,-5 51 1 0,5-51-3 16,-9 47 3-16,9-47-1 0,-5 45 4 0,5-45-4 16,-7 33 4-16,7-33-2 0,0 31 0 15,0-31-1-15,0 0-1 0,0 0-3 0,0 0-1 16,0 0-1-16,0 0-1 0,0 0 3 16,0 0 2-16,0 0 2 0,0 0 2 0,0 0-4 15,0 0-4-15,0 0-5 0,0 0-4 0,0 0 0 16,0-40-1-16,0 40 1 0,17-30-3 0,-17 30 1 15,14-35-3-15,-14 35 2 0,18-45-3 0,-18 45 2 16,28-45-4-16,-28 45 2 16,26-44-4-16,-26 44-1 0,40-33-5 0,-40 33-3 15,39-23-3-15,-39 23-2 0,40-14-10 0,-40 14-8 16,42 0-7-16,-14 0-2 0,-28 0 4 0,42 5 2 16,-42-5-2-16,42 9-10 0,-42-9-11 0,39 10-14 15,-39-10-10-15,35 13-7 0,-35-13-4 0,33 10-2 16,-33-10 2-16,0 0-7 0,39 10 10 0,-39-10 9 15,0 0 26-15,36 6 28 0,-36-6 20 16,0 0 11-16,0 0 6 0,34 0 13 0,-34 0 18 16,0 0 29-16,0 0 21 0,0 0 24 0,0 0 2 15,0 0 4-15,0 0-13 0,0 0-10 0,0 0-10 16,0 0-14-16,0 0-9 0,0 0-10 0,0 0-10 0,0 0-5 0,0 0-5 16,0 0-1-16,0 0-3 0,0 0-1 0,0 0-1 15,0 0-3-15,0 0 1 0,0 0-1 16,0 0 2-16,0 0 0 0,0 0-1 0,0 0-3 15,0 0-3-15,0 0-4 0,0 0-1 0,0 0-2 16,0 0 0-16,0 0-3 0,0 0-2 0,0 0-3 16,0 0-1-16,0 0 1 0,0 0-1 0,0 0 2 15,-44-7-1-15,44 7-1 0,-35 11 2 16,35-11-2-16,-32 14 0 0,32-14-1 0,0 0 1 16,0 0-2-16,-33 33 1 0,33-33 0 15,0 0-1-15,0 0 0 0,0 30 2 0,0-30-3 16,0 0 1-16,25 38-7 0,-25-38-2 0,38 27-6 15,-38-27-3-15,47 23 0 0,-47-23 4 0,48 19 4 16,-48-19 8-16,43 21 2 0,-43-21 5 0,37 18-3 16,-37-18 1-16,0 0 0 0,32 26 1 0,-32-26-1 15,0 0 0-15,0 32 1 0,0-32 1 16,0 0 2-16,-35 41 6 0,35-41 1 0,-46 16 3 16,16-8-2-16,4 2-3 0,-7-10-2 0,0 7-3 15,1-7-7-15,-1 4-3 0,33-4-11 16,-58 0-10-16,58 0-14 0,-56-8-16 0,56 8-31 15,-47-21-62-15,47 21-118 0,0 0-186 0,-30-14 47 16,30 14 407-16</inkml:trace>
        </inkml:traceGroup>
      </inkml:traceGroup>
      <inkml:traceGroup>
        <inkml:annotationXML>
          <emma:emma xmlns:emma="http://www.w3.org/2003/04/emma" version="1.0">
            <emma:interpretation id="{D453E53C-BD28-4C07-BB5E-CE94D5FF527F}" emma:medium="tactile" emma:mode="ink">
              <msink:context xmlns:msink="http://schemas.microsoft.com/ink/2010/main" type="line" rotatedBoundingBox="654,11706 8638,12465 8525,13653 541,12894"/>
            </emma:interpretation>
          </emma:emma>
        </inkml:annotationXML>
        <inkml:traceGroup>
          <inkml:annotationXML>
            <emma:emma xmlns:emma="http://www.w3.org/2003/04/emma" version="1.0">
              <emma:interpretation id="{E3F68648-A473-42E8-9AB5-B2DE3EDCA11F}" emma:medium="tactile" emma:mode="ink">
                <msink:context xmlns:msink="http://schemas.microsoft.com/ink/2010/main" type="inkWord" rotatedBoundingBox="614,12133 1366,12204 1329,12597 576,12526"/>
              </emma:interpretation>
              <emma:one-of disjunction-type="recognition" id="oneOf25">
                <emma:interpretation id="interp124" emma:lang="en-US" emma:confidence="1">
                  <emma:literal>in</emma:literal>
                </emma:interpretation>
                <emma:interpretation id="interp125" emma:lang="en-US" emma:confidence="0">
                  <emma:literal>In</emma:literal>
                </emma:interpretation>
                <emma:interpretation id="interp126" emma:lang="en-US" emma:confidence="0">
                  <emma:literal>on</emma:literal>
                </emma:interpretation>
                <emma:interpretation id="interp127" emma:lang="en-US" emma:confidence="0">
                  <emma:literal>an</emma:literal>
                </emma:interpretation>
                <emma:interpretation id="interp128" emma:lang="en-US" emma:confidence="0">
                  <emma:literal>•n</emma:literal>
                </emma:interpretation>
              </emma:one-of>
            </emma:emma>
          </inkml:annotationXML>
          <inkml:trace contextRef="#ctx0" brushRef="#br0" timeOffset="114841.2721">-3585 2690 772 0,'0'0'115'16,"0"0"-55"-16,0 0-21 0,0 0-8 15,0 0-1-15,0 0-5 0,0 0-4 0,0 0-5 16,0 0-5-16,0 0 1 0,0 0 4 0,0 0 3 16,0 0 3-16,12 34-4 0,-12-34-2 0,0 0-5 15,0 39 0-15,0-39-6 0,0 35 2 0,0-35-8 16,0 42 6-16,0-42-3 0,0 43 3 0,0-43-4 15,2 48 2-15,-2-48-5 0,0 39 4 16,0-39-4-16,0 30 4 0,0-30-6 0,0 0-3 16,0 0 16-16,0 32-29 0,0-32 10 0,0 0-30 15,0 0-21-15,0 0-26 0,0 0-56 0,0 0-70 16,0 0-145-16,33-10 20 0,-33 10 338 0</inkml:trace>
          <inkml:trace contextRef="#ctx0" brushRef="#br0" timeOffset="115341.9371">-3328 2769 651 0,'0'0'112'15,"0"0"-33"-15,0 0-23 0,9 32-4 16,-9-32-5-16,0 0-2 0,0 0-9 0,14 39-7 15,-14-39-8-15,0 0-5 0,8 39-5 0,-8-39 2 16,11 37-2-16,-11-37 1 0,0 29-4 0,0-29 0 0,0 0-4 16,5 36 3-16,-5-36-3 0,0 0 0 0,0 0-1 15,0 0 1-15,0 0 0 0,-12 31 3 0,12-31 3 16,0 0 3-16,0 0 3 0,0 0 1 16,0 0 0-16,0 0 0 0,0 0-2 0,0 0-2 15,0 0-1-15,0 0-1 0,0 0 0 0,0 0 0 16,0 0-1-16,0 0-3 0,0 0 1 0,0 0-4 15,7-31 0-15,-7 31-1 0,0 0 0 0,0 0 0 16,17-40 1-16,-17 40 0 0,20-28 3 0,-20 28-2 16,26-34 2-16,-26 34-3 0,37-31 1 15,-37 31-2-15,40-27 1 0,-40 27-2 16,44-20 0-16,-44 20-1 0,44-7 0 0,-44 7-2 16,43 0 1-16,-43 0-1 0,34 14 0 0,-34-14 1 15,28 28-1-15,-28-28 1 0,22 39-2 0,-22-39 1 16,20 46-4-16,-20-46 2 0,8 53-4 0,-8-53 2 15,0 48-4-15,0-48 2 0,0 44 15 0,0-44-33 16,-10 26 32-16,10-26-34 0,0 0 15 16,-12 33-1-16,12-33-6 0,0 0-4 0,0 0-8 15,0 0-6-15,0 0-8 0,0 0-9 0,0 0-33 16,0 0-50-16,0 0-115 0,26 27-126 0,-26-27 48 16,31-16 330-16</inkml:trace>
        </inkml:traceGroup>
        <inkml:traceGroup>
          <inkml:annotationXML>
            <emma:emma xmlns:emma="http://www.w3.org/2003/04/emma" version="1.0">
              <emma:interpretation id="{53FFEA55-6C51-4EE3-AEC3-6F9F1D825D9D}" emma:medium="tactile" emma:mode="ink">
                <msink:context xmlns:msink="http://schemas.microsoft.com/ink/2010/main" type="inkWord" rotatedBoundingBox="2338,12052 3951,12205 3889,12853 2277,12700"/>
              </emma:interpretation>
              <emma:one-of disjunction-type="recognition" id="oneOf26">
                <emma:interpretation id="interp129" emma:lang="en-US" emma:confidence="1">
                  <emma:literal>the</emma:literal>
                </emma:interpretation>
                <emma:interpretation id="interp130" emma:lang="en-US" emma:confidence="0">
                  <emma:literal>The</emma:literal>
                </emma:interpretation>
                <emma:interpretation id="interp131" emma:lang="en-US" emma:confidence="0">
                  <emma:literal>•he</emma:literal>
                </emma:interpretation>
                <emma:interpretation id="interp132" emma:lang="en-US" emma:confidence="0">
                  <emma:literal>She</emma:literal>
                </emma:interpretation>
                <emma:interpretation id="interp133" emma:lang="en-US" emma:confidence="0">
                  <emma:literal>she</emma:literal>
                </emma:interpretation>
              </emma:one-of>
            </emma:emma>
          </inkml:annotationXML>
          <inkml:trace contextRef="#ctx0" brushRef="#br0" timeOffset="116087.2676">-1441 2960 727 0,'0'0'197'0,"0"0"-111"0,0 0-16 15,-38 5-5-15,38-5 1 0,-42 0-10 0,42 0-10 0,-47 0-12 16,17 0-9-16,-5 0-8 0,0-1-6 0,0 1-4 15,-5-6-2-15,3 0-1 0,5 6-3 16,32 0 0-16,-49-10-4 0,49 10-5 0,-31 0-6 16,31 0-12-16,0 0-15 0,0 0-21 0,0 0-26 15,0 0-34-15,0 0-50 0,0 0-44 0,0 0-111 16,0 0 13-16,65 16 289 0</inkml:trace>
          <inkml:trace contextRef="#ctx0" brushRef="#br0" timeOffset="115857.6483">-1689 2694 670 0,'0'0'185'0,"0"0"-69"16,0 0-24-16,0 0-21 0,0 0-12 16,0 0-12-16,0 0-11 0,0 0-6 0,0 0-6 15,0 0-5-15,0 0-5 0,0 0-5 0,0 0-2 16,0 0-3-16,10 32 0 0,-10-32-3 0,0 42 1 15,0-42-3-15,-3 59 4 0,3-23-6 0,-9 3 3 16,2 1-6-16,7 3 0 0,-5-3 12 0,-4-5-32 16,9-3 25-16,0-32-34 0,0 60 11 15,0-60 2-15,0 50 0 0,0-50 1 0,9 45-7 16,-9-45-3-16,5 29-13 0,-5-29-10 0,0 0-24 16,0 0-36-16,0 0-74 0,0 0-112 15,0 0-47-15,49 7 299 0</inkml:trace>
          <inkml:trace contextRef="#ctx0" brushRef="#br0" timeOffset="116559.4729">-1335 2674 872 0,'40'-8'115'0,"-40"8"-55"0,0 0-17 16,0 0-5-16,33 0 1 0,-33 0-3 15,0 0-2-15,0 0-12 0,30 42-9 0,-30-42-9 16,14 44-1-16,-7-13-5 0,-2 7 6 0,-5-1-7 15,7 3 5-15,-5-1-5 0,-2-2 3 0,0-2 14 0,0-4-14 16,0 1 15-16,0-32-30 0,-9 43 15 16,9-43-14-16,-10 37 16 0,10-37 3 0,0 0 3 15,0 0 4-15,-16 25 1 0,16-25 1 0,0 0 0 16,0 0-1-16,0 0 1 0,0 0 1 16,0 0 0-16,0 0-2 0,0 0-4 0,0 0-4 15,0 0-1-15,14-37 0 0,-14 37 3 0,0 0 0 16,21-28-1-16,-21 28 15 0,0 0-36 0,30-38 32 15,-30 38-33-15,17-26 15 0,-17 26 3 0,23-32-4 16,-23 32 3-16,0 0-2 0,42-36 1 0,-42 36-2 16,0 0 2-16,35-25-1 0,-35 25 0 15,0 0 1-15,0 0-1 0,0 0 1 16,30 10-1-16,-30-10 0 0,0 0-1 0,0 42 1 16,0-42-6-16,5 41 1 0,-5-41 12 0,5 31-36 15,-5-31 34-15,0 35-36 0,0-35 15 0,0 35 3 16,0-35-3-16,0 0 3 0,0 40-4 0,0-40-3 15,0 0-6-15,0 0-9 0,11 28-16 0,-11-28-19 16,0 0-39-16,0 0-33 0,0 0-66 16,0 0-55-16,0 0-63 0,35-8 279 0</inkml:trace>
          <inkml:trace contextRef="#ctx0" brushRef="#br0" timeOffset="116962.2484">-772 3139 600 0,'0'0'206'16,"0"0"-112"-16,0 0-27 0,0 0-28 0,0 0 9 16,0 0-7-16,0 0-9 0,0 0-7 0,23 31-9 15,-23-31-2-15,0 0 1 0,0 0 3 0,0 0 5 16,42 6 1-16,-42-6 1 0,0 0-4 0,0 0-2 16,39 0-5-16,-39 0-5 0,0 0-1 0,33-9-1 15,-33 9 1-15,0 0 2 0,33-15 0 16,-33 15 2-16,0 0-1 0,30-27 2 0,-30 27 0 15,0 0 5-15,23-33 17 0,-23 33-33 0,0 0 32 16,0-37-35-16,0 37 10 0,0-33 1 0,0 33-6 16,0-27 2-16,0 27-4 0,0 0 1 15,-23-35-2-15,23 35 1 0,0 0-1 0,-33-10-1 16,33 10 0 0,0 0-5-16,-34 13 0 0,34-13-4 0,-22 32 0 15,22-32-3-15,-23 40 2 0,23-40 16 16,-23 43-29-16,23-43 35 0,-14 42-31 0,14-42 15 15,-7 39 0-15,7-39-6 0,7 36-1 0,-7-36-5 16,18 33-1-16,-18-33-3 0,31 24-5 0,-31-24-12 0,39 24-5 0,-8-9-14 16,-31-15-8-16,58 21-17 0,-58-21-8 0,61 14-9 15,-61-14-25-15,70 0-59 0,-35 7-59 16,-35-7-87-16,76 0 282 0</inkml:trace>
        </inkml:traceGroup>
        <inkml:traceGroup>
          <inkml:annotationXML>
            <emma:emma xmlns:emma="http://www.w3.org/2003/04/emma" version="1.0">
              <emma:interpretation id="{8B78A7BC-D851-4BB5-B1A7-BBB7665EBD4D}" emma:medium="tactile" emma:mode="ink">
                <msink:context xmlns:msink="http://schemas.microsoft.com/ink/2010/main" type="inkWord" rotatedBoundingBox="4669,12087 8638,12465 8525,13653 4556,13276"/>
              </emma:interpretation>
              <emma:one-of disjunction-type="recognition" id="oneOf27">
                <emma:interpretation id="interp134" emma:lang="en-US" emma:confidence="1">
                  <emma:literal>original</emma:literal>
                </emma:interpretation>
                <emma:interpretation id="interp135" emma:lang="en-US" emma:confidence="0">
                  <emma:literal>angina</emma:literal>
                </emma:interpretation>
                <emma:interpretation id="interp136" emma:lang="en-US" emma:confidence="0">
                  <emma:literal>anginas</emma:literal>
                </emma:interpretation>
                <emma:interpretation id="interp137" emma:lang="en-US" emma:confidence="0">
                  <emma:literal>Angina</emma:literal>
                </emma:interpretation>
                <emma:interpretation id="interp138" emma:lang="en-US" emma:confidence="0">
                  <emma:literal>Anginas</emma:literal>
                </emma:interpretation>
              </emma:one-of>
            </emma:emma>
          </inkml:annotationXML>
          <inkml:trace contextRef="#ctx0" brushRef="#br0" timeOffset="118122.7265">683 3110 658 0,'0'0'152'0,"0"0"-44"16,0 0-20-16,-10-33-10 0,10 33-8 0,0 0-7 15,0 0-8-15,0 0-25 0,0 0 12 0,0 0-23 16,0 0 15-16,-33-29-2 0,33 29-5 0,0 0-3 15,0 0-4-15,0 0-2 0,-28-16-3 16,28 16-1-16,0 0-4 0,-37 0-4 0,37 0-2 16,-30 7-4-16,30-7 1 0,-35 30 15 0,35-30-32 15,-37 32 29-15,37-32-32 0,-26 43 12 0,26-43 3 16,-21 48-3-16,21-48 3 0,-12 42-3 16,12-42 3-16,0 39-3 0,0-39 3 0,0 36-4 15,0-36 1-15,23 32-8 0,-23-32-3 16,33 25-7-16,-33-25-2 0,42 21-1 0,-42-21 4 15,56 9 4-15,-56-9 5 0,59 0 4 0,-59 0 3 16,53-12 5-16,-53 12 1 0,49-19 4 0,-49 19 2 16,35-24 1-16,-35 24 5 0,31-29 2 0,-31 29 8 15,14-31 6-15,-14 31-2 0,14-37 3 0,-14 37-12 16,6-47-1-16,-6 47-9 0,0-48-1 0,0 48 0 16,-21-42-18-16,21 42 29 0,-16-35-35 15,16 35 25-15,0 0-23 0,-23-33-6 16,23 33-5-16,0 0-6 0,0 0-5 0,0 0-6 15,0 0-17-15,0 0-17 0,0 0-20 0,0-27-41 16,0 27-2-16,0 0-15 0,26 4 13 0,-26-4 11 16,0 0 14-16,34 19 18 0,-34-19 32 0,0 0 53 15,36 20 27-15,-36-20 59 0,0 0 35 0,39 17 18 16,-39-17 20-16,0 0-11 0,37 16-7 16,-37-16 2-16,0 0-21 0,37 24-14 0,-37-24-15 15,0 0-39-15,33 8 10 0,-33-8-22 0,0 0 8 16,38 24-7-16,-38-24-12 0,0 0-4 0,27 45-3 15,-27-45 6-15,12 35 2 0,-12-35 7 0,10 33-3 16,-10-33 1-16,7 32-4 0,-7-32 0 16,0 0-2-16,7 40 2 0,-7-40-5 15,0 0 1-15,0 0-1 0,0 0-1 0,0 0 2 16,0 0 1-16,0 0 1 0,0 0 0 0,0 0 0 16,0 0 0-16,0 0 1 0,0 0 0 0,0 0-3 15,0 0 1-15,0 0-3 0,0 0 2 0,0 0-2 16,0 0-3-16,0 0-2 0,0 0-3 0,0 0 0 15,16-38-1-15,-16 38 0 0,0 0-1 0,18-39 0 16,-18 39-2-16,19-31 2 0,-19 31-2 16,23-32 2-16,-23 32-1 0,33-32-1 0,-33 32-1 15,33-26-1-15,-33 26-1 0,37-19-2 16,-37 19-4-16,42-11-3 0,-42 11-4 0,46 0 0 16,-46 0-2-16,45 11 0 0,-45-11-3 0,44 8-6 15,-44-8-10-15,44 16-12 0,-44-16-10 0,40 17-9 16,-40-17 3-16,38 17 6 0,-38-17 16 0,0 0 14 15,37 6 11-15,-37-6 2 0,0 0-1 16,32 0-7-16,-32 0-3 0,0 0-14 0,0 0-8 16,28-6-7-16,-28 6 19 0,0 0 5 0,0 0 27 15,0 0 6-15,0 0 12 0,0 0 17 0,0 0 5 16,0 0 31-16,29-7-11 0,-29 7 16 0,0 0-8 16,0 0-7-16,0 0-6 0,0 0-7 0,0 0-5 15,0 0-7-15,0 0-5 16,0 0-6-16,0 0-3 0,0 0-2 0,0 0 2 15,0 0 0-15,0 0 2 0,-12 41-4 0,12-41-2 16,-5 35-7-16,5-35 1 0,-11 42-6 0,11-42 4 16,-17 45-4-16,17-45 2 0,-16 40-6 0,16-40-1 15,-17 38-6-15,17-38-3 0,0 0-5 0,-18 35-4 16,18-35-7-16,0 0-8 0,0 0-15 0,0 0-18 16,0 32-33-16,0-32-41 0,0 0-72 15,0 0-97-15,0 0-33 0,46 0 348 0</inkml:trace>
          <inkml:trace contextRef="#ctx0" brushRef="#br0" timeOffset="118747.9867">2196 3319 782 0,'0'0'158'0,"0"0"-53"15,0 0-25-15,0 0-7 0,0 0-8 0,0 0-7 16,0 0-10-16,-7-33-8 0,7 33-9 0,0 0-8 16,-19-34-5-16,19 34-2 0,0 0 0 15,-30-37-2-15,30 37-2 0,0 0-3 16,-30-20-3-16,30 20-2 0,0 0-1 0,-38-2-3 16,38 2 0-16,-37 16-3 0,37-16-1 0,-40 35-3 15,40-35 1-15,-33 42-4 0,33-42 5 0,-28 41-2 16,28-41 3-16,-18 44-2 0,18-44 5 0,-16 37-1 15,16-37 0-15,0 31-4 0,0-31-2 0,0 0-3 16,16 32 1-16,-16-32-1 0,0 0-1 16,39 30-7-16,-39-30-4 0,40 2-5 0,-40-2 2 15,44 0 5-15,-44 0 7 0,42-2 6 0,-42 2 3 16,38-18 4-16,-38 18 0 0,33-17 4 0,-33 17-1 16,0 0 3-16,44-29 0 0,-44 29 4 0,0 0 2 15,30-31 3-15,-30 31-2 0,0 0 2 16,0 0-4-16,28-40 0 0,-28 40-3 0,0 0 0 15,0 0-2-15,0 0-3 0,32-14 1 16,-32 14-3-16,0 0-1 0,0 0 1 0,0 0-1 16,22 36 1-16,-22-36 2 0,11 41-4 0,-4-10 5 15,-2 2-4-15,2 2 4 0,-2 11-5 0,-5-2 5 16,11 0-4-16,-11 8 5 0,0-9-5 0,0 4 5 16,-5-4-6-16,-2-7 4 0,-4-4-5 0,11-32 6 15,-23 50 0-15,23-50 8 16,-29 28 4-16,29-28 4 0,-30 17-2 0,30-17-5 15,0 0-5-15,-35 0-5 0,35 0-3 0,0 0-4 16,0 0-1-16,-28-27-2 0,28 27 0 0,0 0-3 16,0-34 0-16,0 34-5 0,0-30-1 0,0 30-7 15,10-36-2-15,-10 36-7 0,11-41-1 0,-6 10-10 16,-5 31-2-16,18-54-18 0,-18 54-16 0,28-50-22 16,-28 50-20-16,29-46-26 0,-29 46-8 15,34-26-17-15,-34 26-63 0,49-22 92 0,-49-10 144 16</inkml:trace>
          <inkml:trace contextRef="#ctx0" brushRef="#br0" timeOffset="119075.4312">2639 3471 364 0,'0'0'98'0,"0"0"-20"15,5-34 1-15,-5 34-3 0,0 0 0 0,0 0-4 16,0 0 1-16,0 0-5 0,0 0-3 0,0 0-7 0,-10-33-4 0,10 33-5 16,0 0-7-16,0 0-6 0,0 0-6 15,0 0-4-15,0 0-4 0,0 0-3 16,0 0-4-16,0 0-5 0,0 0-2 0,0 0-4 16,0 0-2-16,0 0-2 0,0 0-1 0,0 37 3 0,0-37-3 15,-12 38 4-15,12-38-4 0,-7 37 1 0,7-37-4 16,-9 37-2-16,9-37-8 0,-7 30-5 0,7-30-5 15,0 0-1-15,-5 35-3 0,5-35 0 0,0 0-5 16,0 0-5-16,0 0-11 0,0 0-14 16,0 0-37-16,0 0-59 0,0 0-86 0,0 0-146 15,0 0 191-15,40 17 200 0</inkml:trace>
          <inkml:trace contextRef="#ctx0" brushRef="#br0" timeOffset="119575.5171">3000 3416 656 0,'0'0'138'16,"0"0"-46"-16,0 0-20 0,0 0 1 0,0 0-5 16,0 0-9-16,0 0-15 0,0 0-10 0,-16 28-7 15,16-28-9-15,0 0-1 0,0 0-3 16,-14 35-2-16,14-35 1 0,0 0-1 0,-7 29-4 15,7-29 0-15,0 0-4 0,0 30 1 0,0-30-2 16,0 0 0-16,0 0-2 0,0 0 1 0,0 0-1 16,0 28 1-16,0-28 0 0,0 0 1 15,0 0 0-15,0 0 3 0,0 0 2 0,0 0-2 16,0 0 6-16,0 0-3 0,0 0 3 0,0 0 0 16,0 0-1-16,0 0 0 0,0 0-2 15,0 0-3-15,0 0-2 0,0 0-3 0,18-33 1 16,-18 33-3-16,0 0 2 0,22-38-2 0,-22 38 3 15,25-35-3-15,-25 35 2 0,28-34-2 0,-28 34 2 16,37-37-1-16,-37 37 2 0,33-25-3 0,-33 25 3 16,40-20-3-16,-40 20 2 0,39-13-1 0,-39 13-1 15,37 2 2-15,-37-2-2 0,29 19 2 16,-29-19-2-16,28 32 1 0,-28-32-2 0,23 42 3 16,-23-42-3-16,19 42 2 0,-19-42-4 15,14 46 1-15,-14-46-4 0,13 42 1 0,-13-42-3 16,10 30 1-16,-10-30-1 0,0 0 0 0,11 34-3 15,-11-34-1-15,0 0-5 0,0 0-4 0,0 0-6 16,0 0-5-16,0 0-8 0,0 0-7 0,40 29-16 16,-40-29-32-16,0 0-60 0,0 0-67 15,0 0-94-15,47-14-56 0,-47 14 369 0</inkml:trace>
          <inkml:trace contextRef="#ctx0" brushRef="#br0" timeOffset="120044.347">3896 3519 508 0,'0'0'243'0,"0"0"-93"0,-5-36-51 0,5 36-18 16,0 0-4-16,0 0-13 0,-12-29-5 0,12 29-9 15,0 0-11-15,0 0-6 0,-30-38-9 0,30 38-5 16,0 0-2-16,-24-29-5 0,24 29 0 15,0 0-4-15,-30-23 0 0,30 23-3 0,0 0-4 16,-33 0-2-16,33 0-4 0,-28 2 0 0,28-2-2 16,-34 30 3-16,34-30-2 0,-33 31 1 15,33-31-4-15,-30 35 1 0,30-35-3 0,-24 40 1 16,24-40-2-16,-14 35 2 0,14-35-2 0,0 0 2 16,0 40-3-16,0-40 2 0,0 0-3 0,0 0 1 15,16 32-4-15,-16-32-1 0,0 0-2 16,35 7-3-16,-35-7-2 0,31 0 0 0,-31 0 3 15,35-11 3-15,-35 11 6 0,35-10 3 0,-35 10 5 16,33-12 2-16,-33 12 4 0,0 0 1 0,39-23 3 16,-39 23 1-16,0 0 4 0,23-27-1 0,-23 27 0 15,0 0-2-15,22-32-2 0,-22 32-1 0,0 0-2 16,0 0-1-16,28-22-1 0,-28 22-2 0,0 0 0 16,0 0 1-16,34 10-1 15,-34-10 1-15,0 0 0 0,0 0 1 0,29 39-5 16,-29-39 0-16,27 30-6 0,-27-30 0 0,38 28-7 15,-38-28-9-15,35 23-23 0,-35-23-21 0,44 21-26 16,-44-21-23-16,46 9-32 0,-46-9-46 0,33-9-124 16,5 30 214-16,-38-21 108 0</inkml:trace>
          <inkml:trace contextRef="#ctx0" brushRef="#br0" timeOffset="120388.1555">4439 3022 794 0,'0'0'129'0,"0"0"-38"15,-31 27-10-15,31-27-1 0,0 0-15 0,-11 30-13 16,11-30-18-16,0 0-28 0,-21 52 9 16,21-26-19-16,-12 10 11 0,12 5 2 15,-11 4-9-15,8 2 5 0,3 3-7 0,-12-3 6 16,12-2-7-16,-11 3 2 0,11-4-10 0,-10-5-2 16,10 3-16-16,0-42-9 0,0 62-17 0,0-62-11 15,0 47-21-15,0-47-20 0,0 38-44 0,0-38-56 16,0 0-139-16,0 0 94 0,0 0 252 15</inkml:trace>
        </inkml:traceGroup>
      </inkml:traceGroup>
      <inkml:traceGroup>
        <inkml:annotationXML>
          <emma:emma xmlns:emma="http://www.w3.org/2003/04/emma" version="1.0">
            <emma:interpretation id="{6FC6CF52-3E8E-4E81-AB53-6000F93A508F}" emma:medium="tactile" emma:mode="ink">
              <msink:context xmlns:msink="http://schemas.microsoft.com/ink/2010/main" type="line" rotatedBoundingBox="503,12888 5392,13274 5315,14251 426,13865"/>
            </emma:interpretation>
          </emma:emma>
        </inkml:annotationXML>
        <inkml:traceGroup>
          <inkml:annotationXML>
            <emma:emma xmlns:emma="http://www.w3.org/2003/04/emma" version="1.0">
              <emma:interpretation id="{F53D92C5-1233-4CBA-980D-D9C79703CBA4}" emma:medium="tactile" emma:mode="ink">
                <msink:context xmlns:msink="http://schemas.microsoft.com/ink/2010/main" type="inkWord" rotatedBoundingBox="503,12888 5392,13274 5315,14251 426,13865"/>
              </emma:interpretation>
              <emma:one-of disjunction-type="recognition" id="oneOf28">
                <emma:interpretation id="interp139" emma:lang="en-US" emma:confidence="1">
                  <emma:literal>equation.</emma:literal>
                </emma:interpretation>
                <emma:interpretation id="interp140" emma:lang="en-US" emma:confidence="0">
                  <emma:literal>equant ion.</emma:literal>
                </emma:interpretation>
                <emma:interpretation id="interp141" emma:lang="en-US" emma:confidence="0">
                  <emma:literal>equat ion.</emma:literal>
                </emma:interpretation>
                <emma:interpretation id="interp142" emma:lang="en-US" emma:confidence="0">
                  <emma:literal>equal ion.</emma:literal>
                </emma:interpretation>
                <emma:interpretation id="interp143" emma:lang="en-US" emma:confidence="0">
                  <emma:literal>Equat ion.</emma:literal>
                </emma:interpretation>
              </emma:one-of>
            </emma:emma>
          </inkml:annotationXML>
          <inkml:trace contextRef="#ctx0" brushRef="#br0" timeOffset="122857.2859">-3417 3778 356 0,'0'0'129'0,"0"0"-38"0,0 0-11 0,0 0-8 15,0 0 1-15,-37 7-6 0,37-7 0 0,0 0-5 16,0 0-1-16,0 0-3 0,0 0-3 0,0 0-5 16,0 0-5-16,-33 0-5 0,33 0-4 0,0 0-5 15,0 0-4-15,0 0-1 0,0 0-3 0,0 0-3 16,0 0-4-16,0 0-6 0,0 0-4 0,0 0 0 16,0 0-2-16,0 0 1 15,0 0 1-15,0 0 0 0,0 0-1 0,0 0-1 16,0 0-1-16,0 0 0 0,0 0 0 0,0 0 0 15,0 0 0-15,0 0-1 0,0 0 0 0,0 0-2 16,40 32 2-16,-40-32-2 0,33 13 2 0,-33-13 0 16,39 4-2-16,-39-4 2 0,38 1-1 0,-38-1-1 15,39 0 1-15,-39 0 0 0,35 0-1 16,-35 0 0-16,26-5 1 0,-26 5 0 0,0 0-1 16,0 0 3-16,0 0-1 0,28-36 1 0,-28 36-1 15,0 0 2-15,0-34-1 0,0 34 2 0,-7-28-1 16,7 28 2-16,-18-37-4 0,18 37 3 15,-24-38-3-15,24 38 1 0,-28-37-2 0,28 37 1 16,-26-33-2-16,26 33 4 0,-30-17 0 0,30 17 2 16,-30-10-2-16,30 10 0 0,-37 0-2 15,37 0-1-15,-42 26 0 0,42-26-3 0,-49 34 2 16,49-34-6-16,-54 51 3 0,54-51-4 0,-47 51 5 16,47-51-1-16,-48 50 5 0,48-50-5 0,-33 43 4 15,33-43-3-15,-30 47 3 0,30-47-3 0,-17 38 2 16,17-38-2-16,-5 29 2 0,5-29-1 0,0 0 2 15,0 36-2-15,0-36 1 0,0 0-1 0,0 0 0 16,38 32-1-16,-38-32 1 0,39 12-2 16,-39-12 0-16,47 13-3 0,-15-13-4 15,-3 0-1-15,3 0-5 0,3 0-8 0,-4 0-9 16,6 2-11-16,-7-4-3 0,8 9-11 0,-38-7-7 0,65 0-26 16,-65 0-50-16,58 0-73 0,-58 0-144 0,31-6-11 15,8 20 254-15</inkml:trace>
          <inkml:trace contextRef="#ctx0" brushRef="#br0" timeOffset="123664.3196">-2833 3934 388 0,'0'0'140'0,"0"0"2"0,0 0-17 16,0 0-4-16,0 0-17 0,0 0-10 0,0 0-15 16,0 0-9-16,0 0-15 0,0 0-6 0,20-27-6 15,-20 27-7-15,0 0-3 0,0 0-5 0,0 0-4 16,-9-33-5-16,9 33 0 0,0 0-1 16,0 0-2-16,-12-27-2 0,12 27-2 15,0 0-5-15,0 0-1 0,-23-35-2 0,23 35 2 16,0 0-1-16,0 0 2 0,-37-18-3 0,37 18 0 15,0 0-1-15,-37 0-3 0,37 0 1 0,-28 5-2 16,28-5 1-16,-33 31-2 0,33-31 2 0,-31 37-4 16,31-37 4-16,-25 38-5 0,25-38 2 0,-14 30-3 15,14-30 2-15,-9 30-1 0,9-30 1 16,0 28-1-16,0-28 2 0,0 0-1 0,13 40 2 16,-13-40-2-16,0 0 2 0,35 29-2 0,-35-29 0 15,31 14 0-15,-31-14 1 0,33 5 0 0,-33-5 1 16,35 0 1-16,-35 0 0 0,34 0 1 15,-34 0 0-15,29-10 0 0,-29 10 1 0,0 0 0 16,37-20 0-16,-37 20 0 0,0 0 0 0,0 0 0 16,26-32-1-16,-26 32 2 0,0 0-2 15,16-38 2-15,-16 38-2 0,0 0 2 0,18-34 0 16,-18 34 0-16,0 0-1 0,0 0 0 0,0 0 0 16,0 0 0-16,0 0-1 0,0 0 1 0,0 0-1 15,0 0-1-15,0 0 0 0,0 0-1 0,0 0 3 16,29 44-4-16,-29-44 4 0,0 55-5 0,0-25 3 15,0 1 16-15,-8 3-29 0,8 1 29 0,-6 2-28 16,6-5 10-16,4 7 4 16,-4-4-3-16,0-1 3 0,0-7-2 0,0-27 2 15,0 50-2-15,0-50 2 0,-11 39-2 0,11-39 2 16,0 0-2-16,-8 33 2 0,8-33-1 0,0 0 0 16,0 0 1-16,0 0-1 0,0 0 0 0,0 0 1 15,0 0-1-15,0 0 1 0,0 0 1 0,0 0 0 16,0 0 1-16,0 0 0 0,0 0 3 15,0 0-1-15,0 0 1 0,0 0-2 0,0 0-1 16,0 0 0-16,0 0-1 0,0 0-1 0,0 0 0 16,22-35-1-16,-22 35 1 0,0 0-1 0,34-39 3 15,-34 39-2-15,33-35 2 0,-33 35-3 0,39-40 2 16,-39 40-2-16,40-35 2 0,-40 35-3 16,45-28 1-16,-45 28-3 0,42-16-1 0,-42 16-4 15,35-16-4-15,-35 16-3 0,39-3-6 16,-39 3-13-16,37 0-15 0,-37 0-24 0,0 0-18 15,0 0-17-15,45 11-37 0,-45-11-31 0,0 0-63 16,0 0-43-16,0 0-61 0,0 0 280 0</inkml:trace>
          <inkml:trace contextRef="#ctx0" brushRef="#br0" timeOffset="124070.4741">-2393 3916 811 0,'0'0'171'0,"0"0"-63"0,0 0-43 15,0 0-8-15,-9-29-8 0,9 29-6 16,0 0-4-16,0 0-4 0,0 0-8 0,0 0-3 16,0 0-4-16,0 0-4 0,0 0-3 0,0 0-5 15,0 0-3-15,0 0-2 0,0 0-2 0,0 35 1 16,0-35-3-16,5 30 3 0,-5-30-4 0,0 31 3 15,0-31-2-15,0 36 2 0,0-36-2 0,13 27 2 16,-13-27-1-16,0 0 0 0,21 35-1 16,-21-35 2-16,0 0-1 0,33 32 1 15,-33-32-1-15,35 11 1 0,-35-11-1 0,42 6-1 16,-42-6 1-16,47 4 0 0,-47-4 0 0,55-14 1 16,-55 14-1-16,56-16 0 0,-56 16 1 0,47-20-1 15,-47 20 2-15,44-28-3 0,-44 28 3 0,31-32-2 16,-31 32 0-16,25-37-3 0,-25 37 0 0,21-40-9 15,-21 40-4-15,15-45-5 0,-15 45-2 0,11-48-8 16,-11 48-2-16,7-32-9 0,-7 32 0 16,0 0-2-16,0 0-3 0,0 0-15 0,0 0-33 15,0 0-52-15,0 0-70 0,0 0-134 16,0 0 37-16,0 0 314 0</inkml:trace>
          <inkml:trace contextRef="#ctx0" brushRef="#br0" timeOffset="124625.6673">-1504 3948 771 0,'0'0'138'0,"27"-21"-41"0,-27 21-24 16,0 0-4-16,0 0-5 0,0 0-4 0,8-27-8 0,-8 27-6 15,0 0-5-15,0 0-4 0,0 0-2 16,-8-33-5-16,8 33-3 0,0 0-8 0,0 0-3 16,-32-32-2-16,32 32-2 0,0 0-2 0,-33-10 0 15,33 10-4-15,0 0-3 0,-35 0-3 0,35 0 0 16,-26 22-1-16,26-22-4 0,-34 30 3 16,34-30-6-16,-35 42 5 0,35-42-3 0,-31 46 3 15,31-46-3-15,-23 45 1 0,23-45-3 0,-10 45 2 16,10-45-5-16,0 34 4 0,0-34-2 0,0 31 4 15,0-31 18-15,0 0-32 0,21 40 32 0,-21-40-37 16,0 0 13-16,43 18-1 0,-43-18-1 0,39 0 2 16,-39 0 4-16,45 0 2 0,-45 0 4 15,46-17 15-15,-46 17-13 0,40-14 15 16,-40 14-32-16,35-19 22 0,-35 19-16 0,0 0 23 16,35-33 3-16,-35 33-3 0,0 0 3 0,32-40-4 15,-32 40 1-15,12-32-7 0,-12 32 2 0,14-32-5 16,-14 32 1-16,0 0 0 0,28-26-1 0,-28 26-1 15,0 0 0-15,0 0-2 0,0 0 1 0,28-6-2 16,-28 6 0-16,0 0 1 0,0 0-4 16,21 38 2-16,-21-38-5 0,12 32 0 0,-12-32-5 15,18 33 0-15,-18-33-4 0,16 33 2 0,-16-33-4 16,0 0 1-16,40 42 9 0,-40-42-20 0,33 23 11 16,-33-23-30-16,28 14-26 0,-28-14-44 15,39 0-78-15,-39 0-71 0,0 0-123 0,47-13 45 16,-47-14 344-16</inkml:trace>
          <inkml:trace contextRef="#ctx0" brushRef="#br0" timeOffset="125099.4567">-504 3892 880 0,'0'0'169'0,"-44"10"-80"0,44-10-28 0,-47 0-15 16,47 0-8-16,-66 7-13 0,25-7-5 0,-2 0-10 16,-3-2-5-16,1 2-8 0,-3 0-6 0,13 0-6 15,0-11-5-15,35 11-1 0,-44 0-4 16,44 0-4-16,0 0-12 0,0 0-32 0,-40-9-57 16,40 9-63-16,0 0-122 0,0 0-34 0,0 0 229 15</inkml:trace>
          <inkml:trace contextRef="#ctx0" brushRef="#br0" timeOffset="124898.8581">-829 3722 851 0,'33'-19'161'0,"-33"19"-64"0,0 0-32 0,-7-29-18 16,7 29-5-16,0 0-5 0,0 0-3 15,0 0-3-15,0 0-4 0,0 0-7 16,0 0-5-16,0 0-5 0,0 0-4 0,0 0-4 16,12 34 1-16,-12-34-3 0,0 57 4 0,0-24-6 15,5 4 6-15,-5 5-8 0,-8 0 7 0,1 4-7 16,0-5 6 0,-4 4-11-16,2-10 0 0,2 3 7 0,2-6-38 15,5-6 23-15,0-26-38 0,0 50 1 16,0-50-19-16,4 29-41 0,-4-29-40 0,0 0-74 15,0 0-71-15,0 0-48 0,40 32 297 0</inkml:trace>
          <inkml:trace contextRef="#ctx0" brushRef="#br0" timeOffset="125458.9223">-376 3947 674 0,'0'0'166'0,"0"0"-66"16,0 0-41-16,30-22-8 0,-30 22 1 0,0 0-1 16,0 0-3-16,0 0-1 0,0 0-8 0,0 0-2 15,24 37-11-15,-24-37-4 0,0 31-11 0,0-31-1 16,-3 49-6-16,-4-23 0 0,7-26 15 15,-16 53-16-15,7-21 15 0,-1-4-33 0,-1 2 12 16,11-30-17-16,-15 46 7 0,15-46-2 0,-11 39-11 16,11-39-2-16,0 0-8 0,-12 27-5 0,12-27-13 15,0 0-11-15,0 0-26 0,0 0-25 0,0 0-48 16,0 0-34-16,0 0-140 0,49 0 120 0,-49 0 218 16</inkml:trace>
          <inkml:trace contextRef="#ctx0" brushRef="#br0" timeOffset="125896.4659">27 4072 755 0,'0'0'91'15,"0"0"-23"-15,28-28-14 0,-28 28 10 0,0 0-1 16,0 0-2-16,0 0-9 0,0 0-7 0,0 0-5 16,0 0-3-16,0 0 1 0,0 0-1 15,0 0-1-15,0 0-6 0,0 0-6 0,0 0-8 16,0 0-5-16,0 0-4 0,-40 12-3 0,40-12-1 15,-30 28-3-15,30-28 2 0,-34 44 16 0,15-12-31 16,2-6 29-16,3 6-31 0,14-32 11 16,-23 56 3-16,23-56-6 0,-11 45 4 0,11-45-6 15,0 42 3-15,0-42-2 0,0 33 1 16,0-33-3-16,0 0-1 0,35 39-7 0,-35-39-3 16,34 14-4-16,-34-14-1 0,42 0 0 0,-42 0 1 15,44 0 6-15,-44 0 6 0,45-13 8 0,-45 13 3 16,40-19 9-16,-40 19 6 0,32-22 4 0,-32 22 1 15,30-34 4-15,-30 34-1 0,26-40 10 0,-26 40 4 16,14-43 0-16,-14 43-6 0,10-50-4 0,-10 22 6 16,6-9-33-16,-6 6 29 0,0 3-32 15,0 28 11-15,-13-56 2 0,13 56-7 16,-10-36 0-16,10 36-2 0,0 0-2 0,0 0-5 16,0 0-8-16,0 0-7 0,0 0-17 0,0 0-11 15,0 0-9-15,-33 0-7 0,33 0-11 0,0 0-7 16,10 52-20-16,-10-52-13 0,0 0 3 0,0 29-30 15,0-29-9-15,11 37-47 0,-11-37-48 0,15 32 150 16,-15-32 99-16</inkml:trace>
          <inkml:trace contextRef="#ctx0" brushRef="#br0" timeOffset="126349.6705">377 4216 467 0,'0'0'213'15,"0"0"-82"-15,0 0-37 0,0 0-16 16,40-13-5-16,-40 13-8 0,0 0-24 0,0 0 5 15,0 0-22-15,0 0 13 0,0 0 3 0,16 33-2 16,-16-33 1-16,0 0-9 0,0 40-5 0,0-40-10 16,-12 30-5-16,12-30-2 0,0 0 0 0,-11 40 0 15,11-40 3-15,0 0-3 0,-10 31 2 0,10-31-4 16,0 0 1-16,0 0-3 0,0 0 0 0,0 0-1 16,0 0 0-16,0 0 1 0,0 0-1 0,0 0 3 15,0 0 2-15,0 0 1 0,0 0 2 16,0 0 1-16,0 0-1 0,0 0 1 0,0 0 1 15,0 0-2-15,0 0 1 0,0 0-4 0,0 0-2 16,0 0-2-16,0 0-3 0,15-37 2 16,-15 37-2-16,15-27 2 0,-15 27-3 0,21-39 1 15,-21 39-3-15,29-42 2 0,-29 42-1 0,32-44-15 16,-32 44 27-16,37-41-27 0,-37 41 28 0,36-27-11 16,-36 27-3-16,42-18 3 0,-42 18-1 15,35-7-2-15,-35 7 2 0,35 0-1 0,-35 0-1 16,42 18 0-16,-42-18-1 0,35 26-3 0,-35-26-13 15,32 47 29-15,-20-15-31 0,-1 5 27 0,-1-4-13 16,2-1-6-16,-5 3 8 0,-7-3-4 0,0-4 2 16,0 2-5-16,0-30-1 0,-7 43-5 0,7-43-1 15,-5 30-6-15,5-30-4 16,0 0-8-16,0 0-3 0,0 32-18 0,0-32-8 16,0 0-29-16,0 0-53 0,0 0-96 0,0 0-169 15,-5-32 38-15,5 32 375 0</inkml:trace>
          <inkml:trace contextRef="#ctx0" brushRef="#br0" timeOffset="130047.8167">1142 4483 279 0,'0'0'119'0,"0"0"-51"0,0 0-29 16,0 0-16-16,0 0-6 0,0 0-2 0,0 0-3 15,0 0 0-15,0 0 0 0,0 0 3 16,0 0 3-16,0 0 9 0,0 0 2 0,0 0 6 16,0 0-1-16,0 0 0 0,0 0-2 0,0 0 1 15,0 0-2-15,0 0-2 0,-26 29-1 0,26-29-3 16,0 0-4-16,0 0-6 0,0 0-2 15,0 0 0-15,0 0 2 0,0 0 1 0,0 0-1 0,0 0-2 16,0 0-5-16,0 0-2 0,0 0-1 16,0 0 1-16,0 0 0 0,0 0 2 15,0 0-2-15,0 0-1 0,0 0-1 0,0 0 0 16,0 0 0-16,0 0 2 0,0 0 0 0,0 0 0 16,0 0-1-16,0 0-2 0,0 0 2 0,0 0-2 15,0 0-2-15,0 0 1 0,0 0-2 0,0 0-2 16,0 0-1-16,0 0-1 0,-39-24-7 0,39 24-15 15,0 0-23-15,0 0-49 0,0 0-65 16,0 0-144-16,-5 30-66 0,5-30 223 0</inkml:trace>
        </inkml:traceGroup>
      </inkml:traceGroup>
    </inkml:traceGroup>
    <inkml:traceGroup>
      <inkml:annotationXML>
        <emma:emma xmlns:emma="http://www.w3.org/2003/04/emma" version="1.0">
          <emma:interpretation id="{67D1E23A-9C7E-4877-AC02-F64987BD8C47}" emma:medium="tactile" emma:mode="ink">
            <msink:context xmlns:msink="http://schemas.microsoft.com/ink/2010/main" type="paragraph" rotatedBoundingBox="1202,15401 8885,15473 8863,17857 1179,17784" alignmentLevel="3"/>
          </emma:interpretation>
        </emma:emma>
      </inkml:annotationXML>
      <inkml:traceGroup>
        <inkml:annotationXML>
          <emma:emma xmlns:emma="http://www.w3.org/2003/04/emma" version="1.0">
            <emma:interpretation id="{54FB56FE-B01E-4D63-A80D-DA95C3663B94}" emma:medium="tactile" emma:mode="ink">
              <msink:context xmlns:msink="http://schemas.microsoft.com/ink/2010/main" type="line" rotatedBoundingBox="1202,15401 8885,15473 8863,17857 1179,17784"/>
            </emma:interpretation>
          </emma:emma>
        </inkml:annotationXML>
        <inkml:traceGroup>
          <inkml:annotationXML>
            <emma:emma xmlns:emma="http://www.w3.org/2003/04/emma" version="1.0">
              <emma:interpretation id="{E26B2ED3-5214-4623-AB52-0201EBA1539E}" emma:medium="tactile" emma:mode="ink">
                <msink:context xmlns:msink="http://schemas.microsoft.com/ink/2010/main" type="inkWord" rotatedBoundingBox="1260,15323 3296,15524 3213,16366 1177,16166">
                  <msink:destinationLink direction="to" ref="{99E441B8-457B-48E1-ADD0-DD486944E54B}"/>
                  <msink:destinationLink direction="from" ref="{99E441B8-457B-48E1-ADD0-DD486944E54B}"/>
                </msink:context>
              </emma:interpretation>
              <emma:one-of disjunction-type="recognition" id="oneOf29">
                <emma:interpretation id="interp144" emma:lang="en-US" emma:confidence="0">
                  <emma:literal>2(13)</emma:literal>
                </emma:interpretation>
                <emma:interpretation id="interp145" emma:lang="en-US" emma:confidence="0">
                  <emma:literal>2113)</emma:literal>
                </emma:interpretation>
                <emma:interpretation id="interp146" emma:lang="en-US" emma:confidence="0">
                  <emma:literal>2013)</emma:literal>
                </emma:interpretation>
                <emma:interpretation id="interp147" emma:lang="en-US" emma:confidence="0">
                  <emma:literal>2613)</emma:literal>
                </emma:interpretation>
                <emma:interpretation id="interp148" emma:lang="en-US" emma:confidence="0">
                  <emma:literal>2/13)</emma:literal>
                </emma:interpretation>
              </emma:one-of>
            </emma:emma>
          </inkml:annotationXML>
          <inkml:trace contextRef="#ctx0" brushRef="#br0" timeOffset="136036.7274">-2810 6144 273 0,'0'0'87'16,"0"0"-20"-16,0 0 3 0,0 0-15 0,0 0-1 15,0 0-9-15,0 0 3 16,0 0-5-16,0 0 3 0,0 0-4 0,0 0 1 16,0 0-5-16,0 0-2 0,0 0-5 0,0 0-1 15,0 0 0-15,0 0 2 0,0 0 1 0,0 0 0 16,0 0-3-16,0 0-1 0,0 0-4 0,0 0-3 15,0 0-2-15,0 0-1 0,0 0-4 0,0 0 1 16,0 0-4-16,0 0-1 0,0 0-3 0,0 0-2 16,0 0 0-16,0 0 0 0,0 0 1 15,0 0-1-15,0 0 1 0,0 0-2 0,-2-32-1 16,2 32-2-16,0 0 2 0,0 0 1 0,0 0 1 16,14-31 0-16,-14 31 0 0,0 0-2 0,0 0 0 15,30-26-2-15,-30 26 1 0,0 0 0 16,33-15-1-16,-33 15 1 0,0 0-1 0,36 0 0 15,-36 0-1-15,0 0-1 0,35 0-1 0,-35 0 1 16,0 0-1-16,31 25 1 0,-31-25-1 16,0 0 1-16,25 39-3 0,-25-39 1 0,14 37-2 15,-14-37 2-15,8 51-4 0,-8-51 3 0,0 52-4 16,0-25 2-16,-3 3 13 0,3-30-32 0,-19 52 31 16,19-52-36-16,-25 53 10 0,25-53 2 0,-35 41-2 15,35-41 6-15,-47 35 3 0,47-35 7 0,-48 26 1 16,48-26 3-16,-42 18 0 0,42-18 0 15,-38 7-1-15,38-7 1 0,-32 10-1 0,32-10 0 16,-28 0 0-16,28 0 0 0,0 0 0 16,-42 0 0-16,42 0 0 0,0 0 1 0,-28-12 1 15,28 12 1-15,0 0 0 0,0 0 1 0,0 0 0 16,0 0-1-16,0 0 1 0,0 0 0 0,-29-5 0 16,29 5 1-16,0 0 0 0,0 0-1 0,0 0 0 15,0 0-1-15,0 0 0 0,0 0-2 16,0 0 0-16,29-33-1 0,-29 33 1 0,0 0 0 15,0 0 1-15,37-24-1 0,-37 24 3 0,0 0 0 16,39-22 2-16,-39 22 0 0,0 0 0 0,42-17 0 16,-42 17-1-16,0 0 0 0,42 0-1 0,-42 0-2 15,0 0-1-15,38 6 1 0,-38-6-1 0,0 0-1 16,33 20 0-16,-33-20-2 0,0 0-2 16,36 30 2-16,-36-30-3 0,0 0-1 15,29 30-3-15,-29-30-3 0,0 0-6 0,0 0-3 16,25 38-6-16,-25-38-4 0,0 0-11 0,0 0-10 15,0 0-20-15,0 0-23 0,0 0-34 0,0 0-39 16,33 14-94-16,-33-14-65 0,0 0 203 0</inkml:trace>
          <inkml:trace contextRef="#ctx0" brushRef="#br0" timeOffset="136614.951">-2036 5984 560 0,'0'0'115'0,"0"0"-32"16,0 0-25-16,0 0-4 0,-26-17-4 0,26 17 0 15,0 0-2-15,0 0-1 0,0 0-2 0,0 0-3 16,0 0-2-16,-32 0 0 0,32 0-3 16,0 0-4-16,0 0-1 0,0 0-4 0,-33 5-4 15,33-5-3-15,0 0-6 0,0 0-5 16,-33 29-6-16,33-29-2 0,-18 35-3 0,18-35 2 15,-19 51-3-15,9-16 3 0,-1 9-6 0,-1 4 4 16,1-3 12-16,-1 6-30 0,3-6 30 0,1-2-31 16,2 5 11-16,6-12 5 0,0-2-9 0,0 0 2 15,0 2-11-15,6-3 2 0,4 0-8 0,-10-33-4 16,30 63-12-16,-30-63-2 0,35 45-18 16,-35-45-10-16,35 34-23 0,-35-34-28 0,35 11-42 15,-35-11-56-15,0 0-91 0,52 12 193 0,-52-12 121 16</inkml:trace>
          <inkml:trace contextRef="#ctx0" brushRef="#br0" timeOffset="137228.4208">-1906 6299 560 0,'0'0'157'0,"0"0"-54"16,0 0-28-16,0 0-12 0,0 0-5 0,0 0-6 0,0 0-5 15,0 0-8-15,0 0-11 0,0 0-9 16,0 0-7-16,0 0-3 0,0 0-3 0,0 0 0 16,0 0 1-16,0 0 2 0,-9 33 4 0,9-33-3 15,0 0-18-15,0 39 12 0,0-39-16 0,0 37 11 0,0-37 4 16,0 49-4-16,0-49 2 0,-7 56-4 0,7-25 3 16,-5-4-8-16,5-27 0 0,-9 52-7 0,9-52-4 15,-4 41-10-15,4-41-5 0,0 36-13 31,0-36-8-31,0 0-19 0,0 0-19 0,-10 27-34 0,10-27-31 16,0 0-70-16,0 0-63 0,0 0 221 0</inkml:trace>
          <inkml:trace contextRef="#ctx0" brushRef="#br0" timeOffset="137821.3001">-1626 6374 340 0,'0'0'121'0,"0"0"-42"0,0 0-15 15,0 0-5-15,0 0 2 0,0 0 1 0,0 0-2 0,-33-18-3 16,33 18-6-16,0 0-6 0,0 0-2 0,0 0-3 15,0 0 1-15,0 0 0 0,0 0-4 0,0 0-4 16,0 0-7-16,0 0-5 0,0 0-4 0,0 0-4 16,0 0-2-16,0 0-2 0,0-24 0 0,0 24-1 15,0 0-1-15,0 0-1 0,0 0-1 16,0 0 0-16,0 0-2 0,14-33-18 0,-14 33 18 16,0 0-20-16,0 0 19 0,0 0-1 0,31-25 1 15,-31 25 1-15,0 0 1 0,33-12 1 0,-33 12-2 16,0 0 1-16,37-5-2 0,-37 5-1 0,32 0-1 15,-32 0 1-15,33 0 0 0,-33 0-1 0,31 0 1 16,-31 0-2-16,0 0 2 0,35 14 1 16,-35-14 0-16,0 0-1 0,0 0-1 15,27 22 17-15,-27-22-19 0,0 0 18 0,9 34-34 16,-9-34 15-16,0 26-13 0,0-26 13 0,-20 33 5 16,20-33-3-16,-23 27 3 0,23-27-3 0,0 0 2 15,-36 38-2-15,36-38 2 0,0 0 0 0,-41 31 0 16,41-31-1-16,0 0 1 0,-28 9 0 0,28-9-1 15,0 0 1-15,0 0-1 0,0 0 0 16,0 0 0-16,0 0-1 0,0 0 0 0,0 0 0 16,0 0 0-16,0 0 2 0,0 0-1 0,0 0 2 15,0 0-2-15,0 0 2 0,0 0-2 0,28-23 0 16,-28 23 1-16,0 0-1 0,0 0 0 16,30-19 0-16,-30 19 0 0,0 0 0 0,0 0 1 15,32-21-1-15,-32 21 0 0,0 0 0 0,0 0 0 16,33-20 0-16,-33 20-1 0,0 0 0 15,0 0 0-15,26 0-1 0,-26 0 0 0,0 0 0 16,32 28 2-16,-32-28-2 0,16 32 3 0,-16-32-2 16,17 40 3-16,-17-40-4 0,5 42 2 0,-5-42-2 15,0 47 2-15,0-47-2 0,-15 45 3 0,15-45-3 16,-14 28 4-16,14-28-3 0,0 0 2 0,-44 35-1 16,44-35 2-16,-30 16-2 0,30-16 1 15,-35 11 0-15,35-11-1 0,-35 0 1 0,35 0 0 16,-32 0-2-16,32 0-4 0,0 0-3 15,-35-17-4-15,35 17-3 0,0 0-1 0,0 0-1 16,0 0-2-16,0 0-2 0,0 0-11 0,0 0-18 16,0 0-16-16,0 0-38 0,-21-35-36 0,21 35-55 15,0 0-57-15,0 0-74 0,0 0 231 0,0 0 95 16</inkml:trace>
          <inkml:trace contextRef="#ctx0" brushRef="#br0" timeOffset="138399.4967">-1199 6104 646 0,'0'0'154'0,"0"0"-65"0,0 0-24 0,0 0-12 16,0 0-1-16,0 0-4 0,0 0-1 0,0 0-8 15,0 0-6-15,0 0-5 0,0 0-4 0,0 0-3 16,0 0 0-16,0 0-1 0,0 0-1 0,0 0-2 16,0 0-2-16,0 0-3 0,0 0-3 0,0 0-3 15,0 0-1-15,0 0-1 0,0 0-1 0,32 0-1 16,-32 0-1-16,0 0 0 15,26 18 1-15,-26-18-2 0,0 0 1 0,45 44-3 16,-45-44 2-16,34 53-6 0,-20-18 5 0,5 4 14 16,0 0-30-16,-7 3 31 0,1 1-33 0,-1 5 8 15,-12-8 1-15,10 5-10 0,-10-5 3 0,2 3-10 16,-2-9 5-16,-3 3-6 0,-8-7 3 0,2 1-5 16,9-31 2-16,-22 49-3 0,22-49 4 15,-32 38-3-15,32-38-1 0,-26 22-10 0,26-22-13 16,0 0-16-16,-44 8-14 0,44-8-13 0,0 0-14 15,0 0-17-15,-30 0-29 0,30 0-67 0,0 0 108 16,0 0 116-16</inkml:trace>
        </inkml:traceGroup>
        <inkml:traceGroup>
          <inkml:annotationXML>
            <emma:emma xmlns:emma="http://www.w3.org/2003/04/emma" version="1.0">
              <emma:interpretation id="{7F658D01-9B69-4C21-986D-6D4A6C6F6C57}" emma:medium="tactile" emma:mode="ink">
                <msink:context xmlns:msink="http://schemas.microsoft.com/ink/2010/main" type="inkWord" rotatedBoundingBox="3818,15571 4455,15750 4310,16267 3673,16088">
                  <msink:destinationLink direction="from" ref="{99E441B8-457B-48E1-ADD0-DD486944E54B}"/>
                  <msink:destinationLink direction="to" ref="{99E441B8-457B-48E1-ADD0-DD486944E54B}"/>
                </msink:context>
              </emma:interpretation>
              <emma:one-of disjunction-type="recognition" id="oneOf30">
                <emma:interpretation id="interp149" emma:lang="en-US" emma:confidence="0">
                  <emma:literal>y</emma:literal>
                </emma:interpretation>
                <emma:interpretation id="interp150" emma:lang="en-US" emma:confidence="0">
                  <emma:literal>Y</emma:literal>
                </emma:interpretation>
                <emma:interpretation id="interp151" emma:lang="en-US" emma:confidence="0">
                  <emma:literal>]</emma:literal>
                </emma:interpretation>
                <emma:interpretation id="interp152" emma:lang="en-US" emma:confidence="0">
                  <emma:literal>+</emma:literal>
                </emma:interpretation>
                <emma:interpretation id="interp153" emma:lang="en-US" emma:confidence="0">
                  <emma:literal>t</emma:literal>
                </emma:interpretation>
              </emma:one-of>
            </emma:emma>
          </inkml:annotationXML>
          <inkml:trace contextRef="#ctx0" brushRef="#br0" timeOffset="140950.1331">144 6310 244 0,'0'0'115'0,"0"0"-32"0,0 0-18 0,0-34-4 16,0 34 9-16,0 0 6 0,0 0 7 0,0 0-2 16,0 0-25-16,0 0 6 0,0 0-28 0,0 0 12 15,0 0-4-15,0 0-2 0,0 0-3 16,0 0-4-16,0 0-5 0,0 0-2 15,0 0-5-15,0 0-3 0,0 0-3 0,0 0-4 16,0 0-3-16,0 0-1 0,0 0-4 0,0 0-1 16,0 0 1-16,0 0 0 0,0 0 0 0,0 0 1 15,0 0-2-15,0 0 0 0,0 0 0 0,0 0 0 16,0 0 0-16,0 0 1 0,-17 43 17 0,17-43-33 16,0 40 32-16,0-40-31 0,0 59 10 15,-4-24 5-15,4 3-5 0,0-1 5 0,0 0-4 16,-10-2 2-16,11-5-4 0,-4 2 3 0,3-32-7 15,0 55-2-15,0-55-10 0,0 40-2 16,0-40-7-16,0 32 0 0,0-32-5 0,0 0-7 0,0 35-15 16,0-35-19-16,0 0-31 0,0 0-29 0,0 0-44 15,0 0-42-15,0 0-98 0,0 0 181 0,0 0 137 16</inkml:trace>
          <inkml:trace contextRef="#ctx0" brushRef="#br0" timeOffset="140336.6543">-435 6434 399 0,'0'0'142'16,"0"0"-46"-16,0 0-25 0,0 0-10 0,-34 9 4 16,34-9-6-16,0 0 1 0,0 0-9 0,0 0-6 15,0 0-6-15,0 0 1 0,0 0-4 0,0 0 0 16,0 0-3-16,0 0-4 0,0 0 0 15,0 0-3-15,0 0-1 0,0 0-2 0,0 0-2 16,0 0-2-16,0 0-2 0,0 0-1 0,0 0-5 16,0 0-1-16,0 0-3 0,0 0-3 0,0 0-1 15,0 0-3-15,0 0 1 0,0 0-1 0,0 0-2 16,0 0 0-16,0 0 1 0,0 0 0 0,0 0 3 16,0 0-1-16,42 0-1 15,-42 0 0-15,35 0 0 0,-35 0-1 0,35 0 1 16,-35 0-3-16,34 6-1 0,-34-6-4 0,31 0-2 15,-31 0-2-15,0 0-1 0,33 0-4 0,-33 0 0 16,0 0-4-16,0 0 1 0,0 0 0 0,0 0-2 16,0 0 0-16,0 0-4 0,0 0-4 0,0 0-11 15,28 0-19-15,-28 0-22 0,0 0-39 0,0 0-25 16,0 0-54-16,0 0-28 0,-35-19-80 16,35 19 269-16</inkml:trace>
        </inkml:traceGroup>
        <inkml:traceGroup>
          <inkml:annotationXML>
            <emma:emma xmlns:emma="http://www.w3.org/2003/04/emma" version="1.0">
              <emma:interpretation id="{20BF08E9-AF07-4801-A1FC-80F4092B76C2}" emma:medium="tactile" emma:mode="ink">
                <msink:context xmlns:msink="http://schemas.microsoft.com/ink/2010/main" type="inkWord" rotatedBoundingBox="5394,15555 6713,15567 6691,17836 5373,17824"/>
              </emma:interpretation>
              <emma:one-of disjunction-type="recognition" id="oneOf31">
                <emma:interpretation id="interp154" emma:lang="en-US" emma:confidence="0">
                  <emma:literal>!</emma:literal>
                </emma:interpretation>
                <emma:interpretation id="interp155" emma:lang="en-US" emma:confidence="0">
                  <emma:literal>:</emma:literal>
                </emma:interpretation>
                <emma:interpretation id="interp156" emma:lang="en-US" emma:confidence="0">
                  <emma:literal>•</emma:literal>
                </emma:interpretation>
                <emma:interpretation id="interp157" emma:lang="en-US" emma:confidence="0">
                  <emma:literal>☹</emma:literal>
                </emma:interpretation>
                <emma:interpretation id="interp158" emma:lang="en-US" emma:confidence="0">
                  <emma:literal>f</emma:literal>
                </emma:interpretation>
              </emma:one-of>
            </emma:emma>
          </inkml:annotationXML>
          <inkml:trace contextRef="#ctx0" brushRef="#br0" timeOffset="142971.4879">1351 6177 127 0,'0'0'77'0,"0"0"-12"0,0 0 10 0,0 0-2 16,0 0 11-16,0 0-4 0,0 0 7 15,0 0-8-15,0 0-1 0,0 0-11 0,0 0-2 16,0 0-8-16,0 0-1 0,-4-30-8 0,4 30-4 15,0 0-5-15,0 0-4 0,0 0-3 16,0 0-2-16,0 0-2 0,0 0 0 0,0 0-1 16,0 0-1-16,0 0-1 0,0 0-5 0,0 0-6 15,0 0-3-15,0 0-5 0,0 0-2 0,0 0-2 16,0 0-2-16,0 0-1 0,0 0-1 16,0 0 0-16,0 0 1 0,4 32 0 0,-4-32 2 15,0 37-1-15,0-37 1 0,0 46-3 0,0-46 3 16,0 49 15-16,0-49-32 0,-11 57 31 0,11-57-32 15,-10 49 10-15,10-49 2 0,-11 48-6 0,11-48 0 16,-9 34-5-16,9-34 0 0,0 0-3 0,-14 31 1 0,14-31-3 16,0 0-4-16,0 0-7 0,0 0-5 15,0 0-6-15,0 0-5 0,0 0-5 16,0 0-13-16,0 0-36 0,0 0-33 0,0 0-67 16,34-4-48-16,-34 4-81 0,0 0 298 0</inkml:trace>
          <inkml:trace contextRef="#ctx0" brushRef="#br0" timeOffset="143210.4722">1603 6385 563 0,'-35'-14'131'0,"35"14"-38"15,0 0-21-15,-34 0 2 0,34 0 0 0,-42 0-7 16,42 0-9-16,-42 0-10 0,14-10-12 0,28 10-7 15,-54 0-4-15,54 0-2 0,-56 0-6 16,56 0-21-16,-49 10 10 0,49-10-20 0,-39 5 9 16,39-5-7-16,0 0-14 0,0 0-13 15,0 0-23-15,-31 10-3 0,31-10-45 0,0 0-2 16,0 0-26-16,0 0-17 0,0 0-2 0,0 0-22 16,0 0-59-16,42 20 238 0</inkml:trace>
          <inkml:trace contextRef="#ctx0" brushRef="#br0" timeOffset="-169078.2388">1775 6829 528 0,'-9'30'-1'0,"9"-30"-145"15,0 0-158-15,0 0 227 0,26 30 77 0</inkml:trace>
        </inkml:traceGroup>
        <inkml:traceGroup>
          <inkml:annotationXML>
            <emma:emma xmlns:emma="http://www.w3.org/2003/04/emma" version="1.0">
              <emma:interpretation id="{6D13D302-4DF0-436E-9C4D-BA52C57B2D32}" emma:medium="tactile" emma:mode="ink">
                <msink:context xmlns:msink="http://schemas.microsoft.com/ink/2010/main" type="inkWord" rotatedBoundingBox="6702,15558 6714,16200 6235,16209 6222,15567"/>
              </emma:interpretation>
              <emma:one-of disjunction-type="recognition" id="oneOf32">
                <emma:interpretation id="interp159" emma:lang="en-US" emma:confidence="1">
                  <emma:literal>8</emma:literal>
                </emma:interpretation>
                <emma:interpretation id="interp160" emma:lang="en-US" emma:confidence="0">
                  <emma:literal>☺</emma:literal>
                </emma:interpretation>
                <emma:interpretation id="interp161" emma:lang="en-US" emma:confidence="0">
                  <emma:literal>@</emma:literal>
                </emma:interpretation>
                <emma:interpretation id="interp162" emma:lang="en-US" emma:confidence="0">
                  <emma:literal>q</emma:literal>
                </emma:interpretation>
                <emma:interpretation id="interp163" emma:lang="en-US" emma:confidence="0">
                  <emma:literal>•8</emma:literal>
                </emma:interpretation>
              </emma:one-of>
            </emma:emma>
          </inkml:annotationXML>
          <inkml:trace contextRef="#ctx0" brushRef="#br0" timeOffset="144070.6055">2219 6212 322 0,'35'-16'78'0,"-35"16"-12"15,0 0-11-15,0 0 11 0,0 0-1 0,32-14 7 16,-32 14-8-16,0 0 0 0,0 0-10 0,0 0 2 16,0 0-2-16,0 0 1 0,0 0-5 0,0 0-5 15,0 0-8-15,0 0-4 0,-16-30-7 0,16 30-5 16,0 0-3-16,0 0-6 0,0 0-1 0,0 0-1 15,-33-15-1-15,33 15 0 0,0 0 2 16,0 0 0-16,-39-15 2 0,39 15 1 0,0 0-2 16,-32 0-2-16,32 0-4 0,0 0-4 0,-42 15-1 15,42-15 0-15,-28 22-3 0,28-22 4 0,-24 33-4 16,24-33 3-16,-21 42-4 0,21-42 4 0,-16 42-4 16,16-42 2-16,-7 40 16 0,7-40-34 15,0 35 32-15,0-35-33 0,18 30 10 16,-18-30 1-16,17 27-7 0,-17-27 3 0,32 28-4 15,-32-28 0-15,38 20-3 0,-38-20-1 0,51 12 0 16,-51-12 0-16,53 0-1 0,-53 0-2 0,54 0-1 16,-54 0 3-16,52-11 6 0,-52 11 7 0,49-19 6 15,-49 19 1-15,44-25 3 0,-44 25 14 16,30-28-10-16,-30 28 15 0,23-32-7 0,-23 32 3 0,17-26-16 16,-17 26 18-16,0-34-21 0,0 34 13 15,-7-35-2-15,7 35-6 0,-19-39 1 0,19 39-4 16,-26-32 2-16,26 32-3 0,-44-25 1 0,44 25-2 15,-53-19-3-15,22 13-8 0,31 6-11 0,-61-7-15 16,61 7-22-16,-57 0-25 0,57 0-23 16,-38 7-26-16,38-7 0 0,0 0-15 0,0 0 16 15,-30 29-18-15,30-29-4 0,0 0 140 0</inkml:trace>
          <inkml:trace contextRef="#ctx0" brushRef="#br0" timeOffset="144523.7783">2298 6416 420 0,'0'0'130'0,"0"0"-28"15,-35 0-12-15,35 0-15 0,0 0 9 0,0 0-24 16,0 0 2-16,0 0-8 0,0 0-6 0,0 0-6 15,-37 0-3-15,37 0-1 0,0 0-1 0,0 0-1 16,-33 0-4-16,33 0-3 0,0 0-5 16,-30 15-7-16,30-15-8 0,0 0-4 0,-33 28-4 15,33-28 1-15,0 0-4 0,-28 46 3 0,28-46-3 16,-16 28 1-16,16-28-2 0,-9 43 2 0,9-43-4 16,-5 44 3-16,5-44-3 0,0 38 3 0,0-38-2 15,0 27 2-15,0-27-4 0,0 0-2 0,17 41-4 16,-17-41-1-16,0 0-5 0,39 30-1 15,-39-30-6-15,38 6-3 0,-38-6-2 16,48 0 2-16,-48 0 8 0,51 0 5 0,-20-7 9 16,-31 7 3-16,51-23 2 0,-51 23-2 0,51-28 1 15,-51 28-1-15,40-27 2 0,-40 27 0 0,33-35 3 16,-33 35 0-16,21-40 3 0,-21 40-2 0,18-45 2 16,-18 45-4-16,0-42 2 0,0 42-3 0,0-37 1 15,0 37-2-15,-23-29 1 0,23 29-4 16,0 0-5-16,-33-36-10 0,33 36-16 0,-39-15-9 15,39 15-59-15,-44-4-53 0,44 4-144 0,0 0-77 16,-52 0 237-16</inkml:trace>
        </inkml:traceGroup>
        <inkml:traceGroup>
          <inkml:annotationXML>
            <emma:emma xmlns:emma="http://www.w3.org/2003/04/emma" version="1.0">
              <emma:interpretation id="{19EDE5F2-DD6C-41C3-8E54-E69EC9D46B92}" emma:medium="tactile" emma:mode="ink">
                <msink:context xmlns:msink="http://schemas.microsoft.com/ink/2010/main" type="inkWord" rotatedBoundingBox="7375,15590 8860,15421 8961,16311 7475,16479"/>
              </emma:interpretation>
              <emma:one-of disjunction-type="recognition" id="oneOf33">
                <emma:interpretation id="interp164" emma:lang="en-US" emma:confidence="0">
                  <emma:literal>€3</emma:literal>
                </emma:interpretation>
                <emma:interpretation id="interp165" emma:lang="en-US" emma:confidence="0">
                  <emma:literal>#3</emma:literal>
                </emma:interpretation>
                <emma:interpretation id="interp166" emma:lang="en-US" emma:confidence="0">
                  <emma:literal>+3</emma:literal>
                </emma:interpretation>
                <emma:interpretation id="interp167" emma:lang="en-US" emma:confidence="0">
                  <emma:literal>$3</emma:literal>
                </emma:interpretation>
                <emma:interpretation id="interp168" emma:lang="en-US" emma:confidence="0">
                  <emma:literal>€33</emma:literal>
                </emma:interpretation>
              </emma:one-of>
            </emma:emma>
          </inkml:annotationXML>
          <inkml:trace contextRef="#ctx0" brushRef="#br0" timeOffset="147165.3321">3228 6492 293 0,'0'0'74'15,"0"0"-16"-15,0 0-9 0,0 0 8 0,0 0-7 16,0 0-4-16,0 0-10 0,0 0-3 15,0 0-4-15,0 0 7 0,0 0 3 0,0 0 8 16,0 0-2-16,0 0 1 0,0 0-4 0,0 0-4 16,0 0-3-16,0 0-4 0,-9 34-3 0,9-34-3 0,0 0-3 15,0 0-1-15,0 0-4 0,0 0-2 0,0 0-2 16,0 0-2-16,0 0-1 0,33 9-2 0,-33-9-3 16,0 0-1-16,0 0-1 0,35 9-2 15,-35-9 1 1,30 0-2-16,-30 0 0 0,37 6 0 0,-37-6 0 15,45 0 0-15,-45 0-1 0,54 0 1 16,-27 7 0-16,2-7 0 0,-1 4 0 0,4-4 0 16,0 0-2-16,-6 0 1 0,-26 0 0 0,54 0-2 15,-54 0 0-15,46 0 0 0,-46 0-1 0,35 0-1 0,-35 0-2 16,0 0-2-16,31 0-1 0,-31 0-2 0,0 0 0 16,0 0 2-16,0 0 0 0,0 0-3 15,0 0-1-15,0 0-6 0,0 0-4 0,0 0-7 16,0 0-8-16,-33-21-9 0,33 21-6 0,0 0-17 15,-33-14-9-15,33 14-16 0,0 0-5 0,0 0-17 16,0 0-2-16,-35 0-33 0,35 0-31 0,0 0 174 16</inkml:trace>
          <inkml:trace contextRef="#ctx0" brushRef="#br0" timeOffset="146651.0162">3298 6316 347 0,'0'0'176'0,"0"0"-50"0,0 0-43 0,0 0-17 16,0 0-6-16,0 0-3 0,0 0-3 0,0 0-3 15,0 0-4-15,0 0-6 0,0 0-5 0,0 0-3 16,0 0-2-16,0 0-3 0,0 0 0 16,0 0-4-16,0 0-3 0,0 0-3 15,0 0-3-15,0 0-24 0,0 0 19 0,0 0-22 16,0 0 17-16,0 0 0 0,0 0-3 0,0 0-2 15,0 0 1-15,29 0-2 0,-29 0 0 0,37 0-1 16,-37 0 0-16,42 0 0 0,-42 0 0 0,47 0-1 16,-47 0-1-16,46 0-4 0,-46 0 1 0,49 0-3 15,-49 0 0-15,53 6 19 0,-53-6-21 16,54 0 20-16,-54 0-18 0,45 0-1 0,-45 0 1 16,35 0-4-16,-35 0-3 0,32 0-8 0,-32 0-6 15,0 0-12-15,0 0-12 0,35 10-13 0,-35-10-15 16,0 0-21-16,0 0-12 0,0 0-7 15,0 0-13-15,0 0-9 0,0 0-17 0,0 0 18 16,0 0 144-16</inkml:trace>
          <inkml:trace contextRef="#ctx0" brushRef="#br0" timeOffset="147759.2081">3725 6085 337 0,'0'0'121'0,"0"0"-38"16,0 0-8-16,0 0-12 0,0 0-3 0,0 0-8 16,0 0-1-16,0 0-5 0,0 0 0 0,0 0-3 15,0 0-1-15,0 0-5 0,0 0-4 16,0 0-6-16,0 0-4 0,0 0-3 0,0 0-2 16,0 0-3-16,0 0-2 0,0 0-2 0,0 0-2 15,0 0 0-15,0 0 3 0,0 0-1 16,-14 35 1-16,14-35-5 0,-19 36-3 0,19-36-5 15,-20 60 4-15,8-22-4 0,-2 1 5 0,-2 6 14 16,-3 3-30-16,2-3 28 0,-3 6-29 0,1-7 11 16,0 3 6-16,1-8-6 0,1 7 7 0,1-14-7 15,0 1 5-15,4 0-4 0,12-33 3 0,-23 49-5 16,23-49 0-16,-10 40-6 0,10-40-2 16,0 31-10-16,0-31-3 0,0 0-8 0,0 0-5 15,12 39-12-15,-12-39-16 0,0 0-34 16,0 0-46-16,40 9-63 0,-40-9-91 0,0 0 3 15,42 0 296-15</inkml:trace>
          <inkml:trace contextRef="#ctx0" brushRef="#br0" timeOffset="155977.9853">4406 6274 49 0,'0'0'48'0,"0"0"2"0,0 0-11 15,0 0 5-15,0 0-3 0,0 0-6 0,0 0-10 16,0-29-11-16,0 29-8 0,0 0-4 0,0 0-1 16,0 0 1-16,0 0-1 0,0 0 2 15,0 0 2-15,0 0 5 0,0 0 4 16,0 0 6-16,0 0 4 0,0-29 7 0,0 29 1 15,0 0 5-15,0 0-3 0,0 0 2 0,0 0-2 16,0 0 2-16,0 0-3 0,0 0 3 0,0 0-3 16,0 0 5-16,-33-20-3 0,33 20 0 0,0 0-4 15,0 0-2-15,0 0-4 0,0 0-1 0,0 0-1 16,0 0 1-16,0 0 2 0,0 0 1 0,0 0-1 16,0 0 0-16,0 0-3 0,0 0-1 15,0 0-4-15,0 0 0 0,0 0-3 0,0 0-1 16,0 0-2-16,0 0-1 0,0 0-1 15,0 0-2-15,0 0 1 0,0 0-1 0,0 0 0 16,0 0-1-16,0 0 0 0,0 0 1 0,0 0 0 16,0 0 0-16,0 0 0 0,0 0-1 0,0 0 1 15,0 0 0-15,0 0 1 0,0 0 0 16,0 0 0-16,12-30-2 0,-12 30 1 0,0 0-1 16,0 0 0-16,33-19-2 0,-33 19 1 0,0 0 0 15,39-17-1-15,-39 17 0 0,30-10 0 0,-30 10-3 16,31-8 1-16,-31 8-1 0,28-10 0 0,-28 10-1 15,32 0-1-15,-32 0 1 0,29 0-2 0,-29 0 2 16,0 0 0-16,35 18-1 0,-35-18-2 0,0 0 0 16,32 23-4-16,-32-23 2 15,0 0-3-15,12 40 2 0,-12-40-2 0,0 31 2 16,0-31 0-16,-12 30 1 0,12-30-2 0,-19 27 3 16,19-27-1-16,-32 38 3 0,32-38 17 0,-38 24-14 15,38-24 16-15,-41 28-34 0,41-28 16 0,-38 25-15 16,38-25 15-16,-39 14 0 0,39-14 0 0,-33 13-1 15,33-13 1-15,0 0 0 0,-37 11 1 0,37-11-1 16,0 0-1-16,0 0 0 0,-30-6-1 16,30 6 1-16,0 0 1 0,0 0-1 0,0 0 2 15,0 0-1-15,0 0 0 0,0 0 0 0,0 0 0 16,0 0 1-16,0 0 0 0,0 0 1 0,0 0-2 16,0 0 1-16,0 0-1 0,0 0 0 15,0 0 1-15,0 0-2 0,0 0 1 0,0 0 0 16,0 0-1-16,0 0 0 0,0 0 1 15,0 0-1-15,34-18 0 0,-34 18 0 0,0 0 0 16,31 8 0-16,-31-8-2 0,32 9 2 0,-32-9 0 16,31 14 0-16,-31-14 0 0,34 20 0 0,-34-20-3 15,33 27-1-15,-33-27-3 0,30 31 1 0,-30-31-1 16,0 0 3-16,31 44-4 0,-31-44-2 16,11 31-5-16,-11-31-1 0,0 39 1 0,0-39 6 15,-4 45 1-15,4-45 7 0,-17 50-4 16,17-50 4-16,-23 47-4 0,23-47 3 0,-28 47-3 15,28-47 3-15,-39 36 0 0,39-36 5 0,-43 31 1 16,43-31 2-16,-41 18-2 0,41-18-1 0,-44 13-1 16,44-13-1-16,-45-4 0 0,13 4-1 0,32 0-1 15,-56 0-2-15,56 0-4 0,-56-12-7 0,56 12-12 16,-54-10-14-16,54 10-14 0,-44-8-25 0,44 8-55 16,-33-12-60-16,33 12-139 0,0 0-42 15,-35-22 371-15</inkml:trace>
        </inkml:traceGroup>
      </inkml:traceGroup>
    </inkml:traceGroup>
  </inkml:traceGroup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03:11.12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D3C6DAA-E8A9-4129-9D1D-08F7B4CC0A24}" emma:medium="tactile" emma:mode="ink">
          <msink:context xmlns:msink="http://schemas.microsoft.com/ink/2010/main" type="inkDrawing" rotatedBoundingBox="6592,11978 10645,12202 10641,12272 6588,12048" semanticType="underline" shapeName="Other">
            <msink:sourceLink direction="with" ref="{69512C9C-CCFE-4A9D-9B5C-9D9AB6752167}"/>
          </msink:context>
        </emma:interpretation>
      </emma:emma>
    </inkml:annotationXML>
    <inkml:trace contextRef="#ctx0" brushRef="#br0">0-1 359 0,'0'0'111'0,"0"0"-32"0,0 0-4 0,0 0 4 16,0 0-5-16,0 0-7 0,0 0-11 0,0 0-10 16,0 0-7-16,0 0-4 0,0 0 0 0,0 0-4 15,0 0-2-15,0 0-5 0,0 0-5 0,0 0-5 16,0 0-3-16,0 0 1 0,0 0 0 0,0 0 0 16,30-12-1-16,-30 12-2 0,0 0-3 0,0 0-2 15,40 7-1-15,-40-7 1 0,0 0 0 16,40 9 0-16,-40-9 2 0,39 11 0 0,-39-11 3 15,51 10 1-15,-23-10 2 0,5 12-1 0,0-12-2 16,2 7-4-16,9 2 1 0,2-4-1 16,-1-1 1-16,6 4-2 0,8-2-1 0,1-6-2 15,-1 11 1-15,6-11 0 0,2 10 2 0,-1-10 0 16,8 13-1-16,-1-13 2 0,6 7-1 16,2-7 0-16,-2 0 0 0,6 6-2 0,5-6 1 15,-1 6-1-15,4-6 1 0,0 8 0 0,5-8 0 16,0 8-1-16,-4 4 1 0,6-12 1 0,0 5-1 15,-2-3 0-15,-4 9 1 0,3-11-1 0,-3 12 0 16,3-12 0-16,-5 7-1 0,-2-4-1 0,-1 9 2 16,-3-12-2-16,-4 7 1 0,-1-7 0 0,-4 0-1 15,-4 6 0-15,-3-2 0 16,-10-4 0-16,1 0-1 0,-5 0 0 0,-3 7-2 16,-3-7-1-16,-2 0-3 0,-5 0-3 0,-4 0-2 15,-2 0-1-15,-7 0-1 0,-2 0 0 0,-28 0 1 16,45 0 1-16,-45 0 1 0,33 6 0 0,-33-6-1 15,0 0-1-15,32 0-2 0,-32 0-3 0,0 0-2 16,0 0-6-16,0 0-7 0,0 0-12 0,0 0-12 16,0 0-19-16,0 0-20 0,0 0-24 15,0 0-38-15,0 0-77 0,0 0-97 0,-33 0 236 16</inkml:trace>
  </inkml:traceGroup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03:09.74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2BCFB44-EDB5-46AA-BFA5-26FC61985CDC}" emma:medium="tactile" emma:mode="ink">
          <msink:context xmlns:msink="http://schemas.microsoft.com/ink/2010/main" type="inkDrawing" rotatedBoundingBox="552,11625 2784,11858 2776,11936 544,11702" semanticType="underline" shapeName="Other">
            <msink:sourceLink direction="with" ref="{33C7F842-1AA4-4F5F-B737-B55ACC45A659}"/>
          </msink:context>
        </emma:interpretation>
      </emma:emma>
    </inkml:annotationXML>
    <inkml:trace contextRef="#ctx0" brushRef="#br0">-3825 682 294 0,'0'0'139'0,"0"0"-57"0,0 0-19 16,0 0 0-16,0 0 0 0,0 0 9 16,0 0-3-16,0 0 1 0,0 0-8 15,0 0-4-15,0 0-6 0,0 0-6 0,0 0-5 16,0 0-7-16,0 0-5 0,0 0-5 0,0 0-4 16,0 0-3-16,0 0-5 0,0 0-6 0,0 0-1 15,0 0-4-15,0 0-1 0,0 0 2 0,0 0-3 16,0 0 2-16,0 0 0 0,0 0 0 0,0 0 1 15,0 0 0-15,0 0 2 0,35 10 1 16,-35-10 0-16,0 0-1 0,39 11 0 0,-39-11 3 16,42 14 1-16,-42-14-2 0,42 10 1 0,-42-10-5 15,54 17 0-15,-26-7 0 0,5-3 0 16,2 5-1-16,5-3 1 0,1 1-1 0,8-5 0 16,-2 3-1-16,6 2 1 0,-1-5-1 0,8 4 0 15,-1-3 0-15,8-1 1 0,-6 2-1 0,9-2 1 16,2 2-2-16,-2-7 1 0,5 10 3 15,-3-2 1-15,1-8 0 0,-1 5 1 0,-2-5-6 16,0 13 2-16,-3-6-2 0,-4-7 1 0,3 10 0 16,-1-10-1-16,0 10 0 0,-7-10 1 0,-4 10 0 15,-7-10 0-15,1 10-1 0,-5-10-1 0,-2 10-2 16,-8-10 0-16,-7 4-5 0,-26-4 1 0,42 0-2 16,-42 0 0-16,0 0-1 0,28 0-1 0,-28 0-2 15,0 0-4-15,0 0-1 16,0 0-5-16,0 0-13 0,0 0-13 0,0 0-19 15,0 0-30-15,0 0-37 0,0 0-38 0,-17-26-74 16,17 26-75-16,0 0 197 0,0 0 126 0</inkml:trace>
  </inkml:traceGroup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03:31.74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99E441B8-457B-48E1-ADD0-DD486944E54B}" emma:medium="tactile" emma:mode="ink">
          <msink:context xmlns:msink="http://schemas.microsoft.com/ink/2010/main" type="inkDrawing" rotatedBoundingBox="762,15143 4479,14639 4616,15645 898,16149" semanticType="callout" shapeName="Other">
            <msink:sourceLink direction="to" ref="{E26B2ED3-5214-4623-AB52-0201EBA1539E}"/>
            <msink:sourceLink direction="from" ref="{E26B2ED3-5214-4623-AB52-0201EBA1539E}"/>
            <msink:sourceLink direction="from" ref="{7F658D01-9B69-4C21-986D-6D4A6C6F6C57}"/>
            <msink:sourceLink direction="to" ref="{7F658D01-9B69-4C21-986D-6D4A6C6F6C57}"/>
          </msink:context>
        </emma:interpretation>
      </emma:emma>
    </inkml:annotationXML>
    <inkml:trace contextRef="#ctx0" brushRef="#br0">8 399 403 0,'0'0'147'0,"0"0"-58"16,0 0-42-16,0 0-9 0,0 0-4 0,0 0 0 16,0 0-3-16,0 0 1 0,0 0-3 0,0 0-2 31,0 0-5-31,0 0-1 0,0 0-5 0,0 0-3 0,0 0-2 0,0 0-1 15,0 0 0-15,0 0-2 0,0 0-1 0,0 0 1 16,0 0 1-16,0 0 6 0,0 0 5 0,0 0 6 16,0 0-3-16,-21 37-2 0,21-37-10 15,0 36-1-15,0-36-7 0,10 51 2 16,-10-20-6-16,7 7 4 0,-2-2 14 0,-5 3-31 16,11 0 30-16,-11 1-30 0,10-3 11 0,-4-4 6 15,-6 1-6-15,10-1 6 0,-3-2-5 0,-7-2 4 16,0-29-3-16,16 56 3 0,-16-56-2 0,7 35 1 15,-7-35 0-15,0 0 0 0,0 0-1 0,0 0 1 16,0 0 0-16,5 27 1 0,-5-27 4 16,0 0 4-16,0 0 4 0,0 0 4 0,0 0 2 15,0 0 0-15,0 0 2 0,0 0-2 0,0 0-2 16,0 0-2-16,0 0-6 0,0 0-4 16,0 0-3-16,0-34-2 0,0 34 1 0,0 0-1 15,0-28 2-15,0 28-2 0,0-30 2 0,0 30-3 16,-2-41 2-16,2 41-2 0,0-43 2 15,0 43-3-15,11-46 2 0,-11 46-3 0,9-54 5 16,-9 54-2-16,15-54 3 0,-15 54 15 0,13-42-31 16,-13 42 32-16,12-51-30 0,-12 51 16 0,10-44 2 15,-10 44-3-15,11-42 4 0,-11 42-5 0,10-48 4 16,-10 48-4-16,6-43 2 0,-6 43-3 0,5-39 3 16,-5 39-3-16,0-38 2 0,0 38-2 0,7-34 1 15,-7 34-2-15,0-31 2 16,0 31-3-16,0 0 1 0,7-39-2 0,-7 39 1 15,0 0-1-15,11-38 1 0,-11 38-2 0,0 0 2 16,0 0-2-16,19-37 1 0,-19 37 0 0,0 0 0 16,0 0-1-16,0 0 1 0,23-25 0 0,-23 25 0 15,0 0 1-15,0 0 0 0,0 0-1 0,0 0 1 16,17-32-2-16,-17 32 1 0,0 0-1 0,0 0 2 16,0 0-1-16,0 0 1 0,0-32-2 15,0 32 1-15,0 0-1 0,0 0 1 0,0 0 0 16,0 0 1-16,7-28-1 0,-7 28 1 0,0 0-1 15,0 0-1-15,0 0 1 0,0 0 1 0,0 0-1 16,9-34 1-16,-9 34-3 0,0 0 2 0,0 0-1 16,0 0 1-16,0 0 0 0,0 0 0 15,-4-31 0-15,4 31-1 0,0 0-1 16,0 0 0-16,0 0 1 0,0 0 0 0,0 0 1 16,0 0 0-16,0 0 0 0,0 0 0 0,0 0 0 15,0 0 0-15,0 0-2 0,0 0 1 0,0 0 0 16,0 0-2-16,0 0 3 0,0 0-3 0,0 0 1 15,0 0 1-15,0 0 0 0,0 0 0 0,0 0 0 16,0 0 1-16,0 0 0 0,0 0-1 0,0 0 1 16,0 0 0-16,0 0 0 0,0 0 0 15,0 0 0-15,0 0-1 0,0 0 0 0,0 0 0 16,0 0 1-16,34-18 0 0,-34 18 0 16,0 0-1-16,36 0 2 0,-36 0-2 0,34 4 2 15,-34-4 0-15,31 0 0 0,-31 0-1 0,40 10 0 16,-40-10-1-16,53 12 2 0,-53-12 0 0,52 2-1 15,-52-2 1-15,60 7 0 0,-30-7 0 0,7 8 0 16,-2-8-1-16,5 5 1 0,0-5-1 16,6 0 1-16,4 12 3 0,-2-12 0 0,6 6-1 15,2-6 1-15,0 12-4 0,0-12 0 0,4 5 0 16,4-5 0-16,3 6 0 0,1-6 0 0,4 0 1 16,2 8 0-16,-3-8-1 0,5 0 0 0,1 8 0 15,1-8 0-15,3 0 0 0,5 2 1 0,-6-2-2 16,8 8 1-16,-9-8 0 15,-1 0 0-15,3 0 0 0,0 5 1 0,3-3-1 16,-6-2-1-16,-4 0 1 0,1 0-1 0,1 0 0 16,-8 6 2-16,-2-6-5 0,3 0 1 0,-3 12 0 15,-8-12-1-15,-2 0 4 0,-2 3 0 0,-8-3-1 16,-2 0 1-16,-2 8-1 0,-6-8 1 0,-1 0 0 16,-1 9-1-16,-8-9 1 0,-26 0 0 0,51 0-2 15,-51 0 2-15,33 3 0 0,-33-3 0 16,0 0-1-16,0 0-6 0,30 0-1 0,-30 0-3 15,0 0-2-15,0 0 1 0,0 0-4 0,0 0-9 0,0 0-16 16,0 0-26-16,0 0-41 0,-27-38-53 0,27 38-88 16,0 0-157-16,0 0 52 0,0 0 354 0</inkml:trace>
  </inkml:traceGroup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04:26.56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284BD27-E51C-4818-BCFC-893957FECE48}" emma:medium="tactile" emma:mode="ink">
          <msink:context xmlns:msink="http://schemas.microsoft.com/ink/2010/main" type="inkDrawing" rotatedBoundingBox="20041,7368 21958,7284 21961,7347 20043,7431" shapeName="Other"/>
        </emma:interpretation>
      </emma:emma>
    </inkml:annotationXML>
    <inkml:trace contextRef="#ctx0" brushRef="#br0">1901 31 145 0,'0'0'76'0,"0"0"-9"0,0 0 1 0,0 0-12 0,0 0-1 16,0 0-7-16,0 0 2 0,0 0-4 0,0 0 4 15,0 0-2-15,0 0 4 0,0 0-2 0,0 0 2 16,0 0-6-16,0 0 1 0,0 0-5 0,0 0-2 16,0 0-3-16,0 0-4 0,0 0-3 15,0-32-3-15,0 32-2 0,0 0-2 0,0 0-1 16,0 0 0-16,0 0-2 0,0 0 0 16,0 0 0-16,0 0-3 0,0 0-2 0,0 0-3 15,0 0 0-15,0 0-1 0,0 0 0 0,0 0-2 16,0 0-1-16,0 0-1 0,0 0 0 0,0 0-1 15,0 0-1-15,0 0-1 0,0 0-1 0,0 0-1 16,0 0 0-16,0 0-1 0,-28 2 1 16,28-2-2-16,0 0 0 0,0 0 0 0,-29 0 0 15,29 0 0-15,0 0 1 0,-32 0-1 0,32 0 2 16,-30 0 1-16,30 0 3 0,-40 0 0 16,40 0 0-16,-49 10 0 0,49-10 0 0,-54 0-2 15,20 0 1-15,-1 0 0 0,-3 0 1 0,-1 0 2 16,-3 0-1-16,-1 0 0 0,1 0-1 0,-4 5-4 15,2-5 0-15,-1 0-1 0,3 2-1 16,-6-2 1-16,3 6 0 0,-1-6 0 0,-1 9 0 16,-2-9-2-16,0 5 2 0,0-5-1 0,2 6 0 15,-2-6 2-15,1 9 0 0,1-9 1 0,3 0 0 16,-1 4 0-16,1-4 0 0,2 1 1 0,4 9-2 16,-1-10-1-16,4 0 0 0,7 0-1 0,-2 6 2 15,30-6-1-15,-52 0 0 0,52 0 0 16,-39 0-1-16,39 0 1 0,-31 0-1 0,31 0 0 15,0 0 0-15,-42 0 0 0,42 0 0 16,0 0 0-16,-39 0 0 0,39 0-1 0,0 0 0 16,-35 0 0-16,35 0 1 0,0 0 0 0,-30 7 0 15,30-7 0-15,0 0 0 0,-33 0 0 0,33 0-1 16,0 0 0-16,0 0 0 0,0 0 1 0,-30 12 0 16,30-12 1-16,0 0-2 0,0 0 0 15,0 0-1-15,0 0-2 0,0 0 1 0,0 0-1 16,0 0 1-16,0 0 1 0,0 0 0 0,0 0 0 15,0 0-2-15,0 0-1 0,0 0-2 0,0 0-1 16,0 0 0-16,0 0-2 0,0 0 2 0,0 0-1 16,0 0-3-16,0 0-2 0,0 0-4 0,0 0-4 15,0 0-6-15,0 0-3 0,0 0-4 16,0 0 0-16,0 0-7 0,0 0-14 16,0 0-21-16,0 0-37 0,0 0-24 0,0 0-52 15,0 0-34-15,-7-42-100 0,7 42 198 0,0 0 126 16</inkml:trace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13:18:43.42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26E14A2-FF1C-4316-A8F1-B9AFCC7E7A7F}" emma:medium="tactile" emma:mode="ink">
          <msink:context xmlns:msink="http://schemas.microsoft.com/ink/2010/main" type="writingRegion" rotatedBoundingBox="18672,9823 16922,9786 16939,9002 18689,9039"/>
        </emma:interpretation>
      </emma:emma>
    </inkml:annotationXML>
    <inkml:traceGroup>
      <inkml:annotationXML>
        <emma:emma xmlns:emma="http://www.w3.org/2003/04/emma" version="1.0">
          <emma:interpretation id="{BCA9B77D-6601-45E9-A3D4-74E20C40CF1F}" emma:medium="tactile" emma:mode="ink">
            <msink:context xmlns:msink="http://schemas.microsoft.com/ink/2010/main" type="paragraph" rotatedBoundingBox="18672,9823 16922,9786 16939,9002 18689,903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4AC0248-8C9F-49C3-9C2B-8C279E0B9807}" emma:medium="tactile" emma:mode="ink">
              <msink:context xmlns:msink="http://schemas.microsoft.com/ink/2010/main" type="line" rotatedBoundingBox="18672,9823 16922,9786 16939,9002 18689,9039"/>
            </emma:interpretation>
          </emma:emma>
        </inkml:annotationXML>
        <inkml:traceGroup>
          <inkml:annotationXML>
            <emma:emma xmlns:emma="http://www.w3.org/2003/04/emma" version="1.0">
              <emma:interpretation id="{50693148-D956-4BED-9ED3-F15E9EBD74A3}" emma:medium="tactile" emma:mode="ink">
                <msink:context xmlns:msink="http://schemas.microsoft.com/ink/2010/main" type="inkWord" rotatedBoundingBox="18672,9823 16922,9786 16939,9002 18689,9039"/>
              </emma:interpretation>
              <emma:one-of disjunction-type="recognition" id="oneOf0">
                <emma:interpretation id="interp0" emma:lang="en-US" emma:confidence="0">
                  <emma:literal>A-BE</emma:literal>
                </emma:interpretation>
                <emma:interpretation id="interp1" emma:lang="en-US" emma:confidence="0">
                  <emma:literal>#N BE</emma:literal>
                </emma:interpretation>
                <emma:interpretation id="interp2" emma:lang="en-US" emma:confidence="0">
                  <emma:literal>ABE</emma:literal>
                </emma:interpretation>
                <emma:interpretation id="interp3" emma:lang="en-US" emma:confidence="0">
                  <emma:literal>#U BE</emma:literal>
                </emma:interpretation>
                <emma:interpretation id="interp4" emma:lang="en-US" emma:confidence="0">
                  <emma:literal>fat</emma:literal>
                </emma:interpretation>
              </emma:one-of>
            </emma:emma>
          </inkml:annotationXML>
          <inkml:trace contextRef="#ctx0" brushRef="#br0">183 0 205 0,'0'0'68'0,"0"0"-18"15,0 0-2-15,0 0 3 0,0 0 4 0,0 0-5 16,0 0-4-16,0 0-10 15,0 0-7-15,0 0-4 0,0 0 1 0,0 0 1 16,0 0 6-16,0 0 2 0,0 0 2 0,0 0-1 16,0 0-2-16,0 0-4 0,0 0-6 0,0 0-7 15,0 0-8-15,0 0-4 0,0 0-4 0,0 0-2 16,0 0 1-16,0 0 0 0,0 0 1 0,0 0 1 16,0 0-2-16,0 31 1 0,0-31 0 15,0 0 0-15,-9 30-2 0,9-30 2 0,-11 26-1 16,11-26 3-16,-16 32-3 0,16-32 3 0,-14 30-3 15,14-30 3-15,-19 43-3 0,19-43 4 0,-20 47-4 16,20-47 3-16,-21 46-3 0,12-21 3 16,-1 0-4-16,2-3 3 0,8-22-3 0,-18 43 3 15,18-43-4-15,-11 34 4 0,11-34-4 0,-10 28 2 16,10-28 0-16,0 0 0 0,-9 27-1 16,9-27 1-16,0 0-1 0,0 0 1 0,0 0 0 15,0 0 0-15,0 0 0 0,0 0 0 0,0 0 0 16,0 0 0-16,0 0-2 0,0 0 1 0,0 21-1 15,0-21-3-15,0 0-14 0,0 0-32 0,0 0-22 16,0 0-26-16,0 0-3 0,0 0-24 0,0 0-3 16,0 0-58-16,0 0-16 0,22 18 203 0</inkml:trace>
          <inkml:trace contextRef="#ctx0" brushRef="#br0" timeOffset="2401.7043">548 363 38 0,'0'0'45'0,"0"0"-2"0,0 0 1 15,0 0 9-15,0 0 6 0,0 0 14 16,0 0 1-16,0 0 5 0,0 0-7 0,0 0 2 16,0 0-10-16,0 0-2 0,0 0-12 0,0 0-10 15,0 0-12-15,0 0-7 0,0 0-7 0,0 0-3 16,0 0-2-16,0 0-3 0,0 0 1 0,0 0-1 15,0 0 0-15,0 0-1 0,0 0 1 16,4-27-2-16,-4 27-1 0,0 0-1 0,0 0-2 16,0 0 1-16,0 0-1 0,0 0 1 0,0 0-1 15,0 0 1-15,0 0 0 0,0 0 1 16,0 0-1-16,0 0 0 0,0 0 0 0,0 0 1 16,0 0-2-16,0 29 1 0,0-29-2 0,0 0 2 15,0 0-3-15,7 28 2 0,-7-28-1 0,0 0 0 16,0 0-1-16,0 0 2 0,0 0 0 15,16 22 0-15,-16-22 0 0,0 0-1 0,0 0 0 16,0 0-1-16,0 0 1 0,0 0 0 0,23-26 1 16,-23 26-2-16,0 0 2 0,0 0-2 0,17-26 2 15,-17 26 1-15,0 0-1 0,0 0 0 0,15-27 2 16,-15 27-1-16,0 0 1 0,0 0-3 0,0 0 0 16,0 0-2-16,0 0 1 0,0 0 1 15,0 0 0-15,0 0 1 0,0 0 0 0,0 0 1 16,-33 13-1-16,33-13 2 0,0 0-3 15,-32 15 2-15,32-15-2 0,0 0 1 0,-34 15-1 0,34-15 1 0,0 0-2 16,-27 9 2-16,27-9-2 0,0 0 2 0,0 0-2 16,0 0-3-16,0 0-101 0,0 0-126 0,0 0-141 15,-3 37 103-15,3-37 270 0</inkml:trace>
          <inkml:trace contextRef="#ctx0" brushRef="#br0" timeOffset="766.6269">199 4 102 0,'0'0'46'0,"0"0"-21"0,0 0-8 16,0-22 6-16,0 22 16 15,0 0 11-15,0 0 18 0,0 0 2 0,0 0 1 16,0 0-7-16,0 0-5 0,0 0-7 0,0 0-5 16,0 0-7-16,0 0-3 0,0 0-7 0,0 0-3 15,0 0-4-15,0 0-7 0,0 0-4 0,0 0-6 16,0 0-2-16,0 0 0 0,0 0 1 16,6 28 1-16,-6-28 0 0,0 0-1 15,0 25 1-15,0-25-3 0,7 26 2 0,-7-26-1 16,8 37 0-16,-8-37-1 0,10 45 0 0,-1-25-3 15,-1 8 4-15,0 1-4 0,2-2 5 0,-2 3-5 16,2 3 5-16,0 3-5 0,2-7 5 0,1 4-6 16,-3-3 6-16,0-2-5 0,-2-1 4 0,-2-2-4 15,-6-25 2-15,16 40 14 0,-16-40-15 16,14 31 17-16,-14-31-17 0,7 26-1 0,-7-26 1 16,0 0 0-16,0 0 0 0,0 0 0 0,0 0-1 15,0 0 0-15,0 0 0 0,0 0 0 0,0 0 0 16,0 0 1-16,0 0-1 0,0 0-1 0,0 0-1 15,0 0 0-15,0 0-2 0,0 0-1 16,-13-27-10-16,13 27-27 0,0 0-29 16,0 0-26-16,0 0-22 0,0 0-16 0,-11-27-1 15,11 27-18-15,0 0-23 0,0 0 85 0,0 0 92 16</inkml:trace>
          <inkml:trace contextRef="#ctx0" brushRef="#br0" timeOffset="1266.6831">312 438 180 0,'0'0'49'0,"0"0"-23"0,0 0 0 0,0 0 3 16,0 0 8-16,0 0 5 0,0 0 9 15,0 0-4-15,0 0 0 0,0 0-14 0,0 0-7 16,0 0-9-16,0 0 1 0,0 0-1 0,0 0 3 15,0 0 1-15,0 0 4 0,0 0 0 16,0 0 2-16,0 0 0 0,0 0 0 0,0 0-4 16,0 0-1-16,0 0-5 0,0 0-1 0,0 0-1 15,-22 9 2-15,22-9 1 0,0 0 1 0,0 0-3 16,-25 0-1-16,25 0-3 0,0 0-3 16,-29-13 0-16,29 13-1 0,-26 0 0 0,26 0-2 15,-31-4 1-15,31 4-1 0,-33 0-2 0,33 0-1 16,-37 0-1-16,37 0-1 0,-33 0-2 0,33 0 2 15,-27 11-1-15,27-11 0 0,-23 6-1 16,23-6 0-16,0 0-1 0,-28 14 1 0,28-14-2 16,0 0-1-16,0 0-13 0,0 0-55 0,0 0-89 15,0 0-185-15,0 0-32 0,0 0 294 16</inkml:trace>
          <inkml:trace contextRef="#ctx0" brushRef="#br0" timeOffset="16357.4823">1749 450 190 0,'0'0'92'16,"0"0"-32"-16,0 0-5 0,0 0-1 0,0 0 8 15,0 0-3-15,0 0 5 0,0 0-13 0,0 0-5 16,0 0-10-16,0 0-4 0,0 0-3 0,0 0-2 16,0 0-4-16,0 0-1 0,0 0-5 15,0 0-3-15,0 0-4 0,0 0-2 16,0 0-3-16,0 0-1 0,0 0-1 0,0 0 0 16,0 0-1-16,0 0 2 0,0 0-1 0,0 0 1 15,0 0 0-15,0 0 2 0,0 0 2 0,0 0 2 16,0 0 3-16,0 0-1 0,0 0 0 0,0 0-2 15,0 0-2-15,-25-6 1 0,25 6-2 0,0 0 1 16,0 0-1-16,0 0-1 0,0 0-1 16,-24 0-1-16,24 0 0 0,0 0 0 0,0 0-1 15,-33 0 0-15,33 0-1 0,0 0 0 16,-21 0-1-16,21 0-1 0,0 0 1 0,0 0-1 0,-32-6 1 16,32 6-1-16,0 0-1 0,0 0 1 0,0 0-2 15,0 0-1-15,0 0 0 0,0 0-2 0,0 0-5 16,-23 0-29-16,23 0-55 0,0 0-60 0,0 0-66 15,0 0-125-15,0 0 92 0,0 28 253 16</inkml:trace>
          <inkml:trace contextRef="#ctx0" brushRef="#br0" timeOffset="15478.7789">1737 276 142 0,'0'0'82'0,"0"0"-24"0,0 0-10 0,0 0 6 16,0 0 1-16,0 0 0 0,0 0-11 0,0 0-7 15,0 0-9-15,0 0-1 0,0 0 1 0,0 0 6 16,0 0-1-16,0 0 2 0,0 0 1 0,0 0 3 16,0 0 5-16,0 0 4 0,0 0-4 0,0 0-2 15,0 0-4-15,0 0-3 0,0 0-4 0,0 0-7 16,0 0-7-16,0 0-6 0,0 0-6 15,0 0-3-15,0 0-1 0,0 0-2 0,0 0 0 16,0 0 1-16,0 0-1 0,0 0 1 0,0 0 0 16,0 0 1-16,0 0 0 0,0 0-1 15,0 0 0-15,0 0 0 0,0 0 1 0,0 0 0 16,0 0-1-16,-24 12 1 0,24-12-1 0,0 0 1 16,0 0 0-16,0 0-1 0,0 0 0 0,-26 5 1 15,26-5 0-15,0 0 1 0,0 0 0 16,0 0-1-16,-27 0 1 0,27 0-1 0,0 0 2 15,0 0 0-15,-27 7-1 0,27-7 1 0,0 0-1 16,-29 0 1-16,29 0-3 0,0 0 3 0,-30 10-3 16,30-10 1-16,0 0 0 0,-33 10 0 0,33-10-1 15,0 0 0-15,-24 0 0 0,24 0-1 0,0 0 1 16,0 0-1-16,0 0 0 0,0 0 0 16,0 0 0-16,0 0 1 0,0 0 0 15,0 0 0-15,0 0-1 0,0 0 0 0,0 0-5 16,0 0-25-16,0 0-42 0,-27 0-50 0,27 0-65 15,0 0-67-15,0 0-96 0,0 0 172 0,0 0 179 16</inkml:trace>
          <inkml:trace contextRef="#ctx0" brushRef="#br0" timeOffset="18048.7035">1677 442 218 0,'0'0'56'15,"0"0"-24"-15,0 0-13 0,0 0 2 0,0 0 1 16,0 0 6-16,0 0 0 0,0 0 2 0,0 0-9 16,0 0-4-16,0 0-6 0,0 0 0 0,0 0-2 15,0 0-1-15,0 0-2 0,0 0-1 16,0 0 0-16,0 0 0 0,0 0 2 0,0 0 2 15,0 0-1-15,0 0 3 0,0 0 3 0,0 0 9 16,-23 15 8-16,23-15 11 0,0 0 0 0,0 0 1 16,0 0-10-16,0 0-6 0,0 0-9 0,0 0-5 15,0 0-4-15,0 0-2 0,0 0-1 0,0 0-1 16,-24 0 0-16,24 0-1 0,0 0 0 16,0 0-1-16,0 0-1 0,0 0 1 15,-29 5 0-15,29-5 0 0,0 0-2 0,0 0 0 16,-24 7-1-16,24-7-1 0,0 0 1 0,0 0 0 15,0 0 1-15,-23 4-1 0,23-4 1 0,0 0-1 16,0 0-1-16,0 0 1 0,0 0-1 0,0 0 1 16,-26 0-1-16,26 0 1 0,0 0-2 0,0 0 1 15,0 0-1-15,0 0-1 0,0 0-2 16,0 0-4-16,0 0-10 0,-25-7-27 16,25 7-34-16,0 0-64 0,0 0-74 0,0 0-106 15,0 0 250-15</inkml:trace>
          <inkml:trace contextRef="#ctx0" brushRef="#br0" timeOffset="4602.6328">903 61 190 0,'0'0'86'0,"0"0"-16"16,0 0-13-16,0 0-7 0,0 0-16 0,0 0-13 15,0 0-4-15,0 0-4 0,0 0 3 16,0 0 3-16,0 0 4 0,0 0 3 0,0 0 0 16,0 0-2-16,28-16-5 0,-28 16 1 15,0 0 0-15,0 0 5 0,0 0 2 0,0 0 0 16,0 0-3-16,23 0-6 0,-23 0-7 0,0 0-4 16,0 0-2-16,0 0 0 0,0 0 0 0,0 0-1 15,0 0 0-15,25-6-1 0,-25 6 0 0,0 0-2 16,0 0-1-16,0 0 2 0,0 0 0 0,0 0 1 15,0 0 0-15,0 0 0 0,0 0 1 16,25 4 1-16,-25-4 3 0,0 0 1 16,0 0 0-16,0 0 1 0,25-6-1 0,-25 6 0 15,0 0 3-15,0 0 1 0,0 0 2 0,26-4 1 16,-26 4-2-16,0 0-2 0,0 0-5 0,24-5-2 16,-24 5-1-16,0 0 0 0,0 0-1 0,27-7 3 15,-27 7 0-15,0 0 0 0,27-3 0 0,-27 3-1 16,0 0-1-16,27 0 3 0,-27 0 4 15,0 0 2-15,36-8-2 0,-36 8-2 0,23 0-5 16,-23 0-2-16,0 0 1 0,27 6-1 0,-27-6 3 16,0 0-2-16,28 8 1 0,-28-8-3 0,0 0-1 15,0 0-1-15,0 0 1 0,17 27-1 16,-17-27 2-16,0 0-2 0,7 27 1 0,-7-27-2 16,0 22 3-16,0-22-3 0,-7 25 3 0,7-25-2 15,-9 23 2-15,9-23-2 0,-10 25 2 16,10-25-2-16,-11 25 2 0,11-25-3 0,0 0 3 15,-26 36-2-15,26-36 1 0,0 0 0 0,-34 23 0 16,34-23 0-16,-29 16 0 0,29-16 0 0,-30 15 1 16,30-15-2-16,-34 7 2 0,34-7-2 0,-35 8 2 15,35-8-1-15,-28 0 1 0,28 0-1 0,-26 7 0 16,26-7 0-16,0 0 1 0,-29 10-1 16,29-10 0-16,0 0 0 0,0 0 2 0,0 0-3 15,-26 12 2-15,26-12 0 0,0 0-1 0,0 0 2 16,0 0 0-16,0 0 1 0,0 0 1 15,0 0 3-15,0 0 10 0,0 0 7 0,0 0 0 16,0 0-3-16,0 0-9 0,0 0-8 0,0 0-1 16,25 0-1-16,-25 0 1 0,0 0-1 0,0 0-1 15,26-2 1-15,-26 2-2 0,0 0 1 16,0 0-1-16,25-8 0 0,-25 8-1 0,0 0 1 16,0 0 0-16,0 0 1 0,25 0 0 0,-25 0 0 15,0 0-1-15,0 0 0 0,0 0 0 0,25 10-1 16,-25-10 2-16,0 0 0 0,0 0 0 0,25 4-1 15,-25-4 1-15,0 0-2 0,0 0 1 0,23 10-1 0,-23-10 1 16,0 0 0-16,0 0 0 0,27 18 0 16,-27-18 1-16,0 0-1 0,0 0 1 15,27 25-2-15,-27-25 1 0,0 0-1 0,20 29 1 16,-20-29-2 0,11 29 3-16,-11-29-3 0,5 32 3 0,-5-32-3 15,5 34 3-15,-5-34-3 0,0 41 3 0,0-41 16 16,-14 39-15-16,14-39 16 0,-13 41-33 0,13-41 14 15,-23 37-14-15,23-37 14 0,-28 39 2 0,28-39-3 16,-32 32 3-16,32-32-3 0,-36 22 3 0,36-22-1 16,-37 16 1-16,37-16-1 0,-46 3 0 0,46-3 0 15,-42-5 1-15,42 5 2 0,-41-20 1 0,41 20 2 16,-40-29-1-16,40 29 2 0,-33-30-5 0,33 30 1 16,-25-31-3-16,25 31 1 0,0 0-3 0,-26-29 2 15,26 29-2-15,0 0 1 0,0 0 15 0,0 0-22 16,0 0-1-16,0 0-65 0,0 0-81 15,0 0-143-15,0 0-147 0,0 0 66 0,43 10 379 16</inkml:trace>
          <inkml:trace contextRef="#ctx0" brushRef="#br0" timeOffset="3396.3378">909 135 83 0,'0'0'36'0,"18"28"-7"0,-18-28 4 16,0 0 24-16,0 0 22 0,0 0 10 0,0 0-3 15,0 0-16-15,0 26-16 0,0-26-8 0,0 0 1 16,0 0-2-16,0 0-3 0,0 0-10 0,0 0-5 15,0 0-1-15,0 0 4 0,0 0 3 0,0 0-1 16,0 0-6-16,0 0-9 0,0 0-8 16,0 0-5-16,17 24-3 0,-17-24 0 0,0 0-1 15,0 30 2-15,0-30-3 0,-10 37 3 16,10-13-3-16,-8 4 3 0,3 3-4 0,0-1 5 16,-2 2-6-16,-2 1 5 0,5-1-4 0,-2-2 5 15,2-6 12-15,-1 2-13 0,5-26 14 0,-5 40-14 16,5-40-4-16,0 28 3 0,0-28-3 15,0 0-13-15,0 0 13 0,0 0-15 0,0 0 13 16,0 0-1-16,0 0-5 0,0 0 2 0,0 0-42 16,0 0-23-16,0 0-54 0,0 0-43 0,0 0-27 15,0 0-46-15,0 0 93 0,0 0 150 0</inkml:trace>
        </inkml:traceGroup>
      </inkml:traceGroup>
    </inkml:traceGroup>
  </inkml:traceGroup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04:27.26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3FAAA82-13E4-4BD5-AAA1-2C8C1595F60C}" emma:medium="tactile" emma:mode="ink">
          <msink:context xmlns:msink="http://schemas.microsoft.com/ink/2010/main" type="writingRegion" rotatedBoundingBox="19912,7183 20311,7183 20311,7569 19912,7569"/>
        </emma:interpretation>
      </emma:emma>
    </inkml:annotationXML>
    <inkml:traceGroup>
      <inkml:annotationXML>
        <emma:emma xmlns:emma="http://www.w3.org/2003/04/emma" version="1.0">
          <emma:interpretation id="{9F0526C0-81F9-4330-B0D9-4CFEB88C0A26}" emma:medium="tactile" emma:mode="ink">
            <msink:context xmlns:msink="http://schemas.microsoft.com/ink/2010/main" type="paragraph" rotatedBoundingBox="19912,7183 20311,7183 20311,7569 19912,756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1D5A590-63A3-4F88-A06A-13D15ED90C3E}" emma:medium="tactile" emma:mode="ink">
              <msink:context xmlns:msink="http://schemas.microsoft.com/ink/2010/main" type="line" rotatedBoundingBox="19912,7183 20311,7183 20311,7569 19912,7569"/>
            </emma:interpretation>
          </emma:emma>
        </inkml:annotationXML>
        <inkml:traceGroup>
          <inkml:annotationXML>
            <emma:emma xmlns:emma="http://www.w3.org/2003/04/emma" version="1.0">
              <emma:interpretation id="{732F3B9F-C67C-4220-AC25-99543BF75074}" emma:medium="tactile" emma:mode="ink">
                <msink:context xmlns:msink="http://schemas.microsoft.com/ink/2010/main" type="inkWord" rotatedBoundingBox="19912,7183 20311,7183 20311,7569 19912,7569"/>
              </emma:interpretation>
              <emma:one-of disjunction-type="recognition" id="oneOf0">
                <emma:interpretation id="interp0" emma:lang="en-US" emma:confidence="1">
                  <emma:literal>&lt;</emma:literal>
                </emma:interpretation>
                <emma:interpretation id="interp1" emma:lang="en-US" emma:confidence="0">
                  <emma:literal>c</emma:literal>
                </emma:interpretation>
                <emma:interpretation id="interp2" emma:lang="en-US" emma:confidence="0">
                  <emma:literal>C</emma:literal>
                </emma:interpretation>
                <emma:interpretation id="interp3" emma:lang="en-US" emma:confidence="0">
                  <emma:literal>{</emma:literal>
                </emma:interpretation>
                <emma:interpretation id="interp4" emma:lang="en-US" emma:confidence="0">
                  <emma:literal>•</emma:literal>
                </emma:interpretation>
              </emma:one-of>
            </emma:emma>
          </inkml:annotationXML>
          <inkml:trace contextRef="#ctx0" brushRef="#br0">399 0 497 0,'0'0'140'15,"0"0"-55"-15,0 0-28 0,0 0 0 0,0 0 4 16,0 0 3-16,0 0-5 0,0 0-10 0,0 0-9 15,0 0-8-15,0 0-5 0,0 0 1 0,0 0 1 16,0 0-2-16,0 0-2 0,0 0-5 0,0 0-3 16,0 0-3-16,0 0-3 0,0 0-1 0,0 0-1 31,0 0 0-31,0 0 0 0,0 0 0 0,0 0-1 0,0 0 0 16,0 0-1-16,0 0-1 0,0 0-3 0,-30 0 2 15,30 0 0-15,0 0-18 0,0 0 20 0,0 0-18 16,-38 21 17-16,38-21 1 0,0 0-2 15,-34 27 0-15,34-27-2 0,0 0 1 0,-42 23 0 0,42-23 1 0,-31 17 0 16,31-17 3-16,-35 14-2 0,35-14 2 16,-35 15 0-16,35-15-1 0,-30 16 2 0,30-16-1 15,-30 13-2-15,30-13 3 0,-29 9-3 0,29-9 1 16,0 0-1-16,-35 10 0 0,35-10-2 0,0 0 0 16,0 0-2-16,-30 4-1 0,30-4 0 15,0 0-1-15,0 0 0 0,0 0 0 0,0 0-1 16,0 0 0-16,0 0 1 0,0 0-2 0,0 0 0 15,0 0-1-15,0 0 0 0,0 0-1 0,0 0 1 16,0 0 2-16,0 0 0 0,0 0 2 0,0 0 0 16,0 0 0-16,0 0-1 0,0 0 0 0,21 33 0 15,-21-33 1-15,0 0-1 0,0 0 0 16,0 0 0-16,0 0 1 0,26 32-1 16,-26-32 0-16,0 0 0 0,19 32 0 0,-19-32-1 15,0 0 2-15,0 0-2 0,21 33 2 0,-21-33-3 16,0 0-1-16,0 0-5 0,0 0 0 0,0 0-5 15,20 29 0 1,-20-29-3-16,0 0-2 0,0 0-1 0,0 0-2 16,0 0-1-16,0 0-3 0,0 0-4 0,0 0-6 15,26 32-18-15,-26-32-24 0,0 0-44 16,0 0-55-16,0 0-91 0,37 26-108 0,-37-26 132 16,0 0 243-16</inkml:trace>
        </inkml:traceGroup>
      </inkml:traceGroup>
    </inkml:traceGroup>
  </inkml:traceGroup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58:34.74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  <inkml:context xml:id="ctx1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9.56522" units="1/cm"/>
          <inkml:channelProperty channel="Y" name="resolution" value="69.23077" units="1/cm"/>
          <inkml:channelProperty channel="T" name="resolution" value="1" units="1/dev"/>
        </inkml:channelProperties>
      </inkml:inkSource>
      <inkml:timestamp xml:id="ts1" timeString="2016-09-15T04:59:27.574"/>
    </inkml:context>
  </inkml:definitions>
  <inkml:traceGroup>
    <inkml:annotationXML>
      <emma:emma xmlns:emma="http://www.w3.org/2003/04/emma" version="1.0">
        <emma:interpretation id="{FA8BF342-75A3-41BE-8070-6434000F2306}" emma:medium="tactile" emma:mode="ink">
          <msink:context xmlns:msink="http://schemas.microsoft.com/ink/2010/main" type="writingRegion" rotatedBoundingBox="22731,4045 33675,4802 32787,17630 21843,16873"/>
        </emma:interpretation>
      </emma:emma>
    </inkml:annotationXML>
    <inkml:traceGroup>
      <inkml:annotationXML>
        <emma:emma xmlns:emma="http://www.w3.org/2003/04/emma" version="1.0">
          <emma:interpretation id="{941E8682-59CA-4668-BB6C-4C41FC7320FA}" emma:medium="tactile" emma:mode="ink">
            <msink:context xmlns:msink="http://schemas.microsoft.com/ink/2010/main" type="paragraph" rotatedBoundingBox="23499,4024 27156,4384 27046,5500 23389,514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8619E26-0CBE-48BC-85D3-77E96FBC8326}" emma:medium="tactile" emma:mode="ink">
              <msink:context xmlns:msink="http://schemas.microsoft.com/ink/2010/main" type="line" rotatedBoundingBox="23499,4024 27156,4384 27046,5500 23389,5140"/>
            </emma:interpretation>
          </emma:emma>
        </inkml:annotationXML>
        <inkml:traceGroup>
          <inkml:annotationXML>
            <emma:emma xmlns:emma="http://www.w3.org/2003/04/emma" version="1.0">
              <emma:interpretation id="{FBA431EE-B325-4FE3-AE4E-603D6E9A7565}" emma:medium="tactile" emma:mode="ink">
                <msink:context xmlns:msink="http://schemas.microsoft.com/ink/2010/main" type="inkWord" rotatedBoundingBox="23476,4256 24825,4389 24738,5273 23389,5140"/>
              </emma:interpretation>
              <emma:one-of disjunction-type="recognition" id="oneOf0">
                <emma:interpretation id="interp0" emma:lang="en-US" emma:confidence="0">
                  <emma:literal>Pro</emma:literal>
                </emma:interpretation>
                <emma:interpretation id="interp1" emma:lang="en-US" emma:confidence="0">
                  <emma:literal>pro</emma:literal>
                </emma:interpretation>
                <emma:interpretation id="interp2" emma:lang="en-US" emma:confidence="0">
                  <emma:literal>Pros</emma:literal>
                </emma:interpretation>
                <emma:interpretation id="interp3" emma:lang="en-US" emma:confidence="0">
                  <emma:literal>pr0</emma:literal>
                </emma:interpretation>
                <emma:interpretation id="interp4" emma:lang="en-US" emma:confidence="0">
                  <emma:literal>Pr0</emma:literal>
                </emma:interpretation>
              </emma:one-of>
            </emma:emma>
          </inkml:annotationXML>
          <inkml:trace contextRef="#ctx0" brushRef="#br0">72 0 649 0,'0'0'30'0,"0"0"-12"0,0 0 7 16,-19 37 18-16,19-37 13 0,0 0 5 16,-5 35-10-16,5-35-5 0,0 42-10 0,-2-4 8 15,2-1-6-15,0 18 3 0,0-3 1 0,0 0-22 16,0 13 2-16,-4-3-32 0,-1-2 7 15,5-5-9-15,-7-10 11 0,7 5 8 0,-7-18-3 16,7 3 2-16,0-35-5 0,-14 54 3 0,14-54-5 16,-7 40 2-16,7-40-2 0,0 0-1 0,-10 39-6 15,10-39-8-15,0 0-21 0,0 0-18 0,0 0-28 16,0 0-56-16,0 0-128 0,0 0-101 0,14-34 126 16,-14 34 242-16</inkml:trace>
          <inkml:trace contextRef="#ctx0" brushRef="#br0" timeOffset="406.3407">91 154 777 0,'0'0'124'0,"0"0"-36"16,-7-27-17-16,7 27 0 0,0 0-2 0,0 0-6 15,0 0-13-15,11-33-13 0,-11 33-11 0,0 0-11 16,19-29-3-16,-19 29-3 0,0 0 1 0,35-23-2 16,-35 23 1-16,33-13-2 0,-33 13-1 15,44-7-3-15,-44 7-1 0,49 0-2 16,-49 0 1-16,51 20 0 0,-51-20-2 0,40 23 3 16,-40-23-3-16,28 31 3 0,-28-31-2 0,16 50 4 15,-16-50-2-15,7 59 5 0,-7-33-4 0,-10 6 5 16,-1-6-6-16,-1 6 2 0,12-32-4 0,-30 45 3 15,30-45-5-15,-37 34 4 0,37-34 17 0,-42 35-36 16,42-35 35-16,-37 25-34 0,37-25 17 16,-31 3-1-16,31-3-3 0,0 0-2 0,-35 0-6 15,35 0-5-15,0 0-6 0,0 0 7 0,0 0-25 16,-28-41 8-16,28 41-24 0,0 0-14 16,0 0-22-16,0 0-33 0,0 0-48 0,0 0-65 15,0 0-121-15,40 0 117 0,-40 0 242 0</inkml:trace>
          <inkml:trace contextRef="#ctx0" brushRef="#br0" timeOffset="805.6196">589 421 745 0,'0'0'181'16,"0"0"-81"-16,0 0-35 0,0 0-15 0,0 0-13 16,0 0-10-16,0 0-9 0,0 0-8 0,0 0-3 15,0 0 1-15,0 0 2 0,0 0-13 0,7 32 15 16,-7-32-16-16,0 32 10 0,0-32-1 0,0 38-4 16,0-38 1-16,0 36-2 0,0-36 2 15,0 31-2-15,0-31 2 0,0 0-1 0,0 0 3 16,0 27 2-16,0-27 3 0,0 0 1 0,0 0 1 15,0 0-1-15,0 0 2 0,0 0 2 0,0 0 3 16,0 0 2-16,0 0-3 0,0 0-1 0,0 0-4 0,0 0-1 16,0-29-1-16,0 29 0 0,0 0-4 0,0-38-1 15,0 38-3-15,0 0 0 0,17-47-5 16,-17 47-1-16,19-42 9 0,-19 42-17 16,23-40 12-16,-23 40-35 0,30-40 14 0,-30 40-26 0,33-38 9 15,-33 38-10-15,37-27-25 0,-5 35-33 0,-32-8-56 16,43 0-59-16,-43 0-159 0,0 0 66 0,62 19 315 15</inkml:trace>
          <inkml:trace contextRef="#ctx0" brushRef="#br0" timeOffset="1210.3318">1214 422 1007 0,'0'0'105'0,"0"0"-41"0,-34-33-39 0,34 33 12 15,0 0-21-15,0 0 15 0,-29-23-4 0,29 23-4 16,0 0-5-16,-28-5-3 0,28 5-5 0,0 0-3 16,-35 10-5-16,35-10-1 0,-28 29 16 0,28-29-34 15,-21 46 32-15,21-46-33 0,-11 49 12 0,11-49 2 16,-5 42-3-1,5-42 1-15,0 39-1 16,0-39 2-16,12 39-1 0,-12-39 4 0,25 34-3 16,-25-34 1-16,35 30-4 0,-35-30 1 0,47 23-3 15,-47-23 1-15,49 10-3 0,-49-10 0 0,47 0 0 16,-47 0 2-16,46-8 4 0,-46 8 3 0,38-27 7 16,-38 27 1-16,23-27 7 0,-23 27-1 0,12-38 3 15,-12 38-6-15,0-42-1 0,0 42-7 0,-7-53 1 16,2 20 8-16,5 33-17 0,-21-56 12 0,21 56-34 15,-24-41 18-15,24 41-18 0,-28-31 11 0,28 31-10 16,-28-19-19-16,28 19-30 0,0 0-65 0,0 0-149 16,0 0-109-16,-41 1 172 0</inkml:trace>
        </inkml:traceGroup>
        <inkml:traceGroup>
          <inkml:annotationXML>
            <emma:emma xmlns:emma="http://www.w3.org/2003/04/emma" version="1.0">
              <emma:interpretation id="{5EE230D6-F9E0-4B62-BA30-BF36E164CAC6}" emma:medium="tactile" emma:mode="ink">
                <msink:context xmlns:msink="http://schemas.microsoft.com/ink/2010/main" type="inkWord" rotatedBoundingBox="25767,4247 27156,4384 27067,5293 25678,5156"/>
              </emma:interpretation>
              <emma:one-of disjunction-type="recognition" id="oneOf1">
                <emma:interpretation id="interp5" emma:lang="en-US" emma:confidence="1">
                  <emma:literal>tip</emma:literal>
                </emma:interpretation>
                <emma:interpretation id="interp6" emma:lang="en-US" emma:confidence="0">
                  <emma:literal>tins</emma:literal>
                </emma:interpretation>
                <emma:interpretation id="interp7" emma:lang="en-US" emma:confidence="0">
                  <emma:literal>tin</emma:literal>
                </emma:interpretation>
                <emma:interpretation id="interp8" emma:lang="en-US" emma:confidence="0">
                  <emma:literal>tips</emma:literal>
                </emma:interpretation>
                <emma:interpretation id="interp9" emma:lang="en-US" emma:confidence="0">
                  <emma:literal>tid</emma:literal>
                </emma:interpretation>
              </emma:one-of>
            </emma:emma>
          </inkml:annotationXML>
          <inkml:trace contextRef="#ctx0" brushRef="#br0" timeOffset="1990.1416">2858 348 1022 0,'-11'35'127'0,"11"-35"-47"0,-43 6-16 16,6-6-9-16,5 11-3 0,-11-11-31 15,6 0 13-15,-14 0-25 0,5 0 12 0,-1 0-6 0,3 0-7 16,2-2-3-16,9 2-4 0,33 0 0 0,-51-9 0 15,51 9-2-15,-33-6-1 0,33 6-8 0,0 0-12 16,0 0-20-16,0 0-24 0,0 0-10 0,0 0-30 16,0 0-1-16,0 0-50 0,0 0-75 15,0 0-149-15,28 10 67 0,2 9 314 0</inkml:trace>
          <inkml:trace contextRef="#ctx0" brushRef="#br0" timeOffset="1766.6592">2602 15 566 0,'0'0'171'15,"0"0"-64"-15,0 0-28 0,0 0-5 0,0 0-6 16,0 0-4-16,0 0-14 0,0 0-14 0,0 0-11 16,0 0-7-16,0 0-3 0,-31 27 2 0,31-27-2 15,-7 50 5-15,-2-12-7 0,9 3 4 0,-12 14-10 16,12 0 7-16,-13 2 9 0,13 4-30 0,-10-5 27 15,3 2-31-15,7-13 9 0,-9-3 6 16,7 4-7-16,2-7 5 0,0-12-4 0,0-27 3 16,0 50-3-16,0-50 1 0,0 31-6 0,0-31-4 15,0 0-9-15,0 0-5 0,28 35-8 0,-28-35-9 16,0 0-32-16,0 0-72 0,30-14-164 0,-30 14-104 16,23-31 98-16,7 31 316 0</inkml:trace>
          <inkml:trace contextRef="#ctx0" brushRef="#br0" timeOffset="2427.7075">3080 501 900 0,'-35'0'111'0,"35"0"-63"0,0 0-22 16,0 0-6-16,0 0 0 0,0 0 0 0,0 0 1 15,0 0-3-15,0 0-3 0,0 0-1 0,0 0-1 16,0 0 1-16,0 0 4 0,0 0 2 15,0 0-2-15,0 0-2 0,0 0-5 16,0 36 0-16,0-36-1 0,0 0 0 0,0 35-5 16,0-35-1-16,-14 35-4 0,14-35 2 0,0 45-4 15,0-45 3-15,-5 52-3 0,5-52 2 0,0 48-8 16,0-48-1-16,-7 39-8 0,7-39-2 0,0 33-5 16,0-33-1-16,0 0-11 0,0 0-16 0,9 40-27 15,-9-40-24-15,0 0-56 0,0 0-131 16,0 0-70-16,0 0 179 0</inkml:trace>
          <inkml:trace contextRef="#ctx0" brushRef="#br0" timeOffset="2992.1614">3355 553 798 0,'0'0'200'0,"0"0"-103"0,0 0-33 16,0 0-15-16,0 0-4 0,0 0-4 0,0 0-5 15,0 0-11-15,-23 37-7 0,23-37-9 16,-5 40 3-16,5-40-5 0,0 57 3 16,-7-27-6-16,7 2 2 0,0 2-5 0,0-5 1 15,0 4-3-15,0-6 4 0,0-27-4 0,0 54 3 16,0-54-2-16,0 47 1 0,0-47-1 0,-5 30 4 15,5-30-1-15,0 0 1 0,0 0 2 0,0 0-1 16,0 0 2-16,0 0 2 0,0 0 3 0,0 0 4 0,0 0 2 16,0 0 2-16,0 0 0 0,0 0 1 15,0 0-1-15,0 0-4 0,0 0-5 0,0 0-6 16,0 0-2-16,0 0-3 0,0-40 3 0,0 40-1 16,0-32 0-1,0 32-2-15,0-41 1 0,0 41-2 0,7-49 3 16,-7 49-3-16,14-57 2 0,-9 25-3 0,4 5 4 0,1-3-5 0,-1-1 4 0,3 1-3 15,-12 30 3-15,25-53-2 0,-25 53 1 16,28-44-2 0,-28 44-1-16,37-27-2 0,-37 27 0 0,37-15-5 0,-37 15 1 15,38 0-1-15,-38 0 1 0,40 22 5 0,-40-22 1 16,37 41 1-16,-37-41 0 0,32 52 3 0,-20-27-3 16,-5 9 4-16,-7-7-4 0,0-27 3 0,0 56-2 15,0-56 1-15,-9 42-2 0,9-42 2 0,-21 39-3 16,21-39 2-16,-28 31-2 0,28-31 2 15,-33 15-2-15,33-15 2 0,-37 6-2 0,37-6-2 16,-37-6-6-16,37 6-16 0,-35-15-21 0,5-4-27 16,30 19-40-16,-40-29-57 0,40 29-86 0,0 0-153 15,-35-23 24-15,35 23 345 0</inkml:trace>
        </inkml:traceGroup>
      </inkml:traceGroup>
    </inkml:traceGroup>
    <inkml:traceGroup>
      <inkml:annotationXML>
        <emma:emma xmlns:emma="http://www.w3.org/2003/04/emma" version="1.0">
          <emma:interpretation id="{D4117206-CB37-4271-B64A-34933BE4F366}" emma:medium="tactile" emma:mode="ink">
            <msink:context xmlns:msink="http://schemas.microsoft.com/ink/2010/main" type="paragraph" rotatedBoundingBox="22984,5816 29106,6136 29063,6945 22942,662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5770A7B-6BBA-43CF-833D-3F2E7B73BB61}" emma:medium="tactile" emma:mode="ink">
              <msink:context xmlns:msink="http://schemas.microsoft.com/ink/2010/main" type="line" rotatedBoundingBox="22984,5816 29106,6136 29063,6945 22942,6625"/>
            </emma:interpretation>
          </emma:emma>
        </inkml:annotationXML>
        <inkml:traceGroup>
          <inkml:annotationXML>
            <emma:emma xmlns:emma="http://www.w3.org/2003/04/emma" version="1.0">
              <emma:interpretation id="{CCA95FC2-F1A3-4FA3-9D90-D11AEDC42BAB}" emma:medium="tactile" emma:mode="ink">
                <msink:context xmlns:msink="http://schemas.microsoft.com/ink/2010/main" type="inkWord" rotatedBoundingBox="22980,5883 26002,6041 25968,6706 22946,6548"/>
              </emma:interpretation>
              <emma:one-of disjunction-type="recognition" id="oneOf2">
                <emma:interpretation id="interp10" emma:lang="en-US" emma:confidence="1">
                  <emma:literal>notice</emma:literal>
                </emma:interpretation>
                <emma:interpretation id="interp11" emma:lang="en-US" emma:confidence="0">
                  <emma:literal>Notice</emma:literal>
                </emma:interpretation>
                <emma:interpretation id="interp12" emma:lang="en-US" emma:confidence="0">
                  <emma:literal>notices</emma:literal>
                </emma:interpretation>
                <emma:interpretation id="interp13" emma:lang="en-US" emma:confidence="0">
                  <emma:literal>noticed</emma:literal>
                </emma:interpretation>
                <emma:interpretation id="interp14" emma:lang="en-US" emma:confidence="0">
                  <emma:literal>note</emma:literal>
                </emma:interpretation>
              </emma:one-of>
            </emma:emma>
          </inkml:annotationXML>
          <inkml:trace contextRef="#ctx0" brushRef="#br0" timeOffset="6432.7854">-416 1740 859 0,'-30'0'77'0,"30"0"-52"0,0 0-16 0,0 0 6 16,0 37 9-16,0-37 13 0,0 40 1 0,0-10-3 16,0-2-11-16,5 6-5 0,-5-6-8 0,0 9 2 15,0-7-8-15,0-3 2 0,0-27-4 16,0 50 6-16,0-50-1 0,0 42 6 0,0-42-4 0,-9 25-1 16,9-25-3-16,0 0 2 0,0 0 1 15,-5 37 4-15,5-37 0 0,0 0 2 16,0 0-1-16,0 0 1 0,0 0 3 0,0 0 0 15,0 0 0-15,0 0-3 0,0 0-2 0,0 0 1 16,0-42 2-16,0 42 2 0,9-31 3 0,-9 31-2 16,7-33-1-16,-7 33-5 0,10-35-1 0,-10 35-6 15,11-40-2-15,-11 40-3 0,19-46 2 0,-19 46-3 16,26-45 4-16,-26 45-5 0,35-45 4 16,-35 45-4-16,48-44 2 0,-48 44-2 0,52-34 3 15,-22 20-3-15,-30 14 2 0,54-17-2 0,-54 17 0 16,49-2 0-16,-49 2-1 0,44 28 1 15,-44-28-1-15,33 36 2 0,-33-36-2 0,27 49 2 16,-19-23-2-16,-8-26 3 0,11 58-3 0,-11-58 2 16,0 56-6-16,0-56 1 0,-14 51-5 0,14-51 2 15,-14 45-2-15,14-45 2 0,-16 32-3 16,16-32-1-16,0 0-2 0,-16 28-4 0,16-28-4 16,0 0-2-16,0 0-6 0,0 0-6 0,0 0-12 15,0 0-20-15,0 0-60 0,0 0-91 0,0 0-202 16,39-5 9-16,-39 5 357 0</inkml:trace>
          <inkml:trace contextRef="#ctx0" brushRef="#br0" timeOffset="6801.3085">450 1937 723 0,'0'0'172'0,"0"0"-75"0,0 0-24 16,0 0-12-16,11-30-4 0,-11 30-5 0,0 0-9 15,0 0-10-15,0 0-8 0,-35 0-6 16,35 0-3-16,-37 0-1 0,37 0 0 0,-44 20-2 16,44-20-2-16,-51 29 0 0,51-29-5 0,-52 38 1 15,52-38-6-15,-42 47 1 0,42-47-3 0,-25 45 1 16,25-45-4-16,-12 44 1 0,12-44-5 16,0 38 2-16,0-38 0 0,18 35 3 0,-18-35-3 15,35 28 2-15,-35-28-5 0,47 26 1 0,-17-18-3 16,-2 1 2-16,3-3 1 0,1-6 0 15,1 5-3-15,-5-5-2 0,2 0 1 0,-30 0 1 16,49-18 6-16,-49 18 2 0,40-26 6 0,-40 26 0 16,19-33 6-16,-19 33 0 0,0-38 3 0,0 38-5 15,0-49 1-15,-10 17-7 0,-2 4 3 0,-2-4-8 0,-2 4-1 16,16 28-7-16,-32-49-3 0,32 49-11 0,-35-40-12 16,35 40-28-16,0 0-50 0,-47-40-68 15,47 40-233-15,0 0 28 0,0 0 302 0</inkml:trace>
          <inkml:trace contextRef="#ctx0" brushRef="#br0" timeOffset="7105.4116">914 1701 858 0,'0'0'194'0,"0"0"-110"0,0 0-36 0,0 0-20 16,0 0-9-16,0 0-3 0,0 0 1 0,-33-6-2 15,33 6-1-15,0 0-6 0,-7 45 0 16,7-45-2-16,0 57 6 0,0-26-4 16,0 9 4-16,-9-4-8 0,9 4 2 0,0-5-8 15,0 2 4-15,6 1-9 0,-6-6 0 0,7 5-10 16,-7-12-1-16,10 8-6 0,-10-33 1 0,12 45-3 15,-12-45 0-15,14 36-9 0,-14-36-14 0,0 0-28 16,0 0-40-16,27 33-61 0,-27-33-157 16,0 0-6-16,0 0 264 0</inkml:trace>
          <inkml:trace contextRef="#ctx0" brushRef="#br0" timeOffset="7297.76">1070 1981 1008 0,'0'0'97'0,"-47"-14"-31"16,47 14-14-16,-54 0-8 0,54 0-9 0,-60 0-12 16,29 7-7-16,-3-7-8 0,5 0-1 0,1 0-3 31,28 0 0-31,-44 0-3 0,44 0-5 0,0 0-10 16,0 0-12-16,0 0-19 0,0 0-11 0,0 0-2 15,0 0-13-15,0 0-20 0,0 0-33 0,0 0-58 16,0 0-58-16,28 0-89 0,2 16 204 15,-30-16 125-15</inkml:trace>
          <inkml:trace contextRef="#ctx0" brushRef="#br0" timeOffset="7610.3411">1305 1991 858 0,'0'0'85'0,"0"0"-46"0,-5 41-8 16,5-41-5-16,-11 39 2 0,11-39-5 15,0 39-5-15,0-39-11 0,-7 44-2 0,7-44-5 16,0 42 2-16,0-42-3 0,11 38 2 15,-11-38-2-15,8 31 4 0,-8-31-3 0,0 0-2 16,11 39-9-16,-11-39-11 0,0 0-17 0,0 0-19 16,0 0-24-16,0 0-39 0,0 0-52 0,30 26-122 15,-30-26-9-15,0 0 287 0</inkml:trace>
          <inkml:trace contextRef="#ctx0" brushRef="#br0" timeOffset="7985.4126">1797 2013 765 0,'31'0'120'0,"-31"0"-31"16,0 0-13-16,0 0-7 0,0 0-2 0,0-36-5 15,0 36-8-15,0 0-9 0,0 0-8 0,0 0-6 16,0 0-4-16,0 0-1 0,0 0-4 0,-31-25-3 15,31 25-4-15,0 0-6 0,-28 5-3 0,28-5-5 16,0 0 0-16,-42 37-2 0,42-37 2 16,-32 38-2-16,32-38 2 0,-29 42-3 0,29-42 3 15,-25 40-2-15,25-40 2 0,-12 37-4 0,12-37 2 16,-6 37-3-16,6-37 2 0,0 27-3 16,0-27 2-16,0 0-3 0,16 39 2 0,-16-39-6 15,0 0-1-15,48 42-7 0,-48-42-3 0,43 22-3 16,-43-22-2-16,48 20-3 0,-48-20-1 15,56 7-4-15,-56-7 2 0,54 8-5 0,-54-8-13 16,58-2-21-16,-58 2-26 0,61 0-17 0,-61 0-19 16,51-21 1-16,-51 21-12 0,49-21-5 0,-49 21-48 15,33-26 44-15,2 26 153 0</inkml:trace>
          <inkml:trace contextRef="#ctx0" brushRef="#br0" timeOffset="8313.61">2235 2202 334 0,'0'0'150'0,"0"0"-39"0,0 0-14 0,0 0-12 16,0 0-6-16,0 0-15 0,0 0-10 0,0 0-12 15,0 0-8-15,0 0 0 0,31-9 0 16,-31 9 2-16,0 0-2 0,0 0-3 0,0 0-5 16,0 0-5-16,37-10-2 0,-37 10-1 0,0 0 3 15,0 0 3-15,37-14 0 0,-37 14 2 0,0 0-2 16,0 0 1-16,0 0-2 0,17-29 1 0,-17 29-3 16,0 0-4-16,0-30-3 0,0 30-3 15,0 0-4-15,-21-36 0 0,21 36-3 0,0 0 1 16,-37-26-1-16,37 26 0 0,-35-14-2 0,35 14 1 15,-45 0-3-15,45 0 0 0,-51 9 1 0,51-9-4 16,-45 28 1-16,45-28-5 0,-29 42 1 0,29-42-3 16,-19 50 3-16,19-50-1 0,-9 45 5 15,9-45-3-15,7 50 4 0,-7-50-4 16,16 46 2-16,-16-46-7 0,30 41 0 0,-30-41-8 16,44 37 0-16,-16-19-3 0,-28-18 1 0,54 20-4 15,-54-20-3-15,56 16-11 0,-56-16-8 0,54 0-22 16,-54 0-18-16,56 0-21 0,-56 0-58 0,55-21-65 15,-27 21-135-15,-28 0 80 0,56-22 285 0</inkml:trace>
        </inkml:traceGroup>
        <inkml:traceGroup>
          <inkml:annotationXML>
            <emma:emma xmlns:emma="http://www.w3.org/2003/04/emma" version="1.0">
              <emma:interpretation id="{4CEAC582-5797-4F66-9F0A-0CA4034348C9}" emma:medium="tactile" emma:mode="ink">
                <msink:context xmlns:msink="http://schemas.microsoft.com/ink/2010/main" type="inkWord" rotatedBoundingBox="26927,6022 29106,6136 29063,6945 26885,6831"/>
              </emma:interpretation>
              <emma:one-of disjunction-type="recognition" id="oneOf3">
                <emma:interpretation id="interp15" emma:lang="en-US" emma:confidence="0">
                  <emma:literal>that</emma:literal>
                </emma:interpretation>
                <emma:interpretation id="interp16" emma:lang="en-US" emma:confidence="0">
                  <emma:literal>That</emma:literal>
                </emma:interpretation>
                <emma:interpretation id="interp17" emma:lang="en-US" emma:confidence="0">
                  <emma:literal>Tho at</emma:literal>
                </emma:interpretation>
                <emma:interpretation id="interp18" emma:lang="en-US" emma:confidence="0">
                  <emma:literal>tho at</emma:literal>
                </emma:interpretation>
                <emma:interpretation id="interp19" emma:lang="en-US" emma:confidence="0">
                  <emma:literal>The at</emma:literal>
                </emma:interpretation>
              </emma:one-of>
            </emma:emma>
          </inkml:annotationXML>
          <inkml:trace contextRef="#ctx0" brushRef="#br0" timeOffset="9110.7238">3908 2046 1004 0,'-35'-14'152'0,"35"14"-75"16,-38 0-29-16,38 0-5 0,-58 10-5 0,58-10 0 16,-66 0-3-16,34 0-4 0,-6 0-4 0,3-10-6 15,-4 7-4-15,9-7-7 0,30 10-5 16,-43-8-5-16,43 8-7 0,0 0-6 0,0 0-10 15,0 0-11-15,0 0-4 0,0 0-8 32,0 0-14-32,0 0-16 0,28 0-44 0,-28 0-48 15,29 0-83-15,-29 0-137 0,0 0 66 0,55 21 322 16</inkml:trace>
          <inkml:trace contextRef="#ctx0" brushRef="#br0" timeOffset="8922.3056">3789 1782 912 0,'0'0'115'0,"0"0"-44"0,0 0-22 0,0 0-10 0,0 0-1 0,0 0-1 16,0 0-5-16,0 0-4 0,0 0-8 16,0 0 0-16,0 0 2 0,0 0 0 0,0 0-2 15,0 49-1-15,0-49-7 0,-5 62 3 16,5-23-7-16,-10 3 2 0,3-2-10 0,-2 2 5 0,-2-2-8 0,4-3 5 15,-1-1-5-15,-1-4 0 0,4-7-6 0,5-25 2 16,-13 55-6-16,13-55 1 0,-8 39-5 0,8-39-5 16,0 31-12-16,0-31-12 0,0 0-26 15,0 0-33-15,15 34-56 0,-15-34-103 0,0 0-119 16,0 0 41-16,16-29 342 0</inkml:trace>
          <inkml:trace contextRef="#ctx0" brushRef="#br0" timeOffset="9616.7099">4168 1799 1026 0,'-35'6'109'0,"35"-6"-39"0,0 0-17 16,0 0-8-16,0 0-7 0,-32 30-10 0,32-30-11 15,0 0-3-15,-26 42-7 0,26-42 2 0,-18 55-3 16,13-20 2-16,-4-6-4 0,9 7 3 0,-10-2-5 16,10-1 3-16,-9-4-5 0,9 4 2 0,0-33-4 0,-5 50 4 15,5-50-4-15,0 47 4 0,0-47-3 0,0 33 2 16,0-33-1-16,0 0 2 0,0 31-2 16,0-31 2-16,0 0-2 0,0 0 0 0,0 0 0 15,0 0-2-15,0 0 2 0,0 0 0 0,0 0 3 16,0 0-1-16,0 0 1 0,0 0-1 0,0 0-1 15,30 0 0-15,-30 0 1 0,0 0 1 16,0 0-1-16,38-36 0 0,-38 36 1 0,0 0-4 0,44-39 3 16,-44 39-3-16,35-26 3 0,-35 26-3 15,37-33 2-15,-37 33-1 0,40-27 0 16,-40 27-1-16,35-21 0 0,-35 21-2 0,33-12-3 16,-33 12-1-16,32 13-2 0,-32-13 1 0,28 26-2 15,-28-26 4-15,30 39-2 0,-30-39 3 0,14 48 1 16,-14-48 4-16,8 56-5 0,-8-56 1 0,0 52-6 15,0-52-1-15,0 51-6 0,0-51 1 0,-15 40-4 16,15-40 0-16,0 0-6 0,-14 32-2 16,14-32-8-16,0 0-13 0,0 0-1 0,0 0-58 15,0 0-24-15,0 0-105 0,0 0-122 0,0 0 77 16,0 0 282-16</inkml:trace>
          <inkml:trace contextRef="#ctx0" brushRef="#br0" timeOffset="10179.8634">4821 2281 876 0,'0'0'121'0,"0"0"-60"0,0 0-17 0,12-33-2 16,-12 33 0-16,0 0 4 0,0 0-2 0,0-37-4 16,0 37-4-16,0 0-5 0,0 0-5 0,-12-35-1 15,12 35-2-15,0 0-1 0,0 0-4 16,0 0-5-16,-34-22-5 0,34 22-4 0,0 0-3 16,-35 10-2-16,35-10 1 0,-33 25-3 15,33-25-1-15,-33 42-4 0,33-42 0 0,-28 52-5 16,28-52 7-16,-26 45-4 0,26-45 5 0,-16 43-3 15,16-43 2-15,-11 37 0 0,11-37 2 0,0 33-3 16,0-33 1-16,0 0-6 0,30 39-3 0,-30-39-8 16,0 0-6-16,49 33-7 0,-49-33-3 0,46 11 20 15,-46-11-19-15,50 0 23 0,-50 0-14 0,46-7-12 16,-46 7 29-16,40-18-12 16,-40 18 25-16,32-23 4 0,-32 23 4 0,0 0 8 15,30-39 7-15,-30 39 6 0,10-36 1 0,-10 36 2 16,0-39-4-16,0 39 0 0,5-40-7 0,-5 40-2 15,0-36-8-15,0 36-1 0,0-32-4 0,0 32 1 16,0 0-2-16,0 0-2 0,0 0-3 0,0 0-3 16,0 0-3-16,0 0-1 0,0 0 1 0,0 0-2 15,11 47 4-15,-11-47-5 0,12 38 2 16,-12-38-5-16,16 36 3 0,-16-36-5 0,21 33 2 16,-21-33-5-16,28 30-7 0,-28-30-1 0,42 28-2 15,-42-28-19-15,42 19-49 0,-7 6-108 16,-35-25-227-16,38 5 50 0,1 12 307 0</inkml:trace>
          <inkml:trace contextRef="#ctx0" brushRef="#br0" timeOffset="10633.0875">5666 2247 1018 0,'0'0'131'0,"-42"0"-51"16,42 0-23-16,-49-9-14 0,20 9-11 0,-6 0-10 16,0 0-6-16,-4 0-6 0,2 0-8 0,4 0-19 15,-4 0-18-15,37 0-31 0,-61 3-44 0,61-3-76 16,-39 13-208-16,39-13-9 0,0 0 203 16</inkml:trace>
          <inkml:trace contextRef="#ctx0" brushRef="#br0" timeOffset="10461.2776">5502 1911 853 0,'0'0'212'0,"0"0"-139"16,0 0-28-16,0 0-11 0,0 0-6 15,0 0-8-15,0 0-4 0,0 0-3 0,-5 38 2 16,-2-10-1-16,7 12 3 0,-13 8-10 0,6 0 4 16,-1 8-11-16,-3 0 6 0,1-3-9 0,-1-3 7 15,2 1-9-15,2-10 6 0,2-1-8 0,-2-1-2 16,7-4 8-16,0-35-28 0,0 56 6 15,0-56-48-15,7 42-20 0,-7-42-57 0,0 0-115 16,35 37-117-16,-35-37 41 0,33 10 339 0</inkml:trace>
        </inkml:traceGroup>
      </inkml:traceGroup>
    </inkml:traceGroup>
    <inkml:traceGroup>
      <inkml:annotationXML>
        <emma:emma xmlns:emma="http://www.w3.org/2003/04/emma" version="1.0">
          <emma:interpretation id="{CB12050C-7E5A-48B4-BF95-5B7EA896D76E}" emma:medium="tactile" emma:mode="ink">
            <msink:context xmlns:msink="http://schemas.microsoft.com/ink/2010/main" type="paragraph" rotatedBoundingBox="22851,6840 31519,7385 31439,8658 22771,811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2986759-E309-4803-9209-576077F7C3E2}" emma:medium="tactile" emma:mode="ink">
              <msink:context xmlns:msink="http://schemas.microsoft.com/ink/2010/main" type="line" rotatedBoundingBox="22851,6840 31519,7385 31439,8658 22771,8113"/>
            </emma:interpretation>
          </emma:emma>
        </inkml:annotationXML>
        <inkml:traceGroup>
          <inkml:annotationXML>
            <emma:emma xmlns:emma="http://www.w3.org/2003/04/emma" version="1.0">
              <emma:interpretation id="{2459E0D1-FA5E-432A-8819-18EB79AC1C68}" emma:medium="tactile" emma:mode="ink">
                <msink:context xmlns:msink="http://schemas.microsoft.com/ink/2010/main" type="inkWord" rotatedBoundingBox="22851,6840 25603,7013 25523,8286 22771,8113"/>
              </emma:interpretation>
              <emma:one-of disjunction-type="recognition" id="oneOf4">
                <emma:interpretation id="interp20" emma:lang="en-US" emma:confidence="1">
                  <emma:literal>right</emma:literal>
                </emma:interpretation>
                <emma:interpretation id="interp21" emma:lang="en-US" emma:confidence="0">
                  <emma:literal>righty</emma:literal>
                </emma:interpretation>
                <emma:interpretation id="interp22" emma:lang="en-US" emma:confidence="0">
                  <emma:literal>righto</emma:literal>
                </emma:interpretation>
                <emma:interpretation id="interp23" emma:lang="en-US" emma:confidence="0">
                  <emma:literal>rights</emma:literal>
                </emma:interpretation>
                <emma:interpretation id="interp24" emma:lang="en-US" emma:confidence="0">
                  <emma:literal>Right</emma:literal>
                </emma:interpretation>
              </emma:one-of>
            </emma:emma>
          </inkml:annotationXML>
          <inkml:trace contextRef="#ctx0" brushRef="#br0" timeOffset="11586.3252">-555 2700 1008 0,'0'0'136'0,"0"0"-99"15,0 0-33-15,0 0-4 0,0 0 3 0,0 0 6 16,-24 32 1-16,24-32 2 0,0 52-8 0,7-24 3 16,-7 8-5-16,7 3 8 0,-7-7 0 15,7 5 11-15,-7-37-1 0,0 58 5 16,0-58-4-16,0 46-1 0,0-46-8 0,0 39 0 16,0-39-7-16,0 0 1 0,-14 31 1 0,14-31 1 15,0 0 2-15,0 0 2 0,0 0 5 0,0 0 2 16,0 0 3-16,0 0 0 0,0 0-5 0,0 0-4 15,0 0-5-15,0 0-5 0,0 0 1 0,14-41-1 16,-14 41 6-16,7-30-1 16,-7 30 5-16,7-33-2 0,-7 33 1 0,9-35-4 15,-9 35 0-15,10-35-3 0,-10 35 0 0,14-43-2 16,-14 43-1-16,26-47-2 0,-26 47 1 0,39-49-3 16,-39 49 3-16,47-44-5 0,-47 44 0 0,56-31-7 15,-24 21-2-15,-4 5-6 0,7 5-4 0,-6 0-7 16,8 7-10-16,-37-7-8 0,62 20-16 0,-62-20-18 15,43 31-35-15,-43-31-32 0,30 23-49 16,-30-23-34-16,0 0-123 0,0 0 101 0,0 0 254 16</inkml:trace>
          <inkml:trace contextRef="#ctx0" brushRef="#br0" timeOffset="11867.6338">32 2802 722 0,'0'0'249'0,"0"0"-128"15,0 0-45-15,0 0-21 0,0 0-8 0,0 0-3 16,0 0-4-16,0 0-8 0,-14 37-5 0,14-37-11 16,-11 27-3-16,11-27-5 0,-8 40 1 15,8-40-5-15,-7 52 1 0,7-52-4 0,0 52 0 16,0-21-7-16,0-31-1 0,0 48-7 0,0-48 0 15,0 44-2-15,0-44-1 0,0 25-6 0,0-25-5 16,0 0-13-16,0 0-7 0,12 32-17 0,-12-32-23 16,0 0-51-16,0 0-71 0,0 0-175 0,31-10 17 15,-31 10 367-15</inkml:trace>
          <inkml:trace contextRef="#ctx0" brushRef="#br0" timeOffset="12465.0528">566 3068 717 0,'0'0'143'0,"0"0"-48"0,17-31-18 16,-17 31-4-16,0 0 1 0,0 0-6 0,16-41-9 16,-16 41-6-16,0 0-5 0,7-32-7 15,-7 32-2-15,0 0-6 0,-16-41-7 0,16 41-6 16,0 0-3-16,-15-36-7 0,15 36-1 0,0 0-3 15,-28-31 1-15,28 31-3 0,0 0-1 0,-34-8-4 16,34 8-2-16,0 0-1 0,-40 18-3 16,40-18 1-16,-40 36-3 0,40-36 3 0,-44 49-3 15,44-49 3-15,-35 52-2 0,35-52 4 0,-24 50-2 16,24-50 3-16,-22 43-3 0,22-43 2 0,-8 38-3 16,8-38 2-16,8 30-1 0,-8-30-1 0,0 0-4 15,30 34 0-15,-30-34-3 0,34 17-1 0,-34-17 0 16,38 4 0-16,-38-4 3 0,44 0 1 15,-44 0 4-15,44-14 2 0,-44 14 4 16,42-17 0-16,-42 17 2 0,35-27-1 0,-35 27 3 16,31-26-1-16,-31 26 5 0,23-34 0 0,-23 34 3 15,16-38-2-15,-16 38 0 0,12-37-3 0,-12 37 0 16,12-28-4-16,-12 28 2 0,0 0-3 0,0 0 1 16,0 0-2-16,0 0-1 0,0 0 1 0,0 0 0 15,0 0 3-15,18 33-3 0,-18-33 4 16,0 65-4-16,5-23 5 0,-5 3-3 0,7 5 7 15,-7 5-7-15,12 3 8 0,-5 6-8 0,-2 8 8 16,2 0 7-16,-7 0-28 0,0-7 27 0,0-7-26 16,0-13 15-16,-10-5 9 0,10-40-1 0,-23 54 5 15,23-54-3-15,-30 29 0 0,30-29-5 16,-35 16-2-16,35-16-3 0,-42 0-1 0,42 0-1 0,-43-9-2 16,43 9 1-16,-34-15-4 0,34 15-2 15,0 0-5-15,-24-38-3 0,24 38-3 0,-11-35-4 16,11 35-6-16,-5-42-4 0,5 9-11 0,0 33-2 15,0-64 7-15,5 31-24 0,-5-11 2 0,20 11-65 16,-20-19-41-16,22 24-74 0,-11-5-140 0,-11-16 45 16,35 21 333-16</inkml:trace>
          <inkml:trace contextRef="#ctx0" brushRef="#br0" timeOffset="13076.0382">1179 2692 739 0,'0'0'232'0,"0"0"-140"0,0 0-34 0,-32 0-13 15,32 0-4-15,0 0 2 0,0 0-4 0,0 0-5 16,0 0-7-16,0 0-9 0,0 0-2 16,-12 40-5-16,12-40 0 0,0 62-5 0,0-19 2 15,0 3-8-15,2-1 5 0,-8 8-7 0,6-5 6 16,-10 1-7-16,10-6 6 0,-9-6-7 0,2 0 6 0,7-37-2 16,-10 50 1-16,10-50-1 0,-7 32 4 0,7-32-2 15,0 0 4-15,0 0-2 0,0 0 1 0,0 0 0 16,0 0-1-16,0 0 4 0,0 0 2 31,0 0 2-31,0 0-2 0,0 0-2 0,0 0-4 0,0 0 1 16,0 0-2-16,0 0 0 0,24-41-3 0,-24 41 2 15,23-33-2-15,-23 33 1 0,23-33-1 0,-23 33 1 16,29-37-2-16,-29 37 2 0,36-51-3 0,-36 51 2 16,36-41-2-16,-36 41 3 0,37-27-1 0,-37 27 0 0,37-16-2 15,-37 16-1-15,0 0 1 0,38 12-2 16,-38-12 2-16,28 33-4 0,-28-33 5 0,20 56-6 15,-12-25 3-15,-1 0-8 0,-7 0-1 0,0 0-6 16,0-31 0-16,0 57-5 0,0-57-4 0,-12 49-13 16,12-49-12-16,-7 40-20 0,7-40-23 0,0 0-46 15,0 0-67-15,0 0-149 0,0 33-10 0,0-33 334 16</inkml:trace>
          <inkml:trace contextRef="#ctx0" brushRef="#br0" timeOffset="13529.261">2163 3066 925 0,'0'0'164'0,"-33"0"-69"0,33 0-29 0,-48 7-21 16,48-7-15-16,-61 8-11 0,28-8-7 0,-2 2-6 16,0-2 0-16,1 3-4 0,1-3-1 0,7 9-9 15,26-9-9-15,-40 0-14 0,40 0-18 0,0 0-38 16,-35-12-74-16,35 12-153 0,0 0-102 0,0 0 128 16,54 23 288-16</inkml:trace>
          <inkml:trace contextRef="#ctx0" brushRef="#br0" timeOffset="13341.7236">2035 2796 658 0,'0'0'280'0,"0"0"-165"16,0 0-47-16,0 0-19 0,-28-12-8 0,28 12-6 16,0 0-6-16,-9 25-4 0,9-25-9 15,-5 51 1-15,5-20-8 0,0 11 2 16,0 1-9-16,-7 2 4 0,7 2-7 0,0 3 7 16,-9-10-6-16,9 2 5 0,0-6-7 0,0-1 2 15,0-5-10-15,0-30-1 0,2 54-10 0,-2-54-1 16,9 42-1-16,-9-42 5 0,0 0-1 0,0 33-6 15,0-33-15-15,0 0-23 0,0 0-44 0,0 0-70 16,0 0-130-16,43-13-72 0,-43 13 232 16</inkml:trace>
        </inkml:traceGroup>
        <inkml:traceGroup>
          <inkml:annotationXML>
            <emma:emma xmlns:emma="http://www.w3.org/2003/04/emma" version="1.0">
              <emma:interpretation id="{B622B753-D723-4346-9B9F-D123309A1381}" emma:medium="tactile" emma:mode="ink">
                <msink:context xmlns:msink="http://schemas.microsoft.com/ink/2010/main" type="inkWord" rotatedBoundingBox="26607,7119 28788,7256 28740,8026 26558,7889"/>
              </emma:interpretation>
              <emma:one-of disjunction-type="recognition" id="oneOf5">
                <emma:interpretation id="interp25" emma:lang="en-US" emma:confidence="1">
                  <emma:literal>here</emma:literal>
                </emma:interpretation>
                <emma:interpretation id="interp26" emma:lang="en-US" emma:confidence="0">
                  <emma:literal>hire</emma:literal>
                </emma:interpretation>
                <emma:interpretation id="interp27" emma:lang="en-US" emma:confidence="0">
                  <emma:literal>hare</emma:literal>
                </emma:interpretation>
                <emma:interpretation id="interp28" emma:lang="en-US" emma:confidence="0">
                  <emma:literal>mere</emma:literal>
                </emma:interpretation>
                <emma:interpretation id="interp29" emma:lang="en-US" emma:confidence="0">
                  <emma:literal>nerve</emma:literal>
                </emma:interpretation>
              </emma:one-of>
            </emma:emma>
          </inkml:annotationXML>
          <inkml:trace contextRef="#ctx0" brushRef="#br0" timeOffset="14226.9128">3224 2864 940 0,'0'0'107'16,"0"0"-48"-16,0 0-24 0,0 0-11 0,0 0-6 16,0 0 0-16,0 0 3 0,0 0 2 0,0 0 3 15,0 40 4-15,0-40-3 0,-9 42 1 0,9-42-6 16,0 57 1-16,-9-21-8 0,9 3 1 0,-8-1-4 15,8 3 3-15,-11-3-7 0,6-1 4 16,5-2-9-16,-9-7 3 0,4 4-5 16,5-32 1-16,-7 51-3 0,7-51 3 0,-7 42-3 15,7-42 3-15,0 0-2 0,-5 35 2 0,5-35 0 16,0 0 3-16,0 0 2 0,0 0 2 0,0 0 4 16,0 0 2-16,0 0 1 0,0 0 0 0,0 0-2 15,0 0-4-15,0 0-1 16,0 0-4-16,0 0-1 0,0 0-1 0,22-38 0 15,-22 38-3-15,0 0 1 0,20-42-2 16,-20 42 1-16,17-35-2 0,-17 35 3 0,25-37-4 16,-25 37 2-16,33-41-2 0,-33 41 3 0,40-40-4 15,-40 40 3-15,44-36-2 0,-44 36 1 0,38-25-1 16,-38 25-1-16,37-5-2 0,-37 5-1 0,30 2 2 16,-30-2-1-16,0 0 3 0,40 38-3 15,-40-38 2-15,23 37-3 0,-23-37 4 16,16 42-3-16,-16-42 2 0,9 40-8 0,-9-40-3 15,0 43-10-15,0-43-6 0,8 33-11 0,-8-33-9 16,0 0-11-16,0 0-9 0,13 40-16 0,-13-40-22 16,0 0-43-16,0 0-109 0,0 0-92 0,42 12 80 15,-42-12 273-15</inkml:trace>
          <inkml:trace contextRef="#ctx0" brushRef="#br0" timeOffset="14686.0819">3730 3422 496 0,'0'0'103'0,"0"0"-58"0,0 0-12 15,0 0-2-15,33 13 11 0,-33-13 8 0,0 0 5 16,0 0-10-16,37 0-8 0,-37 0-7 0,0 0 5 15,33 0 3-15,-33 0 3 0,0 0-4 0,40 0-1 16,-40 0 2-16,0 0 2 0,0 0-1 16,44-13-4-16,-44 13-6 0,0 0-1 15,0 0-1-15,37-32-1 0,-37 32 7 0,0 0-5 16,19-43 3-16,-19 43-4 0,7-32-6 0,-7 32-7 16,0-32-3-16,0 32-5 0,0-38 3 0,0 38-5 15,-12-35 4-15,12 35-6 0,-16-30 2 16,16 30-2-16,0 0 0 0,-28-24 0 0,28 24-1 0,0 0-2 15,-33 0-1-15,33 0-1 0,-28 18-4 0,28-18 1 16,-32 45-5-16,32-45 3 0,-24 58-4 16,24-58 5-16,-18 58-3 0,18-25 6 0,0-33-4 15,-8 49 5-15,8-49-4 0,0 47 3 16,0-47-5-16,17 43 1 0,-17-43-7 0,23 38-2 16,-23-38-8-16,30 30-5 0,-30-30-4 0,36 26-30 15,-2-5-20-15,-34-21-60 0,49 7-47 0,-49-7-140 16,0 0-37-16,65-10 160 0</inkml:trace>
          <inkml:trace contextRef="#ctx0" brushRef="#br0" timeOffset="15104.3285">4425 3293 862 0,'0'0'205'0,"0"0"-122"0,0 0-44 15,0 0-11-15,0 0-7 0,-21 30 2 0,21-30-3 16,0 36 0-16,0-36-8 0,0 49-1 0,0-49-4 16,14 49 3-16,-14-49-3 0,11 49 2 15,-11-49-5-15,10 41 2 0,-10-41-6 0,11 38 5 0,-11-38 0 0,0 0 4 16,0 0 17-16,8 35-15 0,-8-35 0 0,0 0 0 15,0 0-11-15,0 0 18 0,0 0 4 16,0 0 1-16,0 0 0 0,0 0-4 0,0 0-3 16,0 0-5-16,0 0-2 0,0-35-3 0,0 35-2 15,0 0-2-15,9-36-1 0,-9 36-3 16,0 0 0-16,25-42-4 0,-25 42 0 0,24-34-5 16,-24 34 1-16,33-38-2 0,-33 38 2 0,35-33 0 15,-35 33 3-15,39-34-3 0,-39 34-5 0,33-31-7 16,-33 31-4-16,0 0-10 0,46-17-16 0,-46 17-17 15,28 0-24-15,-28 0-14 0,0 0-5 0,0 0-11 16,35 13-5-16,-35-13-35 0,0 0-44 0,0 0-81 16,0 0 216-16</inkml:trace>
          <inkml:trace contextRef="#ctx0" brushRef="#br0" timeOffset="15573.1805">4884 3450 147 0,'0'0'69'0,"0"0"-4"0,33 14-9 15,-33-14 7-15,0 0-14 0,0 0 10 0,32 0 12 16,-32 0 7-16,0 0-14 0,0 0-9 16,0 0-19-16,35 13-3 0,-35-13-3 0,0 0 4 15,0 0-2-15,0 0 1 0,0 0-4 0,31 10 1 16,-31-10 0-16,0 0 2 0,0 0-3 15,0 0-1-15,0 0-3 0,0 0-2 0,0 0-2 16,0 0-1-16,28 0 2 0,-28 0-2 0,0 0 1 16,0 0 0-16,0 0 0 0,0 0-4 0,30-20 0 15,-30 20-1-15,0 0-2 0,0 0 1 0,31-36 5 16,-31 36-2-16,0 0 4 0,35-34-1 0,-35 34-1 16,0 0-2-16,28-42 1 0,-28 42-6 0,11-28-3 15,-11 28-5-15,0 0 1 0,0-33-3 16,0 33 3-16,0 0-4 0,0 0 1 15,0 0-5-15,-37-27 0 0,37 27 0 0,-33 0 1 16,33 0 0-16,-42 27-4 0,42-27 0 0,-44 39-5 16,44-39 4-16,-38 57-3 0,38-57 6 0,-30 54-4 15,30-54 3-15,-16 45-4 0,16-45 4 0,-9 46-4 16,9-46 3-16,0 45-1 0,0-45 2 0,21 42 12 16,-21-42-36-16,28 42 29 0,-28-42-38 15,37 37 14-15,-37-37 1 0,44 27-4 0,-44-27-2 16,51 19-4-16,-51-19-4 0,54 12-30 0,-54-12-29 15,58 0-43-15,-58 0-44 0,52-45-180 0,-13 40 16 16,-27-22 239-16</inkml:trace>
        </inkml:traceGroup>
        <inkml:traceGroup>
          <inkml:annotationXML>
            <emma:emma xmlns:emma="http://www.w3.org/2003/04/emma" version="1.0">
              <emma:interpretation id="{D9212429-718F-41DF-9887-AC9E23209C1A}" emma:medium="tactile" emma:mode="ink">
                <msink:context xmlns:msink="http://schemas.microsoft.com/ink/2010/main" type="inkWord" rotatedBoundingBox="29946,7407 31512,7506 31476,8079 29910,7980"/>
              </emma:interpretation>
              <emma:one-of disjunction-type="recognition" id="oneOf6">
                <emma:interpretation id="interp30" emma:lang="en-US" emma:confidence="1">
                  <emma:literal>we</emma:literal>
                </emma:interpretation>
                <emma:interpretation id="interp31" emma:lang="en-US" emma:confidence="0">
                  <emma:literal>We</emma:literal>
                </emma:interpretation>
                <emma:interpretation id="interp32" emma:lang="en-US" emma:confidence="0">
                  <emma:literal>woe</emma:literal>
                </emma:interpretation>
                <emma:interpretation id="interp33" emma:lang="en-US" emma:confidence="0">
                  <emma:literal>wee</emma:literal>
                </emma:interpretation>
                <emma:interpretation id="interp34" emma:lang="en-US" emma:confidence="0">
                  <emma:literal>w</emma:literal>
                </emma:interpretation>
              </emma:one-of>
            </emma:emma>
          </inkml:annotationXML>
          <inkml:trace contextRef="#ctx0" brushRef="#br0" timeOffset="17162.2612">6544 3275 1044 0,'0'0'91'0,"0"0"-50"0,0 0-22 16,0 0-6-16,0 0 0 0,0 0 2 0,0 0 0 16,0 0 0-16,0 0 1 0,-7 32 0 0,7-32 0 15,0 0 1-15,-11 26-6 0,11-26 3 0,-9 36-5 16,9-36 2-16,-8 41-4 0,8-41 0 0,0 45-6 16,0-45 2-16,0 45-4 0,0-45 4 15,10 44-4-15,-10-44 6 0,18 38-4 0,-18-38 4 0,22 38 12 16,-22-38-35-16,28 37 34 0,-28-37-35 0,39 25 18 15,-39-25 0-15,42 15 0 0,-42-15 0 0,40 7 0 16,-40-7 2-16,35 0-1 0,-35 0 1 0,30-13 6 16,-30 13 1-16,0 0 9 0,35-30 20 0,-35 30-35 0,16-37 33 15,-16 37-37-15,9-31 13 0,-9 31 0 16,8-34-2-16,-8 34 0 0,9-40-4 0,-9 40 2 16,7-52-6-16,-7 52 4 0,12-47-5 0,-12 47 4 15,16-42-3-15,-16 42 3 0,12-32-3 0,-12 32 2 0,0 0-1 16,0 0 0-16,0 0-1 0,0 0-2 0,0 0-4 15,0 0-2-15,0 0 2 0,0 0 0 0,9 45 3 16,-9-45-1-16,5 59 3 0,-5-59-3 31,11 52 4-31,-11-52-4 0,14 45 2 0,-14-45-2 0,23 43 3 16,-23-43 14-16,31 43-31 0,-31-43 32 0,39 45-33 16,-39-45 16-16,49 29 2 0,-19-17-3 0,-30-12-1 15,52 12-5-15,-52-12-2 0,51 0 2 0,-51 0 3 16,45-13 5-16,-45 13 3 0,34-29 5 0,-34 29 18 15,29-46-29-15,-29 46 30 0,16-53-33 0,-16 53 12 16,0-55 0-16,0 25-5 16,0-9 4-16,-9 0-7 0,4-2 4 0,-4 1-8 15,2 5 2-15,0-1-7 0,7 36-1 0,-15-42-7 16,15 42-2-16,0 0-6 0,0 0-6 0,-25-37-12 16,25 37-22-16,0 0-52 0,0 0-81 0,0 0-104 15,0 0-99-15,0 37 137 0,0-37 267 0</inkml:trace>
          <inkml:trace contextRef="#ctx0" brushRef="#br0" timeOffset="17584.8724">7547 3487 719 0,'0'0'143'0,"0"0"-78"0,0 0-25 0,0 0-4 15,0 0 3-15,0 0 2 0,33 15 5 0,-33-15-8 16,0 0-5-16,0 0-7 0,35 11 0 0,-35-11 2 16,0 0 1-16,32 0 2 0,-32 0-2 0,0 0-3 15,38 0-5-15,-38 0 0 0,0 0-2 0,32-17-1 16,-32 17-1-16,0 0-1 0,0 0-2 0,33-23 2 16,-33 23-2-16,0 0 1 0,12-29-4 15,-12 29-1-15,0-32-3 0,0 32 0 16,-8-34-3-16,8 34-3 0,-16-33-1 0,16 33 1 15,-19-32-1-15,19 32 1 0,0 0 0 0,-34-30 1 16,34 30-1-16,-28 0-2 0,28 0-1 0,-33 11-4 16,33-11 1-16,-33 35-4 0,33-35 3 0,-28 49-4 15,28-49 5-15,-14 53-1 0,14-53 5 16,0 56-3-16,0-56 3 0,0 52-2 0,0-52 2 16,14 54 12-16,-4-23-35 0,10-3 28 0,-20-28-35 15,45 52 12-15,-45-52-1 0,56 42-6 0,-56-42 2 16,65 34-7-16,-65-34 2 0,66 18-16 0,-66-18-21 15,70 13-32-15,-70-13-25 0,71 0-46 16,-71 0-105-16,42-32-100 0,0 32 160 0,-32-33 214 16</inkml:trace>
        </inkml:traceGroup>
      </inkml:traceGroup>
    </inkml:traceGroup>
    <inkml:traceGroup>
      <inkml:annotationXML>
        <emma:emma xmlns:emma="http://www.w3.org/2003/04/emma" version="1.0">
          <emma:interpretation id="{EF69477A-A8BE-4543-A9BB-F78F01455DFC}" emma:medium="tactile" emma:mode="ink">
            <msink:context xmlns:msink="http://schemas.microsoft.com/ink/2010/main" type="paragraph" rotatedBoundingBox="22664,7984 29234,8438 29166,9422 22596,896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518CED4-E278-4012-8907-209080FA4583}" emma:medium="tactile" emma:mode="ink">
              <msink:context xmlns:msink="http://schemas.microsoft.com/ink/2010/main" type="line" rotatedBoundingBox="22664,7984 29234,8438 29166,9422 22596,8967"/>
            </emma:interpretation>
          </emma:emma>
        </inkml:annotationXML>
        <inkml:traceGroup>
          <inkml:annotationXML>
            <emma:emma xmlns:emma="http://www.w3.org/2003/04/emma" version="1.0">
              <emma:interpretation id="{E2715ECE-B2D3-4BDB-AC5A-4E76B9A39748}" emma:medium="tactile" emma:mode="ink">
                <msink:context xmlns:msink="http://schemas.microsoft.com/ink/2010/main" type="inkWord" rotatedBoundingBox="22656,8094 25276,8276 25216,9148 22596,8967"/>
              </emma:interpretation>
              <emma:one-of disjunction-type="recognition" id="oneOf7">
                <emma:interpretation id="interp35" emma:lang="en-US" emma:confidence="1">
                  <emma:literal>could</emma:literal>
                </emma:interpretation>
                <emma:interpretation id="interp36" emma:lang="en-US" emma:confidence="0">
                  <emma:literal>Could</emma:literal>
                </emma:interpretation>
                <emma:interpretation id="interp37" emma:lang="en-US" emma:confidence="0">
                  <emma:literal>Would</emma:literal>
                </emma:interpretation>
                <emma:interpretation id="interp38" emma:lang="en-US" emma:confidence="0">
                  <emma:literal>Gould</emma:literal>
                </emma:interpretation>
                <emma:interpretation id="interp39" emma:lang="en-US" emma:confidence="0">
                  <emma:literal>loud</emma:literal>
                </emma:interpretation>
              </emma:one-of>
            </emma:emma>
          </inkml:annotationXML>
          <inkml:trace contextRef="#ctx0" brushRef="#br0" timeOffset="18633.3497">-565 4330 681 0,'0'0'243'0,"0"0"-146"0,0 0-36 0,9-39-15 15,-9 39-1-15,0 0 4 0,21-29 0 0,-21 29-1 16,0 0-4-16,15-45-3 0,-15 45-4 31,14-32 0-31,-14 32-6 0,9-38-1 0,-9 38-4 16,0-32-3-16,0 32-3 0,0-36-1 0,0 36-5 15,-5-31-2-15,5 31-5 0,-11-33-1 0,11 33-3 16,0 0-1-16,0 0-1 0,-35-27-1 0,35 27-1 16,0 0-2-16,-42 0-2 0,42 0-4 0,-44 37-1 15,20-11-3-15,-4 12 4 0,0 4 0 16,0 2 7-16,7 1-3 0,5-5 5 0,6-8-7 0,1 0 3 15,9-2-6-15,0-30 3 0,0 52-5 0,0-52 3 16,19 54-6-16,-19-54 1 0,37 52-8 0,-37-52-2 16,54 42-11-16,-54-42-5 0,67 30-17 0,-67-30-15 15,75 27-37-15,-75-27-63 0,81 12-81 0,-36-2-174 16,-15-16 110-16,22 25 317 0</inkml:trace>
          <inkml:trace contextRef="#ctx0" brushRef="#br0" timeOffset="19024.6633">-31 4377 1059 0,'0'0'90'0,"0"-37"-42"0,0 37-10 0,0 0 1 16,0 0 2-16,0 0 3 0,0 0-2 0,-18-32-7 15,18 32-9-15,0 0-10 0,0 0-7 0,-36 0-7 0,36 0-2 16,-37 31 0-16,37-31 0 0,-48 41-1 0,48-41 3 15,-47 54-3-15,24-26 3 0,4 2-3 0,19-30 2 16,-24 49-4-16,24-49 2 0,-14 43-5 16,14-43 2-1,0 37-3-15,0-37 3 0,7 30-3 0,-7-30 1 16,0 0-1-16,40 35 0 0,-40-35-2 0,51 7 2 16,-22-7-2-16,5-2 3 0,3 2 1 0,-8-10 1 15,5 0 3-15,-3-4-1 0,-1-3 5 0,-30 17 1 16,51-39 8-16,-51 39 2 0,40-47 7 0,-40 47-4 0,26-52 1 15,-15 23-6-15,-4-5 1 0,-7 4-8 16,0-2 0-16,0 32-6 0,0-55-1 0,0 55-7 16,-21-38-2-16,21 38-7 0,0 0-3 0,-37-36-6 15,37 36-8-15,0 0-14 0,0 0-21 0,-49 0-33 16,49 0-45-16,0 0-35 0,0 36-36 0,0-36-43 16,0 0-47-16,0 46 256 0</inkml:trace>
          <inkml:trace contextRef="#ctx0" brushRef="#br0" timeOffset="19337.2343">263 4464 765 0,'0'0'149'0,"40"0"-48"15,-40 0-36-15,0 0-9 0,0 0-8 0,30 0 1 16,-30 0-3-16,0 0-4 0,0 0-4 0,0 0-2 16,0 0-6-16,7 45-3 0,-7-45-9 0,0 32-4 15,0-32-9-15,0 41 1 0,0-41-5 16,0 39 1-16,0-39-3 0,0 36 3 15,0-36-3-15,12 32 3 0,-12-32-1 0,0 0 2 16,30 36-1-16,-30-36 1 0,28 13 16 0,-28-13-18 16,40 8 17-16,-40-8-17 0,46 0-18 0,-46 0 17 15,51-17-17-15,-51 17 18 0,49-18 2 0,-49 18 0 16,38-32 5-16,-38 32 0 0,28-33 5 16,-28 33-4-16,23-40 1 0,-23 40-6 0,17-50 0 15,-17 50-4-15,16-47-1 0,-16 15-9 0,0 32-2 16,11-55-11-16,-11 55-9 0,0-47-15 15,0 47-17-15,0-36-18 0,0 36-24 0,0 0-35 16,0 0-42-16,0 0-97 0,0-37-94 0,0 37 152 16,0 0 222-16</inkml:trace>
          <inkml:trace contextRef="#ctx0" brushRef="#br0" timeOffset="19778.0865">1105 4102 469 0,'0'0'218'0,"0"0"-100"0,0 0-26 16,0-35-10-16,0 35-8 0,0 0-6 0,0 0-6 16,0 0-7-16,0 0-7 0,0-29-2 0,0 29-2 15,0 0 0-15,0 0-2 0,0 0-4 0,0 0-5 16,0 0-6-16,0 0-6 0,0 0-2 0,0 0-3 16,0 0-3-16,0 0-4 0,0 0-6 15,0 0-1-15,0 0-3 0,0 0 1 0,-5 50-2 16,5-50 4-16,0 62-5 0,-9-19 5 15,9 3-5-15,-9-1 6 0,9 5-6 0,-7-2 6 16,7 4-10-16,-10-6 3 0,10 6-11 0,-7-9 2 16,7 3-10-16,0-3 6 0,0-1 11 0,0-14-31 15,0 4 24-15,0-32-36 0,7 42 9 0,-7-42-6 16,10 33-8-16,-10-33-14 0,0 0-50 0,0 0-69 0,30-8-244 16,-30 8 36-16,0 0 277 0</inkml:trace>
          <inkml:trace contextRef="#ctx0" brushRef="#br0" timeOffset="20328.6348">1804 4031 615 0,'0'0'158'0,"33"-14"-60"15,-33 14-25-15,0 0-5 0,0 0 2 0,0 0-1 16,0 0-2-16,0 0-8 0,0 0-7 0,0 0-4 16,0 0-9-16,0 0-5 0,0 0-8 15,-10 31-7-15,10-31-8 0,-9 40-1 16,9-40-6-16,-9 59 2 0,9-19-5 0,0 2 6 16,-9-2-6-16,9 1 7 0,-5-7-6 0,5 2 1 15,0-2-3-15,0-6 2 0,0-28-4 0,0 54 6 16,0-54-5-16,9 46 1 0,-9-46 1 0,0 33 2 15,0-33-1-15,0 0 1 0,0 0 0 0,0 0-1 16,0 0 0-16,0 0 2 0,0 0 1 16,0 0 2-16,0 0 4 0,0 0 0 0,0 0 1 15,0 0-2-15,0 0-1 0,0 0-1 0,0 0 1 16,-7-37-1-16,7 37 1 0,-12-26-3 0,12 26 0 16,-14-39-3-16,14 39 0 0,-23-45-3 15,23 45 2-15,-30-39-3 0,30 39 2 0,-35-27-2 16,35 27 1-16,-46-20 0 0,46 20-1 0,-54 0 0 15,54 0-2-15,-56 25-3 0,56-25-2 16,-54 47 0-16,33-22-3 0,-2 9 6 0,6-4-6 16,-3 3 4-16,8-5-4 0,12-28 5 0,-17 53-1 15,17-53 5-15,0 47-1 0,0-47 4 0,0 37-5 16,0-37 3-16,0 0-4 0,29 33-18 0,-29-33 33 0,34 14-33 16,-34-14 32-16,43 15-17 0,-15-15-7 15,-28 0-8-15,60 0-9 0,-60 0 10 0,59-17-26 16,-59 17 5-16,60-21-44 0,-42-11-44 15,24 32-66-15,-42 0-81 0,36-42-107 0,-1 42 91 16,-28-32 294-16</inkml:trace>
        </inkml:traceGroup>
        <inkml:traceGroup>
          <inkml:annotationXML>
            <emma:emma xmlns:emma="http://www.w3.org/2003/04/emma" version="1.0">
              <emma:interpretation id="{64A3D1D9-D499-41B4-B2B5-B487CFA8DDDB}" emma:medium="tactile" emma:mode="ink">
                <msink:context xmlns:msink="http://schemas.microsoft.com/ink/2010/main" type="inkWord" rotatedBoundingBox="26668,8261 29234,8438 29170,9361 26604,9184"/>
              </emma:interpretation>
              <emma:one-of disjunction-type="recognition" id="oneOf8">
                <emma:interpretation id="interp40" emma:lang="en-US" emma:confidence="1">
                  <emma:literal>have</emma:literal>
                </emma:interpretation>
                <emma:interpretation id="interp41" emma:lang="en-US" emma:confidence="0">
                  <emma:literal>hare</emma:literal>
                </emma:interpretation>
                <emma:interpretation id="interp42" emma:lang="en-US" emma:confidence="0">
                  <emma:literal>nave</emma:literal>
                </emma:interpretation>
                <emma:interpretation id="interp43" emma:lang="en-US" emma:confidence="0">
                  <emma:literal>bare</emma:literal>
                </emma:interpretation>
                <emma:interpretation id="interp44" emma:lang="en-US" emma:confidence="0">
                  <emma:literal>haue</emma:literal>
                </emma:interpretation>
              </emma:one-of>
            </emma:emma>
          </inkml:annotationXML>
          <inkml:trace contextRef="#ctx0" brushRef="#br0" timeOffset="21173.3304">3259 4004 875 0,'0'0'130'0,"0"0"-44"0,0 0-18 16,0 0-12-16,0 0-6 0,0 0-8 0,0 0-6 16,0 0-4-16,0 0-3 0,0 0-4 0,0 0-1 15,-11 46-7-15,11-17-2 0,-7 13-7 0,7 2 2 0,-8 8-8 16,8 0 6-16,0 1-8 0,-6 0 7 0,6-9-8 16,0 4 6-16,-7-2-7 0,7-5 5 0,0-1-6 15,0-5 4-15,0-5-2 0,0-30 2 0,7 49 15 16,-7-49-31-16,0 28 31 0,0-28-32 0,0 0 17 15,0 0 0-15,0 0 1 0,0 0 3 0,0 0 4 16,0 0 2-16,0 0 3 0,0 0-2 0,0 0-18 16,0 0 31-16,0 0-35 0,0 0 30 0,20-32-15 15,-20 32-3-15,0 0 1 0,12-45-3 0,-12 45 0 16,12-36-2-16,-12 36 2 0,16-45-3 16,-16 45 1-16,26-46-3 0,-26 46 3 15,32-51-3-15,-32 51 3 0,36-44-2 0,-36 44 1 16,34-38-1-16,-34 38 1 0,35-23-3 0,-35 23-3 15,31-10 0-15,-31 10-4 0,0 0 2 0,41 16-3 16,-41-16 1-16,28 37-1 0,-16-5 5 0,-2 1 2 16,-3 3 7-16,-7-2-6 0,0 1 2 0,0-1-10 15,-5-6 2-15,5 6 9 0,0-34-15 0,-19 49 9 16,19-49-40-16,-12 43 6 0,12-43-27 16,-13 33-8-16,13-33-30 0,0 0-66 0,0 0-72 15,-29 12-145-15,29-12 138 0,0 0 253 0</inkml:trace>
          <inkml:trace contextRef="#ctx0" brushRef="#br0" timeOffset="21721.7645">4231 4606 809 0,'0'0'222'0,"0"0"-98"0,0 0-51 16,0 0-14-16,0 0-5 0,0 0-4 15,-18-37-7-15,18 37-7 0,0 0-7 0,0 0-7 16,-30-33-1-16,30 33-4 0,0 0 1 0,0 0-1 16,-36-33-1-16,36 33-2 0,0 0-4 0,-34-9-4 15,34 9-2-15,0 0-4 0,-38 0-1 0,38 0 1 16,-37 23-2-16,37-23 0 0,-40 39-5 0,40-39 1 15,-42 54-3-15,21-25 3 0,21-29-2 16,-32 54-13-16,32-54 31 0,-23 53-30 0,23-53 31 16,-17 41-14-16,17-41-4 0,-9 35 2 0,9-35-6 15,5 29-1-15,-5-29-4 0,0 0 1 0,27 33-2 16,-27-33-1-16,0 0-1 0,44 17 1 0,-44-17 1 16,43 4 5-16,-43-4 3 0,42 0 3 15,-42 0 4-15,42-4 1 0,-42 4 2 16,34-17 0-16,-34 17 3 0,31-21 0 0,-31 21 4 15,28-28 2-15,-28 28 4 0,26-34 2 0,-26 34 0 16,18-38 16-16,-18 38-35 0,17-39 31 0,-17 39-34 16,14-45 12-16,-14 45 2 0,11-39-4 0,-11 39 2 15,0 0-2-15,9-32 1 0,-9 32-3 0,0 0-1 32,0 0-1-32,0 0-3 0,0 0-1 0,0 0-2 15,12 32 1-15,-12-32-1 0,14 51-12 16,-5-18 32-16,-2-9-32 0,-7-24 26 0,17 57-16 15,-3-29-8-15,-14-28 1 0,39 57-6 0,-39-57 1 16,45 48-9-16,-45-48-6 0,44 44-17 0,-44-44-19 16,47 35-59-16,-47-35-68 0,37-7-209 0,-37 7 7 15,37-7 284-15</inkml:trace>
          <inkml:trace contextRef="#ctx0" brushRef="#br0" timeOffset="22065.6133">4873 4610 677 0,'0'0'132'0,"0"0"-46"0,0 0-37 16,0 0-1-16,0 0-2 0,0 0 1 0,-21 30-8 16,21-30-1-16,0 41 6 0,0-41-21 0,2 50 12 15,-2-50-32-15,0 52 16 0,7-25-8 0,-7-27 17 16,5 52 2-16,-5-52-5 0,9 39-2 15,-9-39-5-15,11 27 2 0,-11-27-5 0,0 0-2 16,0 0-5-16,19 32 0 0,-19-32 0 0,0 0 0 16,0 0 2-16,0 0 0 0,0 0 1 15,0 0 3-15,31 0-1 0,-31 0-1 0,0 0-1 16,0 0-5-16,35-29-2 0,-35 29-4 0,28-30 0 16,-28 30-7-16,35-40-4 0,-35 40-10 0,49-53-6 15,-26 13 0-15,9 15-40 0,-13-17 17 0,18 19-49 16,-23-22-18-16,28 29-65 0,-32-22-136 0,8 7-79 15,15 19 128-15,-33-21 269 0</inkml:trace>
          <inkml:trace contextRef="#ctx0" brushRef="#br0" timeOffset="22550.0703">5458 4869 595 0,'0'0'104'0,"0"0"-41"0,0 0-12 0,0 0 4 16,0 0 11-16,0 0-1 0,0 0-2 0,0 0-9 16,0 0-8-16,35-6-7 0,-35 6-4 15,0 0-3-15,0 0-5 0,30 0-3 16,-30 0-1-16,0 0-4 0,0 0-3 0,30-11-2 15,-30 11 0-15,0 0-1 0,0 0 3 0,0 0 1 16,29-13 1-16,-29 13 0 0,0 0-1 0,0 0-1 16,0 0 2-16,32-31 0 0,-32 31 0 0,0 0 0 15,7-35-1-15,-7 35-2 0,0 0-17 0,0-42 27 16,0 42-31-16,0-38 26 0,0 38-12 16,-12-36-6-16,12 36 2 0,-13-30-5 15,13 30 0-15,0 0-2 0,-29-30 3 0,29 30-1 16,-30 0 0-16,30 0 0 0,-35 13-3 0,35-13-1 15,-39 36-6-15,39-36 4 0,-35 47 12 0,35-47-25 16,-29 55 30-16,18-22-28 0,11-33 14 0,-12 50 1 16,12-50-1-16,0 53 3 0,0-53-4 0,0 47 1 15,0-47-8-15,16 47-1 0,-16-47-4 16,31 42 2-16,-31-42-1 0,44 33 1 0,-44-33-5 16,47 21-2-16,-47-21-11 0,49 5-12 0,-19 3-21 15,-30-8-32-15,49 0-10 0,-49 0-46 0,45-22-94 16,-45 22-102-16,32-27-14 0,3 27 364 0</inkml:trace>
        </inkml:traceGroup>
      </inkml:traceGroup>
    </inkml:traceGroup>
    <inkml:traceGroup>
      <inkml:annotationXML>
        <emma:emma xmlns:emma="http://www.w3.org/2003/04/emma" version="1.0">
          <emma:interpretation id="{9CD7B175-78FA-4497-8638-43469DFAFFF1}" emma:medium="tactile" emma:mode="ink">
            <msink:context xmlns:msink="http://schemas.microsoft.com/ink/2010/main" type="paragraph" rotatedBoundingBox="22605,9236 29609,9854 29519,10874 22515,1025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4FF084B-F88E-4BEE-A9FC-A7D63B0C8E01}" emma:medium="tactile" emma:mode="ink">
              <msink:context xmlns:msink="http://schemas.microsoft.com/ink/2010/main" type="line" rotatedBoundingBox="22605,9236 29609,9854 29519,10874 22515,10257"/>
            </emma:interpretation>
          </emma:emma>
        </inkml:annotationXML>
        <inkml:traceGroup>
          <inkml:annotationXML>
            <emma:emma xmlns:emma="http://www.w3.org/2003/04/emma" version="1.0">
              <emma:interpretation id="{5133DA6B-5968-47D2-AE60-3CBCFCE8BDE9}" emma:medium="tactile" emma:mode="ink">
                <msink:context xmlns:msink="http://schemas.microsoft.com/ink/2010/main" type="inkWord" rotatedBoundingBox="22605,9236 27530,9670 27440,10691 22515,10257"/>
              </emma:interpretation>
              <emma:one-of disjunction-type="recognition" id="oneOf9">
                <emma:interpretation id="interp45" emma:lang="en-US" emma:confidence="0">
                  <emma:literal>identified</emma:literal>
                </emma:interpretation>
                <emma:interpretation id="interp46" emma:lang="en-US" emma:confidence="0">
                  <emma:literal>Identified</emma:literal>
                </emma:interpretation>
                <emma:interpretation id="interp47" emma:lang="en-US" emma:confidence="0">
                  <emma:literal>identifier</emma:literal>
                </emma:interpretation>
                <emma:interpretation id="interp48" emma:lang="en-US" emma:confidence="0">
                  <emma:literal>identifies</emma:literal>
                </emma:interpretation>
                <emma:interpretation id="interp49" emma:lang="en-US" emma:confidence="0">
                  <emma:literal>identifiers</emma:literal>
                </emma:interpretation>
              </emma:one-of>
            </emma:emma>
          </inkml:annotationXML>
          <inkml:trace contextRef="#ctx0" brushRef="#br0" timeOffset="34954.5205">-805 5297 402 0,'0'0'87'0,"0"0"-15"16,-18-28 0-16,18 28 3 0,0 0 6 0,0 0-1 16,0 0-11-16,0 0-7 0,-15-33-7 15,15 33-7-15,0 0-5 0,0 0-5 0,0 0-2 16,0 0-5-16,0 0-4 0,0 0-3 0,0 0-4 16,0 0-4-16,0 0-1 0,0 0-3 0,0 0-3 15,0 0-1-15,0 0-3 0,0 0 1 0,0 0-3 16,0 0-1-16,0 0-2 0,0 0 1 0,0 0 0 31,0 0 2-31,0 27 0 0,0-27 3 0,0 0-4 0,0 46 3 16,0-46-3-16,0 51 3 15,-7-19-5-15,7 5 4 0,-7-2-5 0,7 4 4 16,-7 0-6-16,7-3 5 0,-9 1-5 0,9-5 5 16,0 1-7-16,0-4 3 0,0 3-6 0,0-32 1 0,0 44 1 0,0-44-16 15,16 51 17-15,-16-51-41 0,15 40 16 0,-15-40-32 16,0 0-20-16,0 0-30 0,34 24-83 15,-34-24-88-15,0 0-101 0,0 0 203 16,5-30 181-16</inkml:trace>
          <inkml:trace contextRef="#ctx0" brushRef="#br0" timeOffset="36539.5569">-229 5064 700 0,'0'0'112'0,"0"0"-34"0,0 0-25 16,0 0-5-16,0 0-5 0,0 0-7 0,0 0-10 15,0 0-11-15,0 0-5 0,0 0 0 0,0 0 4 16,0 0 4-16,-9 36 2 0,9-36-5 16,0 44 1-16,0-44-7 0,7 58 2 0,-7-23-6 15,0 7 3-15,0 0-6 0,0 3 6 0,-10-4-8 16,10-2 5-16,-9 2-8 0,9-4 6 0,-5-2-5 15,5-5 4-15,0-1-4 0,0-29 3 0,-7 48-2 16,7-48 3-16,0 34-3 0,0-34 2 16,0 0-1-16,0 38 1 0,0-38-2 15,0 0 0-15,0 0 0 0,0 0-1 0,0 0 1 16,0 0 3-16,0 0 2 0,0 0 2 0,0 0 4 16,0 0 0-16,0 0 4 0,0 0-1 0,0 0 2 15,22-38-1-15,-22 38-2 0,0 0-2 0,-5-36-1 16,5 36-3-16,0-28 0 0,0 28-3 0,-14-32 1 15,14 32-3-15,-9-46 2 0,9 46-2 0,-15-49 5 16,15 49-4-16,-18-42 3 0,18 42-1 16,-21-32 0-16,21 32-2 0,0 0 2 0,-35-22-3 15,35 22 0-15,-30 0-1 0,30 0-1 0,-35 31 0 16,35-31-3-16,-35 37 1 0,20-8-7 16,15-29 4-16,-28 56-3 0,15-26 5 0,13-30-1 15,-19 51 6-15,19-51-4 0,-14 49 5 0,14-49-4 16,-9 42 4-16,9-42-3 0,0 35 2 0,0-35-2 15,0 0 3-15,2 33 17 0,-2-33-19 16,0 0 19-16,0 0-23 0,0 0-1 0,0 0-1 16,0 0-2-16,0 0 4 0,0 0 1 0,35 24 2 15,-35-24 1-15,0 0 0 0,35 0 0 0,-35 0-2 16,37 6-3-16,-37-6-2 0,38 0-4 0,-38 0-3 16,44 0-4-16,-44 0-3 0,49 0-1 0,-49 0 0 31,51 0 1-31,-51 0 4 0,45-6 2 15,-45 6-2-15,41 0 0 0,-41 0-6 0,35-11-4 16,-35 11-5-16,28-12-6 0,-28 12-2 0,0 0 2 16,0 0 4-16,30-13 7 0,-30 13 7 0,0 0 6 15,0 0 6-15,0 0 3 0,0 0 4 0,0 0 2 16,31-10 1-16,-31 10 6 0,0 0 3 0,0 0 8 16,0 0 6-16,0 0 5 0,0 0 3 0,0 0 3 15,0 0 2-15,0 0 0 0,0 0-2 16,0 0-22-16,0 0 14 0,0 0-23 0,0 0 17 15,0 0-4-15,0 0-2 0,0 0-2 0,0 0-2 16,30-13 0-16,-30 13 1 0,0 0 3 0,30-8 1 16,-30 8 0-16,0 0-1 0,31-17-1 0,-31 17-2 15,0 0 0-15,39-23 0 0,-39 23 0 0,0 0-1 16,29-27 0-16,-29 27-2 16,0 0 1-16,25-35-4 0,-25 35 4 0,0 0 0 15,14-37 1-15,-14 37-2 0,0 0 2 0,7-39-5 16,-7 39 2-16,0-32-4 0,0 32 1 0,-11-32-3 15,11 32 1-15,-12-33-4 0,12 33 3 0,0 0-4 16,-26-36 2-16,26 36-3 0,0 0 2 0,-39-21-1 16,39 21 0-16,-35 0-1 0,35 0 0 0,-35 15 1 15,35-15-1-15,-36 41 0 0,18-14-3 16,4 5 3-16,2 3-7 0,0-4 7 0,3 0-5 16,2-3 5-16,7 4-2 0,0-32 4 0,0 57-4 15,0-57 5-15,9 47 15 0,-9-47-34 0,22 45 33 16,-22-45-34-16,30 38 11 0,-30-38 1 0,35 25-8 15,-35-25-2-15,44 19-3 0,-44-19 0 0,54 6-5 16,-54-6-2-16,51 0-7 0,-51 0-1 16,52-13-4-16,-52 13-6 0,48-19-5 15,-48 19 6-15,43-26-12 0,-43 26 22 0,39-24-1 16,-39 24 8-16,30-35 7 0,-30 35-1 0,23-38-1 16,-23 38 1-16,17-40-10 0,-17 40 19 0,12-45-4 15,-12 45 22-15,11-44 14 0,-11 44 12 0,0-38 16 16,0 38 10-16,0 0 1 0,0 0-2 0,0 0-8 15,0 0-10-15,0 0-12 0,0 0-10 16,0 0-8-16,0 0-3 0,0 0 1 0,0 33 5 16,0-33-3-16,0 49 3 0,0-49-4 0,0 49 2 15,0-49 17-15,-7 47-18 0,7-47 18 0,0 40-34 16,0-40 13-16,0 37-14 0,0-37 13 16,7 29 0-16,-7-29-2 0,0 0 1 0,0 0 0 15,0 0 1-15,0 0 1 0,0 0 2 0,0 0 3 16,0 0 3-16,0 0 4 0,0 0 2 15,0 0-1-15,0 0-3 0,0 0-6 0,0 0-5 16,0 0-3-16,0 0-3 0,26-26 2 0,-26 26-2 16,0 0 2-16,21-43 13 0,-21 43-32 0,21-32 32 15,-21 32-32-15,26-40 17 0,-26 40 3 0,32-43-4 16,-32 43 4-16,42-49-3 0,-42 49 5 0,38-43-3 16,-38 43 2-16,35-32-2 0,-35 32 0 15,34-16-3-15,-34 16 1 0,29 0 0 16,-29 0-2-16,30 7 2 0,-30-7-2 0,0 0 2 15,41 48-2-15,-41-48 4 0,24 52-2 0,-13-19 2 16,-3-5-4-16,-1 4 2 0,-7-3 14 0,0 2-33 16,0 1 30-16,-10-4-31 0,3 5 10 0,7-33 4 15,-14 51-7-15,14-51 3 0,-14 37-5 0,14-37 1 16,-16 33-4-16,16-33-2 0,0 0-7 16,0 0-4-16,0 0-6 0,0 0-5 0,0 0-12 15,0 0-20-15,0 0-86 0,0 0-147 0,0 0-97 16,0 0 151-16</inkml:trace>
          <inkml:trace contextRef="#ctx0" brushRef="#br0" timeOffset="38737.8776">1373 5651 920 0,'0'0'195'0,"0"0"-104"0,-31 18-28 0,31-18-13 0,-41 0-8 15,10 0-10-15,31 0-5 0,-60 11-5 0,29-11-3 16,-11 6-2-16,3-6-3 0,-6 0-2 0,-3 0-5 16,8 0-3-16,5 0-3 0,35 0-3 15,-40 0-4-15,40 0-7 0,0 0-7 0,0 0-11 0,0 0-16 16,0 0-19-16,0 0-33 0,0 0-69 0,0 0-90 15,0 0-139-15,51 12 4 0,-51-12 377 0</inkml:trace>
          <inkml:trace contextRef="#ctx0" brushRef="#br0" timeOffset="38736.8776">1244 5281 761 0,'0'0'208'16,"0"0"-128"-16,0 0-32 0,-39 17-11 0,39-17-1 15,0 0 0-15,-18 33-2 0,18-33-6 0,-14 42-1 16,9-11-8-16,5 9 4 0,-7 3-6 16,7 16 5-16,0-4-11 0,0 5 4 0,0-6-12 15,0-4-11-15,-3-2 27 0,3-3-30 0,0-6 29 16,-7-2-15-16,7-5-5 0,-6-3 4 0,6-29-4 15,0 42 1-15,0-42-6 0,0 0-3 16,0 38-7-16,0-38-7 0,0 0-6 0,0 0-6 0,0 0-16 16,0 0-30-16,32 7-67 0,-32-7-70 0,5-37-175 15,-5 37 36-15,16-35 313 0</inkml:trace>
          <inkml:trace contextRef="#ctx0" brushRef="#br0" timeOffset="38738.8776">1671 5721 798 0,'0'0'186'0,"0"0"-80"16,-35 0-50-16,35 0-17 0,0 0-18 0,-21 28-5 16,21-28 14-16,-13 31-21 0,13-31 16 0,-7 39-37 15,7-39 12-15,0 44-14 0,0-44 13 0,0 47 3 16,0-47-3-16,7 42 2 0,-7-42-2 0,6 35-1 15,-6-35-6-15,0 0-4 0,17 44-19 16,-17-44-19-16,0 0-31 0,0 0-38 16,0 0-59-16,0 0-88 0,0 0-87 0,46 27 193 15,-46-27 160-15</inkml:trace>
          <inkml:trace contextRef="#ctx0" brushRef="#br0" timeOffset="38753.54">2319 5869 1106 0,'0'0'81'0,"-32"13"-31"0,32-13-12 16,-52 15-6-16,52-15-4 0,-60 11-4 16,60-11-3-16,-61 0-2 0,33 7-2 0,-4-7-1 15,32 0-3-15,-47-13-4 0,47 13-2 16,0 0-6-16,-33 0-3 0,33 0-6 0,0 0-12 16,0 0-15-16,0 0-24 0,0 0-58 0,0 0-82 15,43-15-234-15,-43 15 26 0,0 0 225 0</inkml:trace>
          <inkml:trace contextRef="#ctx0" brushRef="#br0" timeOffset="38752.54">2376 5621 705 0,'0'0'235'15,"0"0"-137"-15,0 0-36 0,0-35-13 16,0 35-3-16,0 0-1 0,0 0-2 0,0-33-1 15,0 33-4-15,0 0-2 0,0 0-4 0,-10-42 0 16,10 42-7-16,0 0 1 0,-9-37-6 0,9 37-3 16,-14-33-2-16,14 33 0 0,-12-37-4 0,12 37 1 15,-12-40-5-15,12 40-1 0,-16-39-3 0,16 39-1 16,-14-34-2-16,14 34 2 0,0 0-2 0,-26-32 3 16,26 32-1-16,0 0 0 15,-34-12-2-15,34 12-1 0,0 0 1 0,-40 8-2 16,40-8 1-16,-28 18-1 0,28-18 2 0,-30 39-2 15,30-39 3-15,-21 48-3 0,21-48 2 0,-14 58-3 16,14-30 4-16,-7 7-4 0,7 4 5 0,0-1-6 16,0 0 6-16,0 2-6 0,0 3 6 0,7-1-6 15,-7 0-10-15,9 6 25 0,-4-4-29 16,2-2 27-16,-7 1-13 0,11-1-9 0,-11-6 4 16,7 4-6-16,-7-9 2 0,7 4-3 0,-7-35 1 15,5 50-3-15,-5-50 2 0,0 40-2 0,0-40 1 16,0 0-3-16,0 30-3 0,0-30-6 0,0 0-6 15,0 0-10-15,0 0-27 0,0 0-84 16,0 0-114-16,21-30-152 0,-21 30 49 0,11-37 373 16</inkml:trace>
          <inkml:trace contextRef="#ctx0" brushRef="#br0" timeOffset="38754.54">2713 5858 945 0,'-13'-35'122'16,"13"35"-48"-16,0 0-25 0,0 0-6 0,0 0-4 15,0 0-2-15,0 0-5 0,0 0-7 0,0 0-4 16,0 0-2-16,0 0-2 0,0 0-1 0,0 0-1 16,0 0-3-16,0 0-2 0,0 0-1 15,0 0-3-15,0 0-18 0,0 0 14 0,0 0-17 16,0 0 18-16,0 0-1 0,0 0 1 0,0 0 2 15,0 0-2-15,-19 35 3 0,19-35-3 16,0 44 2-16,0-12-4 0,-5 0 3 0,5-1-6 16,0 7 5-16,-7-2-5 0,7 0 4 0,0-6-3 15,0-1 3-15,0-29-4 0,0 52 4 16,0-52-5-16,0 39 4 0,0-39-4 0,0 27-2 16,0-27-3-16,0 0-5 0,0 0-9 0,0 0-8 15,19 32-12-15,-19-32-15 0,0 0-35 0,0 0-57 16,28-12-92-16,-28 12-162 0,0 0 22 0,0 0 326 15</inkml:trace>
          <inkml:trace contextRef="#ctx0" brushRef="#br0" timeOffset="38933.2092">2972 6092 525 0,'0'0'183'0,"0"0"-101"0,0 0-31 0,0 0-9 16,0 0 3-16,0 0 3 0,0 0 3 16,0 0-3-16,0 0-4 0,0 0-3 0,0 0-3 15,0 0-4-15,0 0-8 0,0 0-7 0,0 0-7 16,0 0-6-16,0 0-1 0,35 0-2 0,-35 0-2 16,0 0 2-16,33 0-1 0,-33 0 1 15,0 0 3-15,40 0 2 0,-40 0 3 0,28-6 0 16,-28 6 2-16,39-14 0 0,-39 14 2 15,38-15 1-15,-38 15-1 0,39-25-1 0,-39 25 1 16,35-24-4-16,-35 24 5 0,35-33-1 0,-35 33 4 16,26-37-1-16,-26 37 1 0,21-44-4 0,-21 44-1 15,11-42-3-15,-11 42-20 0,0-35 30 0,0 35-34 16,0 0 31-16,-7-34-15 0,7 34-2 0,0 0 0 16,0 0-2-16,-30-18 1 0,30 18-1 0,-32 0 1 15,32 0-1-15,-36 28 0 0,36-28-13 16,-42 30 29-16,42-30-28 0,-44 53 28 0,21-27-13 15,23-26-5-15,-35 50 4 0,35-50-3 16,-23 45 3 0,23-45-3-16,-12 48 1 0,12-48-3 0,0 41 3 15,0-41-4-15,0 38 2 0,0-38-4 0,14 31-2 16,-14-31-7-16,25 30-1 0,-25-30-6 0,35 27-1 16,-35-27-2-16,42 22-4 0,-42-22-5 15,42 23-5-15,-11-11-13 0,-31-12-7 0,49 14-24 0,-49-14-38 16,53 0-62-16,-53 0-74 0,36-14-104 0,3 25 121 15,-39-11 241-15</inkml:trace>
          <inkml:trace contextRef="#ctx0" brushRef="#br0" timeOffset="39531.794">3930 5487 741 0,'-11'-29'116'0,"11"29"-20"15,0 0-19-15,0 0-6 0,0 0-10 0,0 0-10 16,0 0-12-16,0 0-8 0,0 0-9 0,0 0-3 16,0 0-2-16,0 0 1 0,0 0-3 0,0 0 0 15,0 0-6-15,-21 48 0 0,21-48-6 0,0 53 0 16,0-21-5-16,0 5 5 0,0 6-6 0,0 7 6 15,0-8 13-15,2 6-29 0,-2-4 29 0,0-2-30 16,-7-1 9-16,7-4 4 0,0 1-6 16,0-4 3-16,0-4-3 0,0-30 5 0,0 47-2 15,0-47 2-15,0 0-3 0,0 35 0 16,0-35-3-16,0 0 2 0,0 0-2 0,0 0-1 16,0 0 2-16,0 0 2 0,0 0 2 0,0 0 2 15,0 0 1-15,0 0 1 0,0 0 1 0,17-32 1 16,-17 32 2-16,0 0-1 0,0-35 2 15,0 35-4-15,0-34 2 0,0 34-4 0,-10-40 3 16,10 40-3-16,-13-45 3 0,13 45-3 0,-14-43 4 16,14 43-2-16,-21-40 3 0,21 40 2 0,0 0 5 15,-40-31-3-15,40 31 0 0,0 0-5 0,-38 6-3 16,38-6 0-16,-30 32-4 0,30-32 4 0,-25 55-5 16,15-22 5-16,1 0-6 0,0 1 5 15,9 0-5-15,-7-4 4 0,7 1-3 16,0-1 4-16,0 0-3 0,11-3 4 0,-11-27-4 15,14 53 4-15,-14-53-3 0,19 41 3 0,-19-41-5 16,0 0-2-16,28 35-8 0,-28-35-3 0,0 0-3 16,32 13-1-16,-32-13 1 0,0 0-1 0,42 0 1 15,-42 0 2-15,0 0-7 0,35-29-18 0,-35 29-21 16,31-25-27-16,-3 25-28 0,-28 0-17 0,42-34-69 16,-42 34-119-16,34-35 100 0,1 35 224 15</inkml:trace>
        </inkml:traceGroup>
        <inkml:traceGroup>
          <inkml:annotationXML>
            <emma:emma xmlns:emma="http://www.w3.org/2003/04/emma" version="1.0">
              <emma:interpretation id="{F92A25C5-C235-4E3C-A6B7-B27CD5CFFC5D}" emma:medium="tactile" emma:mode="ink">
                <msink:context xmlns:msink="http://schemas.microsoft.com/ink/2010/main" type="inkWord" rotatedBoundingBox="28537,10032 29586,10124 29534,10705 28486,10613"/>
              </emma:interpretation>
              <emma:one-of disjunction-type="recognition" id="oneOf10">
                <emma:interpretation id="interp50" emma:lang="en-US" emma:confidence="1">
                  <emma:literal>an</emma:literal>
                </emma:interpretation>
                <emma:interpretation id="interp51" emma:lang="en-US" emma:confidence="0">
                  <emma:literal>awn</emma:literal>
                </emma:interpretation>
                <emma:interpretation id="interp52" emma:lang="en-US" emma:confidence="0">
                  <emma:literal>a n</emma:literal>
                </emma:interpretation>
                <emma:interpretation id="interp53" emma:lang="en-US" emma:confidence="0">
                  <emma:literal>ant</emma:literal>
                </emma:interpretation>
                <emma:interpretation id="interp54" emma:lang="en-US" emma:confidence="0">
                  <emma:literal>any</emma:literal>
                </emma:interpretation>
              </emma:one-of>
            </emma:emma>
          </inkml:annotationXML>
          <inkml:trace contextRef="#ctx0" brushRef="#br0" timeOffset="40406.9813">5407 5898 752 0,'-17'-33'126'15,"17"33"-39"-15,0 0-24 0,0 0-6 16,-16-36-2-16,16 36-6 0,0 0-8 0,0 0-12 15,0 0-10-15,0 0 0 0,-31-35 12 16,31 35 2-16,0 0-20 0,0 0 9 0,-30 0-15 16,30 0-4-16,0 0 18 0,-37 13-36 0,37-13 14 15,-37 39-14-15,37-39 14 0,-42 62 4 0,21-25-5 16,0 0 5-16,4-1-6 0,-1 3 6 0,6-7-4 16,1 3 2-16,3-5-3 0,8-30 3 15,-11 55-3-15,11-55 2 0,0 50-2 0,0-50 0 16,18 39-6-16,-18-39-2 0,26 31-7 0,-26-31-1 15,31 26-5-15,-31-26 2 0,35 11 3 0,-35-11 2 16,35 0 8-16,-35 0 4 0,34-10 4 0,-34 10 0 16,30-18 2-16,-30 18-2 0,0 0 3 0,31-47 0 15,-31 47 3-15,12-38 0 16,-12 38 4-16,9-45-1 0,-9 45 5 0,5-53-3 16,-5 53 4-16,9-51-3 0,-9 19 4 0,0 32-4 15,11-54 5-15,-11 54-5 0,8-41 1 0,-8 41-4 16,0 0-2-16,0 0-4 0,0 0-3 0,0 0-1 15,0 0-2-15,0 0 1 0,0 0-2 0,23 50 3 16,-16-20-6-16,-7-1 1 0,12 1-7 0,-12-30 0 16,14 56-4-16,-14-56 4 0,13 52-6 15,-13-52 2-15,12 42-5 0,-12-42 1 0,17 30-4 16,-17-30-6-16,0 0-25 0,0 0-46 0,41 33-97 16,-41-33-203-16,0 0 17 0,0 0 315 0</inkml:trace>
          <inkml:trace contextRef="#ctx0" brushRef="#br0" timeOffset="40864.214">5701 6057 822 0,'0'0'80'0,"0"0"-29"0,-8 47 1 0,8-47-2 16,-11 38-6-16,11-38-13 0,-7 32-7 15,7-32-12-15,0 35-1 0,0-35 1 16,0 35 7-16,0-35 5 0,0 0 6 0,0 32-2 16,0-32-1-16,0 0-5 0,0 0-2 0,0 0-7 15,0 0-1-15,0 0-1 0,0 0 2 0,0 0 5 16,0 0 4-16,0 0 6 0,0 0 1 0,0 0 1 16,0 0-5-16,0 0-6 0,0 0-6 0,0 0-3 15,0 0-1-15,0 0-1 0,0 0 0 16,19-37-1-16,-19 37-3 0,11-31 1 0,-11 31-5 15,14-40 2-15,-14 40-3 0,16-44 2 0,-16 44-2 16,21-52 3-16,-21 52-3 0,28-54 3 0,-28 54-4 16,31-51 2-16,-31 51-2 0,34-44 2 0,-34 44-2 15,31-29 1-15,-31 29-1 0,0 0 1 16,42-16-2-16,-42 16 2 0,30 12-2 0,-30-12 0 16,33 27 2-16,-33-27-4 0,37 53 5 15,-21-23-3-15,-6 2 2 0,1 6-6 0,-3-6 0 16,3 1-9-16,-4-2 1 0,2 4-7 0,-9-35 1 15,12 61-10-15,-12-61 0 0,9 44-9 0,-9-44-5 16,8 38-15 0,-8-38-23-16,0 0-65 0,0 0-108 0,0 0-168 15,0 0 25-15,0 0 387 0</inkml:trace>
        </inkml:traceGroup>
      </inkml:traceGroup>
    </inkml:traceGroup>
    <inkml:traceGroup>
      <inkml:annotationXML>
        <emma:emma xmlns:emma="http://www.w3.org/2003/04/emma" version="1.0">
          <emma:interpretation id="{E72E06C8-6C88-4DF4-BA65-F6858F734583}" emma:medium="tactile" emma:mode="ink">
            <msink:context xmlns:msink="http://schemas.microsoft.com/ink/2010/main" type="paragraph" rotatedBoundingBox="22425,10321 32859,11309 32750,12457 22316,1146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2D90181-26BE-43D8-AFC3-DF1BFBDDD468}" emma:medium="tactile" emma:mode="ink">
              <msink:context xmlns:msink="http://schemas.microsoft.com/ink/2010/main" type="line" rotatedBoundingBox="22425,10321 32859,11309 32750,12457 22316,11469"/>
            </emma:interpretation>
          </emma:emma>
        </inkml:annotationXML>
        <inkml:traceGroup>
          <inkml:annotationXML>
            <emma:emma xmlns:emma="http://www.w3.org/2003/04/emma" version="1.0">
              <emma:interpretation id="{6C516B47-BBA0-496C-8FE1-20BCD48BC3FA}" emma:medium="tactile" emma:mode="ink">
                <msink:context xmlns:msink="http://schemas.microsoft.com/ink/2010/main" type="inkWord" rotatedBoundingBox="22403,10552 27663,11050 27576,11967 22316,11469"/>
              </emma:interpretation>
              <emma:one-of disjunction-type="recognition" id="oneOf11">
                <emma:interpretation id="interp55" emma:lang="en-US" emma:confidence="1">
                  <emma:literal>impossible</emma:literal>
                </emma:interpretation>
                <emma:interpretation id="interp56" emma:lang="en-US" emma:confidence="0">
                  <emma:literal>Impossible</emma:literal>
                </emma:interpretation>
                <emma:interpretation id="interp57" emma:lang="en-US" emma:confidence="0">
                  <emma:literal>impossibly</emma:literal>
                </emma:interpretation>
                <emma:interpretation id="interp58" emma:lang="en-US" emma:confidence="0">
                  <emma:literal>Impossibly</emma:literal>
                </emma:interpretation>
                <emma:interpretation id="interp59" emma:lang="en-US" emma:confidence="0">
                  <emma:literal>impassible</emma:literal>
                </emma:interpretation>
              </emma:one-of>
            </emma:emma>
          </inkml:annotationXML>
          <inkml:trace contextRef="#ctx0" brushRef="#br0" timeOffset="41967.739">-1047 6606 765 0,'0'0'278'0,"0"0"-171"15,0 0-59-15,0 0-19 0,0 0-8 16,0 0-2-16,0 0-1 0,0 0-3 0,0 0-3 16,0 0-4-16,0 0-3 0,0 0 1 0,0 0 4 15,0 0 3-15,0 0 0 0,27 34 0 0,-27-34-7 16,0 46 2-16,0-46-6 0,8 59 3 0,-8-26-7 16,0 3 6-16,0 3 13 0,0 1-34 0,0-5 22 15,0-2-38-15,-5 0 2 0,5-33-2 16,0 48-6-16,0-48-3 0,0 42-15 15,0-42-13-15,0 32-35 0,0-32-28 0,0 0-39 0,0 0-53 16,0 0-104-16,0 0 190 0,0 0 139 16</inkml:trace>
          <inkml:trace contextRef="#ctx0" brushRef="#br0" timeOffset="42702.2982">-576 6703 727 0,'-37'0'162'0,"37"0"-77"0,0 0-51 15,-12 32-15-15,12-32-7 0,-9 32 0 16,9-32-2-16,0 36 5 0,0-36 22 0,0 44-13 15,0-44 20-15,2 46-18 0,-2-46-7 0,0 37-18 16,0-37 9-16,0 31-14 0,0-31 15 0,0 0 1 16,0 0 0-16,0 29 1 0,0-29-3 15,0 0 0-15,0 0 1 0,0 0-1 0,0 0 5 16,0 0 2-16,0 0 4 0,0 0 5 0,0 0 5 16,0 0 1-16,0 0-4 0,0 0-4 0,0 0-8 15,0 0-4-15,21-33 1 0,-21 33-1 0,0 0-18 16,12-33 29-16,-12 33-34 0,13-39 29 15,-13 39-13-15,17-51-4 0,-17 51 3 0,23-52-5 16,-12 22 4-16,-11 30-4 0,29-55 4 16,-29 55-4-16,34-44 4 0,-34 44-4 0,33-34 2 15,-33 34-2-15,33-17-2 0,-33 17-1 0,33 0-2 16,-33 0 0-16,35 29-1 0,-35-29 4 0,32 40-2 16,-32-40 7-16,23 54-4 0,-23-54 2 0,15 52-2 15,-15-52 1-15,6 50-3 0,-6-50 3 0,0 38-2 16,0-38 3-16,-11 33 19 0,11-33-32 15,0 0 31-15,-10 32-30 0,10-32 12 0,0 0 2 16,0 0-2-16,0 0 0 0,0 0 1 0,0 0-1 16,0 0 3-16,0 0-1 0,0 0 2 0,0 0 1 15,0 0-2-15,0 0-2 0,0 0-20 16,19-26 33-16,-19 26-33 0,0 0 33 0,14-37-13 16,-14 37-1-16,0 0 1 0,23-35-2 0,-23 35 2 15,21-27-3-15,-21 27 3 0,22-33-3 16,-22 33 3-16,32-37-1 0,-32 37 1 0,37-36-1 15,-37 36 0-15,44-28-1 0,-44 28 0 0,42-18 0 16,-42 18-1-16,36 0 0 0,-36 0-2 0,34 7 1 16,-34-7-2-16,40 30 3 0,-40-30-2 0,30 43 2 15,-30-43-5-15,28 54 1 0,-18-27-8 0,-10-27 2 16,16 53 12-16,-16-53-32 0,7 50 29 16,-7-50-34-16,0 43 11 0,0-43-2 0,0 0-1 15,-11 30 0-15,11-30-4 0,0 0-3 16,0 0-15-16,0 0-23 0,0 0-49 0,0 0-59 15,0 0-158-15,0 0-14 0,0 0 210 0</inkml:trace>
          <inkml:trace contextRef="#ctx0" brushRef="#br0" timeOffset="43285.0473">482 6686 843 0,'0'0'106'0,"5"24"-33"0,-5-24-14 16,0 0-2-16,-21 35-7 0,21-35-4 15,-10 45-15-15,10-12 1 0,-13-7 14 0,13 14-33 16,-12-5 34-16,12 4-36 0,-9-3 6 0,9 0 3 16,0-6-7-1,0 5 2-15,0-1-6 0,7-4 1 0,-7 2-6 16,11-3 1-16,-11-29-5 0,14 54 2 0,-14-54-3 15,14 50 2-15,-14-50-2 0,10 32 2 0,-10-32-2 16,0 0 1-16,0 0 0 0,0 0 1 16,0 0 0-16,0 0 2 0,0 0 4 0,0 0 4 0,0 0 2 15,0 0 0-15,0 0-2 0,0 0-3 0,-7-30-1 16,7 30-2-16,0 0 1 0,-10-40-3 0,10 40 2 16,0-37-2-16,0 37 2 0,-9-39-3 0,9 39 5 15,0-53-4-15,0 22 4 0,0-1-3 0,0-6 2 16,0 2-3-16,0-3 3 0,9 3 7 15,-4-7-27-15,2 2 26 0,-2 2-27 16,2-1 15-16,4 3 4 0,-1 3-4 0,1 5 3 16,-11 29-4-16,21-50 3 0,-21 50-3 0,24-31 0 15,-24 31-1-15,0 0-1 0,37-17-2 0,-37 17-1 16,0 0-2-16,44 17 0 0,-44-17 2 0,30 27-1 16,-30-27 5-16,26 43-4 0,-26-43 5 0,19 53-3 15,-19-53 1-15,7 56-6 0,-7-27 3 16,0 6 13-16,-5 1-30 0,5 1 32 0,-12-8-30 15,12-29 12-15,-20 53 4 0,20-53-1 0,-22 40 4 16,22-40-1-16,-27 33 2 0,27-33 0 0,-31 15 1 16,31-15 0-16,-32 7-2 0,32-7-5 0,0 0-5 15,-38-7-8-15,38 7-10 0,0 0-7 0,0 0-10 0,0 0-12 16,-26-44-18-16,26 44-40 0,0 0-47 16,33-14-91-16,-33 14-113 0,0 0 44 0,42-12 324 15</inkml:trace>
          <inkml:trace contextRef="#ctx0" brushRef="#br0" timeOffset="43728.9137">1214 6767 823 0,'0'0'115'0,"0"0"-38"16,0 0-21-16,0 0-3 0,-34-38-3 16,34 38-2-16,0 0-4 0,0 0-5 15,0 0-4-15,-29-19-4 0,29 19-4 0,0 0-5 16,0 0-7-16,-34-11-6 0,34 11-6 0,0 0-1 16,-29 17-3-16,29-17 2 0,0 0-2 0,-39 46 2 15,39-46-4-15,-21 41 0 0,21-41-2 0,-12 42-1 16,12-42 19-16,-5 48-34 0,5-48 35 0,0 48-34 15,0-48 10-15,8 31-2 0,-8-31-6 0,14 30-3 16,-14-30-4-16,28 24-4 0,-28-24-5 16,41 18-5-16,-12-3-9 0,-29-15-3 0,51 6-5 15,-51-6 8-15,53-1 13 0,-53 1 14 0,51-7 10 16,-51 7 6-16,49-18 2 0,-49 18 3 16,38-22 15-16,-38 22 10 0,30-27 12 0,-30 27 3 15,16-30 0-15,-16 30 9 0,0-49-13 0,0 49 8 16,0-59-38-16,0 59 13 0,-13-57-25 15,13 57 11-15,-24-47 1 0,24 47-8 0,-32-38 0 16,32 38-2-16,-31-20-5 0,31 20-12 0,0 0-27 16,-47-17-37-16,47 17-55 0,0 0-69 0,0 0-107 15,-21 34-42-15,21-34 284 0</inkml:trace>
          <inkml:trace contextRef="#ctx0" brushRef="#br0" timeOffset="44197.7411">1904 6752 945 0,'0'0'96'0,"0"0"-48"0,-32-2-16 0,32 2 3 16,0 0 3-16,-31 0 0 0,31 0-2 0,-30-12-3 15,30 12-5-15,-28 0-5 0,28 0-5 0,-33 7-5 16,33-7-3-16,0 0 0 0,-41 13-3 16,41-13-1-16,0 0-4 0,-33 24 0 0,33-24-2 15,0 0 1-15,0 0-2 0,0 0 1 16,-19 28-1-16,19-28 0 0,0 0 0 0,0 0 2 16,0 0-2-16,17 33 0 0,-17-33-3 0,0 0-2 15,32 22-4-15,-32-22 1 0,0 0 20 0,38 23-21 16,-38-23 21-16,32 16-18 0,-32-16 0 0,33 20-13 15,-33-20 18-15,0 0-14 0,35 28 17 0,-35-28 5 16,0 0-1-16,18 42 3 0,-18-42-3 0,0 33 0 16,0-33 0-16,-18 40 3 0,18-40 0 15,-28 37 0-15,28-37-3 0,-35 36 1 0,35-36-3 16,-42 26 3-16,42-26-3 0,-44 23 1 16,44-23 0-16,-42 7-1 0,42-7-1 0,-35 0-1 15,35 0-2-15,0 0-5 0,-31-11-6 0,31 11-10 16,0 0-12-16,0 0-14 0,0 0-22 0,0-49-37 15,0 49-67-15,0 0-89 0,15-37-140 0,-15 37 100 16,14-34 303-16</inkml:trace>
          <inkml:trace contextRef="#ctx0" brushRef="#br0" timeOffset="44719.4995">2280 6753 605 0,'0'0'179'0,"0"0"-75"16,0 0-20-16,0 0-13 0,0 0 0 0,0 0-2 16,0 0-2-16,0 0-11 0,0 0-10 0,0 0-8 15,-28 8-5-15,28-8-3 0,0 0-3 16,0 0-1-16,0 0-6 0,0 0-3 0,-30-8-5 15,30 8-3-15,0 0-4 0,0 0-2 0,-28 0-3 0,28 0 1 16,0 0-1-16,-33 19 0 0,33-19 1 16,0 0-2-16,-31 19 2 0,31-19-1 0,0 0 0 15,0 0-1-15,-34 22 2 0,34-22-2 0,0 0 1 16,0 0-3-16,0 0-1 0,0 0-2 16,0 0-1-16,-9 32-2 0,9-32 0 0,0 0-3 15,0 0 0-15,32 30 15 0,-32-30-19 0,28 29 18 16,-28-29-31-16,37 24 16 0,-37-24-9 0,35 23 17 15,-35-23 4-15,28 23 0 0,-28-23 1 0,0 0 0 16,33 33 1-16,-33-33 0 0,0 0 1 16,9 39-1-16,-9-39 2 0,-5 36-1 0,5-36 3 0,-20 35-1 15,20-35 2-15,-29 35-2 16,29-35 2-16,-37 27-1 0,37-27 2 0,-37 20-1 0,37-20 3 16,-37 16-3-16,37-16-2 0,-28 6-1 0,28-6-2 15,0 0-3-15,-31 0-4 0,31 0-6 0,0 0-5 16,0 0-7-16,0 0-12 0,0 0-12 0,-14-29-24 15,14 29-42-15,0 0-58 0,0 0-98 16,33-19-123-16,-33 19 54 0,0 0 339 0</inkml:trace>
          <inkml:trace contextRef="#ctx0" brushRef="#br0" timeOffset="45157.2115">2627 6808 698 0,'0'0'143'15,"0"0"-51"-15,0 0-53 0,0 0 12 0,0 0-18 16,0 0 21-16,0 0-2 0,0 0-1 0,0 0-9 16,0 0-4-16,0 0-7 0,12 37-4 15,-12-37-6-15,0 0-2 0,0 27 16 0,0-27-36 16,0 40 31-16,0-40-35 0,0 51 9 0,0-51 1 15,-3 49-4-15,3-49 1 0,0 47-4 16,0-47 4-16,-7 42-5 0,7-42-1 0,0 41-3 16,0-41 1-16,0 33-3 0,0-33-1 0,0 0-6 15,0 27-5-15,0-27-13 0,0 0-13 0,0 0-31 16,0 0-37-16,0 0-69 0,0 0-107 16,0 0-98-16,26 27 141 0,-26-27 248 0</inkml:trace>
          <inkml:trace contextRef="#ctx0" brushRef="#br0" timeOffset="45799.1693">2979 6673 1037 0,'0'0'111'0,"0"0"-53"15,0 0-20-15,0 0-8 0,0 0-1 0,0 0-1 16,0 0-2-16,0 0-5 0,0 0-6 0,0 0-6 16,0 0-3-16,0 0 1 0,0 0 4 15,-9 39-2-15,9-6 3 0,0-1-9 0,5 5 2 16,-5 4 14-16,0 8-30 0,0-8 29 0,-5 8-29 15,5-8 8-15,-9-2 6 0,9-4-5 16,-9-2 5-16,9-2-4 0,0-31 2 0,-7 48-2 16,7-48 3-16,0 35-3 0,0-35 3 0,0 0-3 15,0 35 1-15,0-35 0 0,0 0 1 0,0 0 0 16,0 0 1-16,0 0 3 0,0 0 3 0,0 0 5 16,0 0 1-16,0 0-2 0,0 0-4 0,0 0-3 15,0 0-3-15,27-25 0 0,-27 25-1 0,0 0 1 16,24-30-2-16,-24 30 2 15,0 0-3-15,32-40 2 0,-32 40-2 0,23-37 1 16,-23 37-3-16,29-42 3 0,-29 42-3 0,32-40 2 16,-32 40-1-16,33-42 2 0,-33 42-2 0,35-33 3 15,-35 33-3-15,30-30 1 0,-30 30-1 0,31-11-3 16,-31 11-7-16,30 3-4 0,-30-3-1 0,0 0 0 16,37 48 9-16,-37-48 2 0,17 57 5 15,-11-25-2-15,-6 6 5 0,0-4-3 0,0 1 3 16,-9-5-4-16,0 5 3 0,-7-3-4 0,1-2 4 15,-3 1-3-15,18-31 4 0,-40 48-1 0,40-48 6 16,-47 34 0-16,47-34 4 0,-49 18-3 0,49-18-2 16,-49 0-1-16,49 0-2 0,-44-11-2 0,44 11-5 15,-30-20-4-15,30 20-8 0,0 0-7 16,-26-47-8-16,26 47-6 0,0-30-12 16,0 30-18-16,0-32-38 0,0 32-69 0,0 0-98 15,17-47-131-15,-17 47 94 0,16-36 309 0</inkml:trace>
          <inkml:trace contextRef="#ctx0" brushRef="#br0" timeOffset="46133.0368">3574 6770 664 0,'0'0'262'0,"0"0"-145"0,0 0-49 15,0 0-16-15,-31 0-14 0,31 0-11 0,0 0-10 16,0 0-4-16,-20 35-7 0,20-35 3 0,-7 47 18 16,7-14-33-16,0 6 32 0,0 4-32 15,0 2 9-15,0 0 5 0,0-2-7 0,0 1 5 16,0-3-8-16,0-1 6 0,0-5-7 0,6-1 6 15,-6-2-6-15,0-32 4 0,0 49-6 0,0-49 2 16,8 41-8-16,-8-41-2 0,0 0-9 16,0 34-4-16,0-34-9 0,0 0-15 0,0 0-17 15,0 0-30-15,0 0-49 0,0 0-80 0,0 0-130 16,37 0 81-16,-37 0 275 0</inkml:trace>
          <inkml:trace contextRef="#ctx0" brushRef="#br0" timeOffset="46539.3768">3854 7300 354 0,'0'0'141'0,"0"0"-77"0,0 0-11 0,0 0-3 15,39 12 6-15,-39-12 7 0,0 0-3 16,40-7 10-16,-40 7 5 0,0 0-2 0,44 0-11 15,-44 0-13-15,0 0-13 0,0 0-4 0,38-14-4 16,-38 14 2-16,0 0 0 0,0 0-1 0,0 0 2 16,21-40-3-16,-21 40-4 0,0 0-1 0,7-35-5 15,-7 35-1-15,0-31-5 0,0 31 0 16,-8-39-4-16,8 39 1 0,-11-42-5 0,11 42 1 16,-16-35-4-16,16 35 3 0,0 0-1 15,-28-30 2-15,28 30-1 0,0 0-2 0,-31 0-1 16,31 0-3-16,0 0 2 0,-35 35-2 0,35-35 1 15,-23 53-4-15,16-18 2 0,-2 1-6 0,2-3 3 16,7-4-2-16,-5 2 3 0,5 1-3 0,0-3 6 16,5 2-6-16,2-4 5 0,-7-27-3 0,14 48 1 15,-14-48-3-15,23 37-1 0,-23-37-7 16,0 0-3-16,44 43-11 0,-44-43-7 0,35 20-16 16,-35-20-11-16,42 11-34 0,-42-11-44 15,47 0-35-15,-47 0-51 0,46-16-60 0,-3 27-20 16,-43-11 292-16</inkml:trace>
        </inkml:traceGroup>
        <inkml:traceGroup>
          <inkml:annotationXML>
            <emma:emma xmlns:emma="http://www.w3.org/2003/04/emma" version="1.0">
              <emma:interpretation id="{6D96539E-8C3B-41EE-AF84-3B19362E1228}" emma:medium="tactile" emma:mode="ink">
                <msink:context xmlns:msink="http://schemas.microsoft.com/ink/2010/main" type="inkWord" rotatedBoundingBox="28696,10915 32859,11309 32760,12347 28598,11952"/>
              </emma:interpretation>
              <emma:one-of disjunction-type="recognition" id="oneOf12">
                <emma:interpretation id="interp60" emma:lang="en-US" emma:confidence="1">
                  <emma:literal>situation</emma:literal>
                </emma:interpretation>
                <emma:interpretation id="interp61" emma:lang="en-US" emma:confidence="0">
                  <emma:literal>Situation</emma:literal>
                </emma:interpretation>
                <emma:interpretation id="interp62" emma:lang="en-US" emma:confidence="0">
                  <emma:literal>situations</emma:literal>
                </emma:interpretation>
                <emma:interpretation id="interp63" emma:lang="en-US" emma:confidence="0">
                  <emma:literal>Actuation</emma:literal>
                </emma:interpretation>
                <emma:interpretation id="interp64" emma:lang="en-US" emma:confidence="0">
                  <emma:literal>Situations</emma:literal>
                </emma:interpretation>
              </emma:one-of>
            </emma:emma>
          </inkml:annotationXML>
          <inkml:trace contextRef="#ctx0" brushRef="#br0" timeOffset="47738.837">5484 7192 689 0,'-8'-40'212'0,"8"40"-95"0,0 0-39 15,0 0-15-15,17-41-5 0,-17 41-2 0,0 0-5 16,0 0-5-16,0-42-6 0,0 42-8 15,0 0-4-15,0 0-7 0,-14-31-5 0,14 31-3 16,0 0 0-16,0 0-1 0,-33-26-2 0,33 26-2 16,0 0-4-16,-39 0-3 0,39 0 0 0,-31 0 0 15,31 0-1-15,-33 10 1 0,33-10-1 0,-34 16 2 16,34-16-3-16,-31 19 2 0,31-19-1 16,0 0 1-16,-32 27-2 0,32-27 2 0,0 0-3 15,0 0 2-15,-14 33-1 0,14-33 1 16,0 0-2-16,0 0 1 0,14 29-6 0,-14-29-1 15,0 0-5-15,39 29 1 0,-39-29-4 0,37 19 0 16,-37-19-1-16,42 20 1 0,-42-20 2 0,47 15 3 0,-47-15 1 0,45 18 4 0,-45-18 1 16,42 26 4-16,-42-26-1 0,0 0 3 0,32 38-1 15,-32-38 5-15,10 28-1 0,-10-28 1 0,0 49-3 16,0-19 3-16,-15 0-3 0,2-2 4 16,13-28-3-16,-31 48 2 0,31-48-4 0,-39 40 4 15,39-40-3-15,-35 23 3 0,35-23-2 0,-31 16 0 16,31-16-1-16,0 0 1 0,-35 6-2 0,35-6 1 15,0 0-5-15,0 0-6 0,0 0-10 16,-32-29-18-16,32 29-26 0,0 0-38 0,0 0-60 16,0-56-56-16,0 56-89 0,0 0-78 15,21-36 205-15,-21 36 179 0</inkml:trace>
          <inkml:trace contextRef="#ctx0" brushRef="#br0" timeOffset="48020.1138">5878 7171 657 0,'0'0'175'0,"0"0"-63"0,-33 13-39 0,33-13-10 15,-17 31-7-15,17-31-6 0,-14 45-14 0,14-14-3 16,-13-1-12-16,13 5 2 0,-12-3-8 0,12 7 1 15,-9-11-5-15,9 8 0 0,0-36-6 16,0 54 1-16,0-54-7 0,0 37 0 0,0-37-10 16,0 28-5-16,0-28-15 0,0 0-11 0,20 37-21 15,-20-37-31-15,0 0-44 0,0 0-46 0,0 0-73 16,35 13-99-16,-35-13 187 0,0 0 169 0</inkml:trace>
          <inkml:trace contextRef="#ctx0" brushRef="#br0" timeOffset="48522.5629">6353 7305 881 0,'0'0'141'0,"0"0"-58"0,0 0-25 15,0 0-14-15,0 0-1 0,0 0-4 0,-32-9-3 16,32 9-6-16,-47 4-9 0,16-4-7 0,31 0-2 15,-56 18 0-15,56-18 0 0,-53 13-2 0,53-13-3 16,-44 4-3-16,44-4-3 0,-31 0-4 31,31 0-6-31,0 0-9 0,0 0-11 0,0 0-14 16,0 0-10-16,0 0-30 0,-30 0-37 0,30 0-68 16,0 0-111-16,0 0-84 0,35 26 163 0,-35-26 220 15</inkml:trace>
          <inkml:trace contextRef="#ctx0" brushRef="#br0" timeOffset="48317.0521">6220 6942 1028 0,'-7'-33'105'0,"7"33"-49"0,0 0-17 0,0 0-6 16,0 0-2-16,0 0-17 0,0 0 9 15,0 0-22-15,0 0 8 0,0 0-2 0,-23 51-3 16,23-51 5-16,-7 57-3 0,7-22 4 0,0 5-6 16,0 2 3-16,0 0-9 0,0 6 6 0,0-1-6 15,0-5 3-15,9 6-8 0,-4-3 4 0,4-3-11 16,0-5 2-16,1-2-8 0,-10-35-2 16,16 49-13-16,-16-49-1 0,16 39-12 0,-16-39-9 15,0 0-18-15,0 0-19 0,0 0-29 0,0 0-46 16,0 0-76-16,0 0-77 0,0 0 217 0</inkml:trace>
          <inkml:trace contextRef="#ctx0" brushRef="#br0" timeOffset="48988.365">6635 7361 635 0,'0'0'180'16,"0"0"-68"-16,0 0-41 0,0 0-9 15,0 0 0-15,0 0-7 0,0 0-6 0,0 0-4 16,-39 32-15-16,39-32-5 0,-17 49-9 0,10-21-2 16,7-28-8-16,-18 58 2 0,18-58-7 0,-7 54 2 15,7-54-4-15,0 53 4 0,0-53-5 0,9 48 5 16,-9-48-5-16,16 40 4 0,-16-40-4 0,22 34 2 16,-22-34-3-16,29 22-1 0,-29-22-3 0,33 19 0 15,-33-19-2-15,38 14 3 0,-38-14 0 16,35 0 4-16,-35 0 6 0,34 0 0 15,-34 0 3-15,33-20-4 0,-33 20 0 0,28-27 3 16,-28 27 3-16,28-28 2 0,-28 28 4 0,17-37-7 16,-17 37-1-16,18-60-8 0,-9 28 1 0,1-3-4 15,1 3 3-15,-3-4-5 0,3-1 1 0,-4-4-13 0,3 2-6 16,-10-8-19-16,16 18-24 0,-16-7-40 16,0 36-61-16,7-39-85 0,-7 39-139 0,0 0 73 15,11-38 319-15</inkml:trace>
          <inkml:trace contextRef="#ctx0" brushRef="#br0" timeOffset="49451.2076">7449 7491 968 0,'0'0'187'16,"0"0"-97"-16,-18-36-42 0,18 36-8 0,0 0 1 16,0 0-3-16,-14-41-1 0,14 41-5 15,0 0-4-15,-15-36-4 0,15 36-3 0,0 0-3 16,-30-30 0-16,30 30-6 0,0 0-4 0,-30-15-4 16,30 15-4-16,0 0 0 0,-40 21-3 0,40-21 0 15,-33 52-4-15,12-23-1 0,5 8-5 16,-2-2 3-16,6 3-4 0,0-10 6 0,3 4-2 0,2 1 6 15,0-6-6-15,7-27 3 16,-9 54-4-16,9-54 1 0,0 40-3 0,0-40 5 16,0 33-3-16,0-33 0 0,0 0-6 0,0 0-3 15,25 28-3-15,-25-28 0 0,0 0 2 0,0 0 3 16,42 0 5-16,-42 0 2 0,0 0 7 0,38-10 3 0,-38 10 4 16,0 0 0-16,35-29 3 0,-35 29 0 0,0 0 2 15,28-36 2-15,-28 36 2 0,0 0-1 0,25-44 2 16,-25 44 0-16,19-31 1 0,-19 31-1 15,18-32 3-15,-18 32-3 0,14-30 1 0,-14 30-3 16,0 0-1-16,0 0-4 0,0 0-4 0,0 0-5 16,0 0-6-16,0 0-4 0,0 0 0 0,0 0 3 15,14 34 1-15,-14-34 3 0,0 46-6 0,0-46-1 16,8 47-8-16,-8-47 1 0,11 42-2 16,-11-42 4-16,12 38 0 0,-12-38-3 15,14 28-14-15,-14-28-18 0,0 0-19 0,0 0-45 16,42 52-45-16,-42-52-128 0,0 0-53 0,0 0 137 15</inkml:trace>
          <inkml:trace contextRef="#ctx0" brushRef="#br0" timeOffset="49920.0876">7997 7538 1056 0,'0'0'134'16,"0"0"-69"-16,-28-15-23 0,28 15-11 0,-49 0-11 16,21 0-7-16,28 0-5 0,-56 0-4 0,56 0 1 15,-53 0-2-15,53 0 0 0,-45 2-4 0,45-2-8 16,0 0-12-16,-30 0-8 0,30 0-9 0,0 0-9 16,0 0-28-16,0 0-52 0,0 0-87 0,0 0-182 15,30 26 35-15,-30-26 295 0</inkml:trace>
          <inkml:trace contextRef="#ctx0" brushRef="#br0" timeOffset="49732.5176">7846 6937 985 0,'0'0'206'0,"0"-36"-139"0,0 36-27 16,0 0-6-16,0 0-7 0,0 0-12 0,0 0-6 15,0 0-3-15,0 0-11 0,-7 29 16 16,7-29-6-16,-15 56 10 0,8-16 3 0,-4 3-10 16,2 7 4-16,2 2-11 0,-1 1 6 0,-1 0-9 15,0 5 7-15,4 0-9 0,5 2 8 0,-9-3-8 16,9-4 5-16,0-8-9 0,-5-5 1 0,10 2-15 15,-5-7-4-15,9 3-13 0,-9-38-3 0,16 59-13 16,-16-59-12-16,26 52-31 0,-26-52-73 16,0 0-131-16,40 42-95 0,-40-42 170 0</inkml:trace>
          <inkml:trace contextRef="#ctx0" brushRef="#br0" timeOffset="50160.7356">8230 7433 823 0,'0'0'103'0,"0"33"-47"0,0-33-14 0,-12 39 8 16,12-39 1-16,-18 46 1 0,18-46-14 0,-23 58-7 16,9-25-18-16,2 5-2 0,-2-4-10 0,4-2 1 15,-3-1-4-15,13-31 2 0,-17 50-5 0,17-50-1 16,-12 46 3-16,12-46-22 0,0 38-5 0,0-38-35 0,0 30-39 16,0-30-51-16,0 0-132 0,0 0-87 0,0 0 157 15</inkml:trace>
          <inkml:trace contextRef="#ctx0" brushRef="#br0" timeOffset="50614.9587">8519 7640 862 0,'12'-32'193'15,"-12"32"-108"-15,0 0-39 0,0 0-9 0,0 0-3 16,0 0 0-16,0 0 5 0,0 0-4 0,-10-31-4 15,10 31-9-15,0 0-8 0,0 0-4 16,0 0-3-16,-34 0-2 0,34 0 0 16,0 0-1-16,-36 26-3 0,36-26 1 0,-30 39-4 15,30-39-1-15,-23 58-7 0,14-33 4 0,4 7-6 16,5-32 5-16,-9 50-3 0,9-50 4 0,0 47-5 16,0-47 2-16,9 41-6 0,-9-41-1 0,14 24 9 15,-14-24-15-15,0 0 13 0,33 33-17 0,-33-33 1 16,34 10 4-16,-34-10 9 0,35 0 10 15,-35 0 14-15,33-8 7 0,-33 8 3 0,30-23-1 16,-30 23-14-16,24-35 11 0,-24 35-8 0,16-42 12 16,-16 10 4-16,0 32-8 0,12-62 1 15,-12 27-6-15,0-6 5 0,7 1-6 0,-7-1 7 16,0 4-8-16,0 4 2 0,-7 5-8 0,7 28-1 16,-5-47-7-16,5 47 1 0,0 0-4 0,0 0-5 15,-7-30-11-15,7 30-22 0,0 0-21 16,0 0-37-16,0 0-53 0,0 40-75 0,0-40-130 15,-12 34-16-15,27 2 228 0</inkml:trace>
          <inkml:trace contextRef="#ctx0" brushRef="#br0" timeOffset="51019.3545">8813 7683 932 0,'0'0'189'0,"0"0"-105"15,0 0-43-15,0 0-8 0,0 0-4 0,14 39 3 16,-14-39-2-16,0 0 3 0,0 37-6 0,0-37-2 16,0 0-4-16,0 38-1 0,0-38-2 0,0 0 0 15,7 28-2-15,-7-28 1 0,0 0-2 16,0 0 0-16,0 0-1 0,0 0-1 0,0 0 1 16,0 0 0-16,0 0 1 0,0 0 0 0,0 0 1 15,0 0-2-15,0 0 0 0,0 0-2 0,0 0-2 16,0 0-4-16,0 0-1 0,0 0-4 0,0 0 0 15,24-28 0-15,-24 28 1 0,0 0-1 0,20-37 2 16,-20 37-3-16,17-31 2 0,-17 31-2 0,28-35 1 16,-28 35-4-16,35-47 2 15,-35 47-3 1,44-47 3-16,-44 47 0 0,44-42 2 0,-44 42-1 0,44-34 0 16,-44 34 0-16,38-24-1 0,-38 24-1 15,33-11 1-15,-33 11-2 0,34 0 3 0,-34 0-2 16,31 23-1-16,-31-23 0 0,30 41-4 0,-30-41 4 15,26 52-4-15,-15-19 3 0,-3-1-9 0,-8 1 1 0,11 4-9 0,-11-2 3 16,5 0-5-16,-5-8 3 16,0 9-7-16,0-36 1 0,11 49 4 0,-11-49-33 15,0 50 21-15,0-50-39 0,0 48-1 0,0-48-40 16,12 31-100-16,-12-31-182 0,0 0-29 0,0 38 268 0</inkml:trace>
        </inkml:traceGroup>
      </inkml:traceGroup>
    </inkml:traceGroup>
    <inkml:traceGroup>
      <inkml:annotationXML>
        <emma:emma xmlns:emma="http://www.w3.org/2003/04/emma" version="1.0">
          <emma:interpretation id="{34DA85C9-15E3-4F24-BC5A-975879AA6D11}" emma:medium="tactile" emma:mode="ink">
            <msink:context xmlns:msink="http://schemas.microsoft.com/ink/2010/main" type="paragraph" rotatedBoundingBox="22238,11515 32008,12440 31850,14117 22079,131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EBDFAAB-51A9-40D6-A909-47E4D28471B0}" emma:medium="tactile" emma:mode="ink">
              <msink:context xmlns:msink="http://schemas.microsoft.com/ink/2010/main" type="line" rotatedBoundingBox="22238,11515 32008,12440 31850,14117 22079,13192"/>
            </emma:interpretation>
          </emma:emma>
        </inkml:annotationXML>
        <inkml:traceGroup>
          <inkml:annotationXML>
            <emma:emma xmlns:emma="http://www.w3.org/2003/04/emma" version="1.0">
              <emma:interpretation id="{A57E4664-AB2A-4C34-B09B-2044E1DBE0A1}" emma:medium="tactile" emma:mode="ink">
                <msink:context xmlns:msink="http://schemas.microsoft.com/ink/2010/main" type="inkWord" rotatedBoundingBox="22238,11515 25252,11800 25119,13207 22105,12922"/>
              </emma:interpretation>
              <emma:one-of disjunction-type="recognition" id="oneOf13">
                <emma:interpretation id="interp65" emma:lang="en-US" emma:confidence="1">
                  <emma:literal>(since</emma:literal>
                </emma:interpretation>
                <emma:interpretation id="interp66" emma:lang="en-US" emma:confidence="0">
                  <emma:literal>'(since</emma:literal>
                </emma:interpretation>
                <emma:interpretation id="interp67" emma:lang="en-US" emma:confidence="0">
                  <emma:literal>(Since</emma:literal>
                </emma:interpretation>
                <emma:interpretation id="interp68" emma:lang="en-US" emma:confidence="0">
                  <emma:literal>since</emma:literal>
                </emma:interpretation>
                <emma:interpretation id="interp69" emma:lang="en-US" emma:confidence="0">
                  <emma:literal>'(Since</emma:literal>
                </emma:interpretation>
              </emma:one-of>
            </emma:emma>
          </inkml:annotationXML>
          <inkml:trace contextRef="#ctx1" brushRef="#br0">-28 7368 0</inkml:trace>
          <inkml:trace contextRef="#ctx0" brushRef="#br0" timeOffset="55920.3382">-1022 7752 948 0,'0'0'87'0,"0"0"-58"16,0 0-24-16,0 0-4 0,-37 29 6 16,37-29 15-16,0 0 15 0,-53 34 10 0,53-34 2 15,-33 39-15 1,33-39-4-16,-37 54 4 0,20-21-14 0,1 5 11 15,4 7-32-15,-6-3 15 0,8 3-16 0,1-5 14 16,2 1 2-16,7-2-7 0,0-3-12 0,9 16-20 16,8 5 12-16,13 2-4 0,2 1 23 15,-8-23 3-15,-1-7 0 0,-23-30-10 0,35 41-1 16,-35-41-7-16,52 37-2 0,-18-18-12 0,-6-6-7 16,9 4-14-16,-37-17-19 0,63 15-29 0,-63-15-28 0,54 6-37 15,-54-6-42-15,35-18-108 0,-4 34-17 0,-31-16 317 16</inkml:trace>
          <inkml:trace contextRef="#ctx0" brushRef="#br0" timeOffset="56647.5287">-339 8096 918 0,'0'0'137'0,"0"0"-59"0,0 0-31 0,0 0-14 15,0 0-6-15,0 0-3 0,-27-28-2 16,27 28 0-16,0 0 2 0,-31-13 0 0,31 13 1 15,0 0-2-15,-33 0-2 0,33 0-2 0,-32 16-3 16,32-16-3 0,-35 15-2-16,35-15-5 0,-31 18 1 0,31-18-4 15,0 0 0-15,-35 22-2 0,35-22 1 0,0 0-2 16,0 0 1-16,0 0-1 0,0 0 0 16,0 0 0-16,0 0 0 0,-27 30-1 0,27-30 2 15,0 0-2-15,0 0 1 0,0 0 0 16,0 0-1-16,32 24 0 0,-32-24 0 0,0 0 0 15,40 13 2-15,-40-13-2 0,35 18 2 0,-35-18-2 16,37 17 1-16,-37-17-1 0,30 22 1 0,-30-22-2 16,29 33 3-16,-29-33-4 0,30 40 2 15,-30-40-2-15,19 50 2 0,-19-50-2 0,9 44 4 16,-9-44-3-16,0 43 3 0,0-43-2 0,-14 40 4 16,14-40-3-16,-19 35 3 0,19-35-2 0,-32 25 3 15,32-25-1-15,-36 15 1 0,36-15 0 0,-44 0 0 16,44 0 0-16,-46-4-2 0,46 4 0 0,-36-19-1 15,36 19 0-15,0 0-2 0,-36-38-2 0,36 38-6 16,0 0-2-16,-21-39-7 16,21 39-3-16,0 0-3 0,0-37-2 0,0 37-4 15,0 0-1-15,0-35-7 0,0 35-6 0,0 0-14 16,0 0-22-16,0 0-29 0,37-16-44 0,-37 16-37 16,0 0-71-16,32 0-59 0,-32 0 223 0</inkml:trace>
          <inkml:trace contextRef="#ctx0" brushRef="#br0" timeOffset="57084.0482">-5 8231 539 0,'0'0'228'0,"0"0"-134"15,0 0-38-15,0 0-10 0,0 0 1 0,-9-30 5 16,9 30-3-16,0 0-6 0,0 0-9 0,0 0-9 16,0 0-4-16,0 0-2 0,0 0 2 15,0 0 3-15,0 0 2 0,0 0-3 16,0 0-5-16,0 0-4 0,-24 31-4 0,24-31-2 15,0 0 3-15,-16 33-3 0,16-33 3 0,-9 33-2 16,9-33 1-16,-8 32-3 0,8-32 2 0,-6 43-4 0,6-43 2 16,0 35-3-16,0-35 3 0,0 37-5 0,0-37 2 15,14 35-3-15,-14-35 2 0,14 34 0 16,-14-34 1-16,0 0-2 0,32 40 1 0,-32-40-2 16,0 0-2-16,40 21-3 0,-40-21-5 0,28 14-2 0,-28-14-2 15,30 4-6-15,-30-4-2 0,28 0-6 0,-28 0-8 16,0 0-7-16,30-6-11 0,-30 6-22 0,0 0-40 15,36 0-94-15,-36 0-184 0,0 0 6 0,0 0 293 16</inkml:trace>
          <inkml:trace contextRef="#ctx0" brushRef="#br0" timeOffset="57365.4095">35 7987 1262 0,'0'0'91'0,"0"0"-52"0,0 0-18 16,-31-29-9-16,31 29-4 0,0 0-2 0,0 0-2 15,0 0-2-15,0 0-2 0,0 0 0 0,0 0-1 16,0 0-1-16,0 0-1 0,0 0-1 15,0 0-7-15,0 0-7 0,0 0-7 0,0 0-12 16,0 0-9-16,31 31-17 0,-31-31-22 0,0 0-37 16,0 0-47-16,0 0-90 0,13 40-101 0,-13-40 120 15,0 0 240-15</inkml:trace>
          <inkml:trace contextRef="#ctx0" brushRef="#br0" timeOffset="57954.0749">303 8320 726 0,'-26'-12'104'0,"26"12"-61"0,0 0-31 15,0 0 2-15,0 0 8 0,0 0 5 0,-7 35 1 16,7-35-2-16,0 33-3 0,0-33 5 16,0 32 0-16,0-32 1 0,0 36-7 0,0-36-6 15,0 35-6-15,0-35-2 0,5 31-2 0,-5-31 3 16,0 0-2-16,0 27 3 0,0-27-2 0,0 0-1 15,0 0-1-15,0 0 1 0,0 0 5 0,0 0 6 16,0 0 6-16,0 0 2 0,0 0 3 0,0 0 0 0,0 0-2 0,0 0-2 16,0 0-2-16,0 0-5 0,0 0-1 15,0 0-6-15,12-27-1 0,-12 27-4 0,0 0-1 16,0 0-1-16,16-40-1 0,-16 40-1 0,0 0 2 16,20-45-3-16,-20 45 1 0,19-38-2 0,-19 38 1 15,21-37-2-15,-21 37 3 0,24-31-3 0,-24 31 2 16,32-29-2-16,-32 29 0 0,38-23 0 0,-38 23 1 15,42-14-3-15,-42 14-1 0,34 0-1 16,-34 0-1-16,0 0-1 0,43 35-1 16,-43-35 2-16,25 37-3 0,-25-37 7 0,16 52-1 15,-16-52 5-15,0 50-3 0,0-50 2 0,0 48-2 16,0-48 1-16,-16 39-3 0,16-39 3 0,-12 38-3 16,12-38 0-16,0 0-4 0,-20 37-2 0,20-37-6 15,0 0-1-15,0 0-8 0,0 0-3 0,0 0-9 16,0 0-8-16,0 0-16 0,0 0-29 15,0 0-46-15,0 0-68 0,0 0-168 0,0 0 3 16,0 0 312-16</inkml:trace>
          <inkml:trace contextRef="#ctx0" brushRef="#br0" timeOffset="58844.8629">1044 8394 455 0,'0'0'179'0,"0"0"-81"16,0 0-22-16,0 0 3 0,12-39 6 0,-12 39-1 16,0 0-7-16,0 0-16 0,0-40-14 0,0 40-7 15,0 0-6-15,0 0-3 0,-14-32-3 16,14 32-6-16,0 0-3 0,0 0 0 0,-31-25-1 16,31 25-3-16,0 0-3 0,-35 0-6 0,35 0-5 15,-35 15 1-15,35-15-2 0,-41 33 2 0,41-33-3 16,-40 36 3-16,40-36-4 0,-30 40 4 0,30-40-4 15,-22 41 3-15,22-41-2 0,-18 34 1 16,18-34-3-16,0 39 3 0,0-39-4 0,0 28-1 16,0-28-4-16,12 31 0 0,-12-31-3 15,0 0 1-15,42 44-2 0,-42-44 3 0,39 23-4 16,-39-23 0-16,49 18-5 0,-49-18 0 0,51 14-2 16,-51-14-1-16,59 13-4 0,-59-13-3 0,49 0-2 15,-49 0 0-15,47 0-4 0,-47 0 1 0,44 0-4 16,-44 0-12-16,34-18-11 0,-34 18-19 0,29-16-19 15,-29 16-3-15,0 0 8 0,25-30 9 16,-25 30 19-16,0 0 11 0,0 0 17 0,0 0 13 16,0 0 19-16,0 0 17 0,0 0 18 0,0 0 17 15,0 0 13-15,0 0 8 0,0 0-5 16,0 0-6-16,0 0-11 0,0 0-3 0,0 0-6 16,0 0-3-16,0 0 3 0,35-21-5 0,-35 21-5 15,0 0 0-15,0 0-9 0,37 0 0 0,-37 0 6 16,31 10 3-16,-31-10-1 0,35 0-3 15,-35 0-7-15,42 0-1 0,-42 0 7 0,46-15 5 16,-46 15 4-16,50-7 0 0,-50 7-5 0,44-16-4 16,-44 16 1-16,40-17-1 0,-40 17 7 0,34-19 1 15,-34 19 3-15,0 0 1 0,21-35 0 0,-21 35-2 16,0 0 1-16,9-36-7 0,-9 36-3 0,-9-29-6 16,9 29-3-16,-12-37-5 0,12 37-3 15,-22-33-3-15,22 33 1 0,-28-20 0 0,28 20 2 16,-31-10-2-16,31 10-1 0,-42 0-3 15,42 0 1-15,-54 0 0 0,54 0-1 0,-49 28 1 16,49-28-5-16,-44 48 2 0,25-21-2 0,5 4 4 16,3-3-2-16,2 6 4 0,9-7-6 0,-10 5 2 15,10-6-4-15,0-26 4 0,9 55-6 0,-9-55 1 16,19 53-5-16,-19-53 1 0,28 45-3 16,-28-45 2-16,35 40-3 0,-35-40 1 0,42 35-4 15,-42-35 0-15,40 15-6 0,-40-15-10 0,44 5-15 16,-44-5-9-16,40-5-12 0,-40 5-5 0,42-14-2 15,-42 14-12-15,35-19-33 0,-35 19-74 0,11-37-143 16,19 37 55-16,-30-28 285 0</inkml:trace>
        </inkml:traceGroup>
        <inkml:traceGroup>
          <inkml:annotationXML>
            <emma:emma xmlns:emma="http://www.w3.org/2003/04/emma" version="1.0">
              <emma:interpretation id="{D5ECE657-ACFC-4DD1-A883-324CB272C16A}" emma:medium="tactile" emma:mode="ink">
                <msink:context xmlns:msink="http://schemas.microsoft.com/ink/2010/main" type="inkWord" rotatedBoundingBox="26161,12499 26695,12549 26647,13067 26112,13016"/>
              </emma:interpretation>
              <emma:one-of disjunction-type="recognition" id="oneOf14">
                <emma:interpretation id="interp70" emma:lang="en-US" emma:confidence="1">
                  <emma:literal>a</emma:literal>
                </emma:interpretation>
                <emma:interpretation id="interp71" emma:lang="en-US" emma:confidence="0">
                  <emma:literal>A</emma:literal>
                </emma:interpretation>
                <emma:interpretation id="interp72" emma:lang="en-US" emma:confidence="0">
                  <emma:literal>G</emma:literal>
                </emma:interpretation>
                <emma:interpretation id="interp73" emma:lang="en-US" emma:confidence="0">
                  <emma:literal>¢</emma:literal>
                </emma:interpretation>
                <emma:interpretation id="interp74" emma:lang="en-US" emma:confidence="0">
                  <emma:literal>or</emma:literal>
                </emma:interpretation>
              </emma:one-of>
            </emma:emma>
          </inkml:annotationXML>
          <inkml:trace contextRef="#ctx0" brushRef="#br0" timeOffset="60211.1495">3112 8377 762 0,'0'0'229'16,"0"0"-120"-16,0 0-48 0,0 0-21 0,0 0-5 16,-37-39 0-16,37 39-3 0,0 0-1 0,0 0-3 15,-17-31-2-15,17 31-1 0,0 0 0 0,0 0 0 16,0 0 0-16,-34-24 0 0,34 24-4 0,0 0-5 16,-31-18-5-16,31 18-6 0,0 0-5 0,-35 0-1 15,35 0-1-15,-35 21 1 0,35-21-3 16,-44 44 3-16,19-11-5 0,1 2 5 0,6 5-5 15,-3-5 5-15,2-2-6 0,3 1 4 0,4-3-2 16,-4-5 3-16,16-26-5 0,-17 49 4 16,17-49-4-16,-12 33 2 0,12-33-4 0,0 31-1 15,0-31-6-15,0 0-4 0,14 37-2 0,-14-37 1 16,0 0 0-16,38 15 2 0,-38-15-3 0,40 0-1 16,-40 0 0-16,46-10-1 0,-46 10 4 15,47-18 1-15,-47 18 5 0,40-21 3 0,-40 21 4 16,35-24 0-16,-35 24 5 0,0 0 0 0,30-38 4 15,-30 38 1-15,11-29 6 0,-11 29 2 0,7-29 5 16,-7 29-2-16,0-33 0 0,0 33-4 0,0-30 1 16,0 30-5-16,0 0 2 0,0-38-3 0,0 38-1 15,0 0-1-15,0 0-2 0,0 0 0 16,0 0-2-16,0 0 1 0,0 0-2 0,0 0 2 16,0 27-2-16,0-27 1 0,17 41-1 15,-17-41 0-15,14 42-6 0,-14-42 1 0,20 44-8 16,-20-44 0-16,22 43-7 0,-22-43-2 0,28 37-22 15,-28-37-30-15,32 31-50 0,-32-31-53 0,0 0-91 16,52 37-90-16,-52-37 208 0,34 15 152 0</inkml:trace>
        </inkml:traceGroup>
        <inkml:traceGroup>
          <inkml:annotationXML>
            <emma:emma xmlns:emma="http://www.w3.org/2003/04/emma" version="1.0">
              <emma:interpretation id="{58C6A3CB-1D7D-4912-9868-2D3C51404ACD}" emma:medium="tactile" emma:mode="ink">
                <msink:context xmlns:msink="http://schemas.microsoft.com/ink/2010/main" type="inkWord" rotatedBoundingBox="27557,12339 31978,12757 31850,14117 27429,13698"/>
              </emma:interpretation>
              <emma:one-of disjunction-type="recognition" id="oneOf15">
                <emma:interpretation id="interp75" emma:lang="en-US" emma:confidence="1">
                  <emma:literal>principle</emma:literal>
                </emma:interpretation>
                <emma:interpretation id="interp76" emma:lang="en-US" emma:confidence="0">
                  <emma:literal>Principle</emma:literal>
                </emma:interpretation>
                <emma:interpretation id="interp77" emma:lang="en-US" emma:confidence="0">
                  <emma:literal>principia</emma:literal>
                </emma:interpretation>
                <emma:interpretation id="interp78" emma:lang="en-US" emma:confidence="0">
                  <emma:literal>principal</emma:literal>
                </emma:interpretation>
                <emma:interpretation id="interp79" emma:lang="en-US" emma:confidence="0">
                  <emma:literal>principals</emma:literal>
                </emma:interpretation>
              </emma:one-of>
            </emma:emma>
          </inkml:annotationXML>
          <inkml:trace contextRef="#ctx0" brushRef="#br0" timeOffset="67499.0728">4089 8587 905 0,'0'0'181'0,"0"0"-94"0,0 0-35 16,0 0-23-16,0 0-6 0,0 0 2 0,0 0 3 16,0 0 5-16,0 0 1 0,0 0-4 0,0 0-2 15,0 0-5-15,0 0-1 0,0 0-4 0,0 0-3 16,0 0-6-16,0 0-4 0,0 0-2 0,0 0-3 0,0 0 0 15,19 42 2-15,-19-42-4 0,-7 58 3 16,7-26-3-16,-7 6 3 0,7 10-10 0,0 1 5 16,0 16-9-16,0-5-6 0,0 0 30 0,0-7-24 15,0-8 28-15,0 1-12 0,4 0-6 0,-11-5 4 16,7-3-5-16,0-9 6 0,0-29-5 0,-9 51 4 16,9-51-5-16,0 34 0 0,0-34-3 0,0 0 0 15,0 0-2-15,0 0 3 0,0 0 0 16,0 0 4-16,0 0 4 0,0 0 1 0,0 0 2 15,0 0-2-15,0 0 2 0,0-34-4 16,0 34 4-16,9-43-5 0,-9 43 4 0,7-54-4 0,-7 20 4 16,0 6-5-16,3-8 4 0,-3-3-5 0,11 1 6 15,-11 0 10-15,10-4-29 0,-1 4 32 0,-2 1-29 16,3-3 15-16,-3 3 8 0,4 0-7 0,-2-1 6 16,-1 4-5-16,3-2 3 0,1 5-6 15,4 0 5-15,-16 31-5 0,31-57 2 0,-15 29-3 16,-16 28 3-1,33-51-4-15,-33 51 3 0,35-38-4 0,-35 38 2 16,32-20-2-16,-32 20-1 0,32 0-2 0,-32 0-4 16,33 15 0-16,-33-15-4 0,37 47 4 0,-20-10-4 0,-1 8 4 15,-2 0-6-15,-4 2 6 0,1 4-7 0,-11-6 7 16,0 1-1-16,0-5 6 0,-9-10-2 16,-3 0 5-16,12-31-3 0,-33 40 4 15,33-40-1-15,-41 22 1 0,41-22 1 0,-45 8-1 0,45-8 2 16,-49-13-3-16,49 13 2 0,-46-17-2 0,46 17-1 15,-38-25-2-15,38 25-4 0,-32-31-8 0,32 31-8 16,0 0-10-16,-12-27-7 0,12 27-12 0,0 0-26 16,0-41-57-16,0 41-83 0,28 0-186 15,-28 0 30-15,37 0 301 0</inkml:trace>
          <inkml:trace contextRef="#ctx0" brushRef="#br0" timeOffset="67931.1219">4880 8678 696 0,'0'0'130'0,"0"0"-46"0,0 0-15 16,0 0-7-16,0 0-1 0,0 0-8 0,0 0-10 15,0 0-16-15,0 0-10 0,0 0-3 0,0 0 1 16,0 32 0-16,0-32 4 0,-15 39-5 0,15-39-1 15,-13 52-8-15,13-52 1 0,-10 50-5 16,10-50 3-16,-9 52-4 0,9-52 2 0,-5 41-3 16,5-41 3-16,0 34-3 0,0-34 3 0,0 0-1 15,0 0 1-15,0 0 0 0,-11 26 0 0,11-26 3 16,0 0 4-16,0 0 7 0,0 0 4 0,0 0 8 16,0 0 0-16,0 0 3 0,0 0-3 15,0 0-5-15,0 0-8 0,0 0-4 0,0 0-6 16,11-35-1-16,-11 35-3 0,0 0 2 15,16-31-4-15,-16 31 2 0,15-34-2 0,-15 34 1 16,23-33-3-16,-23 33 2 0,26-37-4 0,-26 37 3 16,30-40-1-16,-30 40 1 0,32-32-2 15,-32 32 0-15,29-36-3 0,-29 36-3 0,39-29-6 0,-39 29-7 16,37-12-8-16,-37 12-9 0,35 0-8 0,-35 0-5 16,31 0-12-16,-31 0-21 0,0 0-29 15,53 25-39-15,-53-25-48 0,0 0-50 0,38 39-87 16,-38-39 219-16,0 0 120 0</inkml:trace>
          <inkml:trace contextRef="#ctx0" brushRef="#br0" timeOffset="68149.9439">5353 8747 892 0,'0'0'130'0,"0"0"-51"0,0 0-32 15,0 0-10-15,0 0-11 0,0 0-5 16,0 0-6-1,0 0-5-15,0 0-4 0,0 0-3 0,0 0-2 16,0 30 2-16,0-30-2 0,0 51 3 0,0-51-3 16,0 56 1-16,0-56-5 0,-7 49 1 0,7-49-11 15,0 46-7-15,0-46 2 0,0 31-29 16,0-31 6-16,0 0-31 0,12 46-20 0,-12-46-28 16,0 0-48-16,0 0-56 0,0 0-105 0,0 0 200 15,0 0 129-15</inkml:trace>
          <inkml:trace contextRef="#ctx0" brushRef="#br0" timeOffset="68671.5221">5759 8767 703 0,'0'0'199'0,"0"0"-120"0,0 0-41 16,0 0-15-16,0 0 3 0,0 0 6 15,0 0 4-15,0 0-1 0,0 0-6 0,0 0-9 16,0 0-4-16,-24 29-4 0,24-29 0 0,-7 32-4 16,7-32-1-16,-5 39-4 0,5-39 2 0,-7 40-3 15,7-40 2-15,0 41-3 0,0-41 1 0,0 34-2 16,0-34 2-16,0 0 17 0,-8 36-17 0,8-36 19 16,0 0-17-16,0 0 0 0,0 0-1 15,0 0 4-15,0 0 1 0,0 0 6 16,0 0 4-16,0 0-18 0,0 0 23 0,0 0-20 15,0 0 19-15,0 0 2 0,0 0-3 0,0 0-5 16,0 0-5-16,0 0-6 0,27-30-4 0,-27 30 0 16,16-27-2-16,-16 27 3 0,19-38-3 0,-19 38 3 15,23-43-4-15,-23 43 3 0,31-48-1 0,-31 48 1 16,33-41-1-16,-33 41 1 0,37-38-1 0,-37 38 0 16,33-24-2-16,-33 24 0 0,30-10-2 15,-30 10-1-15,0 0-3 0,39 17-3 0,-39-17-1 16,22 39-1-16,-22-39 5 0,20 54 0 15,-13-22 6-15,-7-2-6 0,5 0-1 0,-5 1-10 16,0-31 1-16,9 52 13 0,-9-52-16 0,0 42 19 16,0-42-32-16,-7 32 14 0,7-32-14 0,0 0 12 15,0 0-6-15,-6 28-12 0,6-28-15 16,0 0-29-16,0 0-22 0,0 0-70 0,0 0-90 16,0 0-92-16,0 0 214 0</inkml:trace>
          <inkml:trace contextRef="#ctx0" brushRef="#br0" timeOffset="69044.6057">6579 8827 936 0,'0'0'148'0,"0"0"-59"0,-16-33-37 0,16 33-14 15,0 0-5-15,0 0-4 0,0 0-1 0,0 0-1 16,-16-32 0-16,16 32-1 0,0 0 2 16,0 0-1-16,0 0 0 0,0 0-5 0,-31-28-5 15,31 28-6-15,0 0-5 0,0 0-3 0,-35 0-3 16,35 0 0-16,0 0-1 0,-39 30 0 0,39-30-3 16,-28 24 1-16,28-24-2 0,-28 39 1 15,28-39-2-15,-21 40 2 0,21-40-2 0,-16 46 3 0,16-46-4 16,-10 43 4-16,10-43-5 0,-7 35 3 15,7-35-5-15,0 32 3 0,0-32 15 0,17 30-35 16,-17-30 32-16,20 28-34 0,-20-28 17 0,0 0 2 16,36 37 0-1,-36-37 3-15,32 19-1 0,-32-19 1 0,35 17-4 16,-35-17-6-16,33 4-7 0,-33-4-9 0,35 0-14 16,-35 0-21-16,37 0-42 0,-37 0-34 0,39-20-68 15,-39 20-65-15,12-36-71 0,16 35 239 16</inkml:trace>
          <inkml:trace contextRef="#ctx0" brushRef="#br0" timeOffset="69310.2968">6890 8754 887 0,'0'0'109'0,"0"0"-62"15,0 0-13-15,0 0 2 0,0 0 6 0,7 32-2 16,-7-32-3-16,-7 28-10 0,7-28-5 0,-10 37-3 16,10-37 4-16,-11 53-3 0,11-19 1 0,0-34-9 15,0 50-1-15,0-50 9 0,0 51-34 16,0-51 32-16,0 34-34 0,0-34 13 0,0 28 2 16,0-28-10-16,0 0-4 0,9 30-13 0,-9-30-14 15,0 0-22-15,0 0-25 0,0 0-47 0,0 0-39 16,0 0-106-16,32 10-54 0,-32-10 120 0,0 0 215 15</inkml:trace>
          <inkml:trace contextRef="#ctx0" brushRef="#br0" timeOffset="69857.4764">7258 8926 733 0,'0'0'124'0,"0"0"-63"15,0 0-43-15,0 0-12 0,0 0 0 0,0 0 8 16,-19 35 26-16,19-35-6 0,-9 42 20 16,9-9-14-16,0-33-5 0,-17 65-15 15,4-29 11-15,13 10-16 0,-10 0 8 0,10 0 1 0,-9 1-9 0,9-1 1 16,0-4-8-16,0-1 2 0,0-2-8 0,0 0 5 16,0 1-7-16,11-3 5 0,-4-1-6 15,-2-2 4-15,5-6-3 0,-10-28 2 0,18 42-3 16,-18-42 3-16,0 0-2 0,0 0 3 15,0 0 3-15,0 0 6 0,0 0 9 0,0 0 8 16,0 0 7-16,0 0-7 0,0 0-7 0,0 0-12 16,12-47-5-1,-12 47-3-15,0-57 6 0,0 24-2 0,0-5 5 16,0 1-6-16,0-7 4 0,0 4-8 0,0-5 5 16,9-3-6-16,-9 4 5 0,12-1-5 0,-5-5 6 15,2 8-6-15,0 1 7 0,5-1-5 16,-2 5-12-16,0-1 29 0,2 3-30 0,0 3 30 15,0 2-14-15,0-1-4 0,-14 31 2 0,28-43-3 16,-28 43 0-16,0 0-2 0,35-33 0 0,-35 33-5 0,0 0-3 16,33-9-2-16,-33 9-3 0,0 0 3 0,37 36 1 15,-37-36 3-15,23 43 0 0,-12-14 5 0,-3 0-2 16,-1 5 5-16,-3-7 13 0,-4 6-36 0,0-3 28 16,-4 2-35-16,-3 5 13 0,-5-8 5 15,0 2-6-15,12-31 3 0,-35 46-7 0,35-46 3 16,-46 37-2-16,46-37 6 0,-52 32-1 15,52-32 1-15,-48 16-8 0,19-16-13 0,29 0-29 16,-49-12-31-16,49 12-45 0,-42-13-42 0,42 13-82 16,0 0-68-16,-32-37 162 0,32 37 171 0</inkml:trace>
          <inkml:trace contextRef="#ctx0" brushRef="#br0" timeOffset="70216.7543">7906 8438 817 0,'0'0'233'0,"0"0"-151"0,0 0-41 16,0 0-11-16,0 0-3 0,0 0-3 16,0 0-1-16,-7 35-6 0,7-35-3 0,-9 58-8 15,2-16 2-15,-2 2-8 0,4 8 8 0,-5 5-3 16,1-1 9-16,-2-6-4 0,6 2 5 0,-5-3-12 16,10-3 3-16,-9-2 11 0,9-4-32 0,0-1 29 15,0-4-36-15,0-1 8 0,0-34-1 16,0 45-9-16,0-45-5 0,5 36-16 15,-5-36-15-15,0 0-32 0,0 0-31 0,23 28-57 16,-23-28-60-16,0 0-114 0,0 0 153 0,7-29 201 16</inkml:trace>
          <inkml:trace contextRef="#ctx0" brushRef="#br0" timeOffset="70607.444">8043 9026 708 0,'31'13'116'0,"-31"-13"-65"0,0 0-21 16,0 0-4-16,0 0 5 0,33 0 4 16,-33 0-1-16,0 0 0 0,37 0 0 0,-37 0 1 15,0 0 2-15,37 0 2 0,-37 0-1 0,30-10-5 16,-30 10-3-16,31 0-4 0,-31 0-3 0,32-11-23 16,-32 11 17-16,0 0-21 0,38-18 18 15,-38 18 3-15,0 0 0 0,26-39 3 0,-26 39-3 16,13-30 2-16,-13 30-4 0,3-37 2 0,-3 37-6 15,0-44 0-15,0 44-6 0,-5-41-1 0,5 41-4 16,-14-33 1-16,14 33-2 0,0 0 1 0,-28-24-1 16,28 24 0-16,-30 0 0 0,30 0-1 0,-35 30 1 15,35-30-4-15,-38 47 2 16,20-10-3-16,2 0 5 0,2 2-4 0,2-3 6 16,7-4 13-16,5-1-29 0,0 3 30 0,0-7-29 15,5 4 12-15,-5-31 4 0,18 50-5 0,-18-50 1 16,24 47-6-16,-24-47-1 0,35 38-5 0,-35-38-1 15,42 29-3-15,-42-29 0 0,46 25-8 0,-46-25-6 16,52 13-16-16,-52-13-26 0,53-3-57 0,-53 3-74 16,38-22-215-16,-38 22 33 0,32-30 282 15</inkml:trace>
        </inkml:traceGroup>
      </inkml:traceGroup>
    </inkml:traceGroup>
    <inkml:traceGroup>
      <inkml:annotationXML>
        <emma:emma xmlns:emma="http://www.w3.org/2003/04/emma" version="1.0">
          <emma:interpretation id="{F899CD5F-F482-4076-B64F-9A2B098D9AD4}" emma:medium="tactile" emma:mode="ink">
            <msink:context xmlns:msink="http://schemas.microsoft.com/ink/2010/main" type="paragraph" rotatedBoundingBox="22649,13393 30600,13983 30535,14852 22585,1426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893212B-1F43-4167-9F04-F31BA3CE0D77}" emma:medium="tactile" emma:mode="ink">
              <msink:context xmlns:msink="http://schemas.microsoft.com/ink/2010/main" type="line" rotatedBoundingBox="22649,13393 30600,13983 30535,14852 22585,14263"/>
            </emma:interpretation>
          </emma:emma>
        </inkml:annotationXML>
        <inkml:traceGroup>
          <inkml:annotationXML>
            <emma:emma xmlns:emma="http://www.w3.org/2003/04/emma" version="1.0">
              <emma:interpretation id="{7261090C-7867-44D9-9D5A-82E664FECF04}" emma:medium="tactile" emma:mode="ink">
                <msink:context xmlns:msink="http://schemas.microsoft.com/ink/2010/main" type="inkWord" rotatedBoundingBox="22649,13393 25947,13638 25882,14507 22585,14263"/>
              </emma:interpretation>
              <emma:one-of disjunction-type="recognition" id="oneOf16">
                <emma:interpretation id="interp80" emma:lang="en-US" emma:confidence="0">
                  <emma:literal>square</emma:literal>
                </emma:interpretation>
                <emma:interpretation id="interp81" emma:lang="en-US" emma:confidence="0">
                  <emma:literal>Square</emma:literal>
                </emma:interpretation>
                <emma:interpretation id="interp82" emma:lang="en-US" emma:confidence="0">
                  <emma:literal>Sqvare</emma:literal>
                </emma:interpretation>
                <emma:interpretation id="interp83" emma:lang="en-US" emma:confidence="0">
                  <emma:literal>sqvare</emma:literal>
                </emma:interpretation>
                <emma:interpretation id="interp84" emma:lang="en-US" emma:confidence="0">
                  <emma:literal>Squire</emma:literal>
                </emma:interpretation>
              </emma:one-of>
            </emma:emma>
          </inkml:annotationXML>
          <inkml:trace contextRef="#ctx0" brushRef="#br0" timeOffset="73017.7309">-555 9248 1017 0,'0'0'124'0,"0"0"-67"0,0 0-32 0,0 0-14 0,0 0-2 15,-10-38 2-15,10 38 4 0,0 0 3 0,0 0 1 16,-11-33 3-16,11 33-4 0,0 0 1 0,0 0-4 16,0 0-2-16,0 0-1 0,-38-23-1 0,38 23-1 31,0 0-1-31,-34-9-1 0,34 9 0 15,0 0-3-15,-38 0 0 0,38 0-1 0,0 0-2 0,-37 11 0 0,37-11-2 0,0 0 1 0,-30 20-2 16,30-20 1-16,0 0-1 0,-17 30 1 16,17-30-2-16,0 0 3 0,-9 37-2 0,9-37 0 31,0 0 0-31,0 37 1 0,0-37-1 0,0 0 2 16,11 40-2-16,-11-40 1 0,0 0-2 0,19 35 2 15,-19-35-1-15,0 0 2 0,30 32-1 16,-30-32 1-16,29 18-2 0,-29-18 2 0,34 20-3 15,-34-20 2-15,38 22-1 0,-38-22 1 0,44 17-1 16,-44-17 0-16,39 23-1 0,-39-23 0 0,33 28-1 16,-33-28 3-16,24 32-3 0,-24-32 1 0,16 40-2 15,-16-40 2-15,7 40-2 0,-7-40 4 0,0 39-2 16,0-39 3-16,-19 36-2 0,19-36 1 0,0 0 0 16,-39 39 1-16,39-39-2 0,-31 15 3 15,31-15-2-15,-37 8 2 0,37-8 0 16,-39 0 0-16,39 0 1 0,-38-8-2 0,38 8-1 0,-33-19-1 15,33 19-1-15,-30-20-4 0,30 20-2 0,0 0-5 16,-25-32-4-16,25 32-7 0,0 0-3 0,-7-38-6 16,7 38-5-16,0 0-12 0,0 0-11 0,0-25-16 15,0 25-22-15,0 0-26 0,0 0-40 0,0 0-58 16,0 0-99-16,28 0 168 0,-28 0 154 0</inkml:trace>
          <inkml:trace contextRef="#ctx0" brushRef="#br0" timeOffset="73776.0768">2 9425 823 0,'0'0'158'0,"0"0"-67"0,0 0-32 0,0 0-9 15,0 0-5-15,-28-28-5 0,28 28-5 0,0 0-3 16,0 0-5-16,0 0-2 0,-24-29-2 0,24 29 2 16,0 0-2-16,0 0 2 0,0 0-1 15,-37-28-6-15,37 28-4 0,0 0-7 0,-33 0-5 16,33 0-3-16,-34 13 1 0,34-13-3 15,-40 27 0-15,40-27-4 0,-40 42 2 0,40-42-3 16,-37 42 5-16,37-42-2 0,-26 49 2 0,26-49-2 16,-21 46 1-16,21-46-2 0,-14 41 5 0,14-41-3 15,-11 32 2-15,11-32-3 0,0 0-3 0,0 32-3 16,0-32-1-16,0 0-1 0,0 0 1 0,0 0 1 16,26 30 3-16,-26-30 0 0,0 0 1 0,44 4 1 15,-44-4 2-15,35 0 0 0,-35 0 2 16,32-4 3-16,-32 4-2 0,31-15 3 15,-31 15-3-15,0 0 2 0,37-29-2 0,-37 29 1 16,0 0-2-16,33-33 3 0,-33 33-1 0,0 0 2 0,32-37-2 16,-32 37 3-16,0 0-3 0,24-36 2 0,-24 36-1 15,0 0-1-15,0 0 0 0,0 0-2 0,0 0 2 16,30-15-1-16,-30 15 1 0,0 0-2 16,0 0 0-16,14 42-3 0,-14-42 1 15,0 48-4-15,0-48-2 0,9 60-7 0,-7-31-1 16,-2 10-8-16,0-5 8 0,7 7-1 0,-7-5 11 15,0 3 1-15,0-4 9 0,0-1-4 0,0-6 6 16,0-28-2-16,0 40 6 0,0-40 0 0,0 0 2 16,-14 33-1-16,14-33 0 0,0 0-1 0,0 0 1 15,0 0 3-15,0 0 5 0,0 0 5 16,0 0 3-16,0 0 6 0,0 0 1 0,0 0 2 16,0 0-3-16,0 0-6 0,0 0-6 0,0 0-6 15,0 0-7-15,0 0-2 0,0-31-3 0,0 31 0 16,0 0 0-16,19-29 1 0,-19 29-2 15,0 0 2-15,24-36-3 0,-24 36 2 0,0 0-2 16,41-38 2-16,-41 38-2 0,0 0 0 0,38-24-3 16,-38 24-3-16,0 0-7 0,33-18-6 15,-33 18-8-15,0 0-9 0,34-21-7 0,-34 21-10 16,0 0-11-16,43-9-29 0,-43 9-57 0,0 0-84 16,34-25-191-16,-34 25 48 0,0 0 356 0</inkml:trace>
          <inkml:trace contextRef="#ctx0" brushRef="#br0" timeOffset="74443.2187">450 9442 550 0,'0'0'151'0,"0"0"-81"0,0 0-38 15,0 0-14-15,0 0-6 0,0 0 0 16,18 31 1-16,-18-31 6 0,0 0 8 0,-5 40 11 15,5-40 4-15,0 0-1 0,-18 35-6 0,18-35-5 16,0 0-11-16,-16 40-4 0,16-40-9 0,0 0-1 16,0 0-4-16,-17 35 0 0,17-35-2 0,0 0 0 15,0 0-1-15,0 35 1 0,0-35-2 0,0 0 1 16,0 0-1-16,40 38 3 0,-40-38-2 16,0 0 2-16,37 28-1 0,-37-28 1 0,0 0-2 15,40 30-4-15,-40-30-7 0,0 0-6 0,37 20-9 16,-37-20-1-16,0 0-5 0,0 0-3 15,0 0 1-15,0 0 5 0,0 0 16 0,0 0 15 16,0 0 11-16,30 0 6 0,-30 0 3 0,0 0 2 16,0 0 6-16,0 0 0 0,-7-33-4 0,7 33-3 15,0 0-4-15,0 0-3 0,0 0-3 16,0 0-4-16,0-30-2 0,0 30-4 0,0 0 0 16,0 0-1-16,22-30 1 0,-22 30 0 0,0 0 6 15,0 0 8-15,28-41 10 0,-28 41 6 0,0 0 3 16,28-27-2-16,-28 27 2 0,0 0-4 0,21-44 0 15,-21 44-5-15,14-30-3 0,-14 30-4 16,16-34 3-16,-16 34-2 0,12-32 0 0,-12 32-3 16,9-26-1-16,-9 26-5 0,5-32 0 15,-5 32-5-15,0 0-1 0,0-37-3 0,0 37 1 16,0 0-2-16,0 0-2 0,0 0-4 0,0 0-7 16,-14-29-10-16,14 29-15 0,0 0-17 0,0 0-17 0,0 0-14 0,0 0-13 0,0 0-4 15,0 36-14-15,0-36-6 0,0 0-38 0,-8 27-23 16,8-27-106-16,0 0 137 0,0 0 153 0</inkml:trace>
          <inkml:trace contextRef="#ctx0" brushRef="#br0" timeOffset="75016.6886">1212 9548 911 0,'33'13'140'0,"-33"-13"-56"0,0 0-22 0,0 0-14 16,0 0-6-16,-28-30-5 0,28 30-5 16,0 0-2-16,0 0-6 0,0 0 1 15,-30-26-1-15,30 26 1 0,0 0-1 0,-36-21-3 16,36 21-5-16,0 0-5 0,-34-11-5 0,34 11-4 15,-28 0-2-15,28 0-1 0,-31 19-1 0,31-19-1 16,-33 30 0-16,33-30-4 0,-27 37 1 0,27-37-5 16,-19 42 0-16,19-42-2 0,-12 45 1 0,12-45-1 15,-7 40 4-15,7-40-2 0,0 36 4 16,0-36-3-16,12 32-1 0,-12-32-4 0,0 0-1 16,32 39-5-16,-32-39 0 0,0 0 1 15,40 12 3-15,-40-12 3 0,28 0 4 0,-28 0 3 16,31 0 3-16,-31 0 4 0,32 0 2 0,-32 0 2 15,0 0 1-15,35-14 2 0,-35 14 1 0,0 0 3 16,0 0 0-16,30-27-1 0,-30 27 0 0,0 0 0 16,0 0 0-16,21-27 0 0,-21 27 1 15,0 0 1-15,0 0-1 0,14-41 1 0,-14 41-5 16,0 0-1-16,0 0-3 0,10-34-1 0,-10 34-2 16,0 0-1-16,0 0 0 0,0 0-3 0,0 0-1 15,0 0-3-15,0 0-6 0,0 0-6 0,0 0-6 31,0 0-3-31,16 34 0 0,-16-34 0 0,0 0 2 0,23 37-11 16,-23-37-12-16,0 0-21 0,19 27-25 0,-19-27-28 16,0 0-39-16,42 41-26 0,-42-41-56 15,0 0-37-15,44 21 282 0</inkml:trace>
          <inkml:trace contextRef="#ctx0" brushRef="#br0" timeOffset="75320.2301">1629 9637 588 0,'0'0'95'0,"0"0"-52"0,31 0-26 0,-31 0-2 16,0 0 6-16,0 0-2 0,0 0-2 0,11 27-8 15,-11-27-3-15,0 0-3 0,0 43 8 0,0-43 9 16,0 0 11-16,0 31 4 0,0-31 2 0,0 0-6 16,0 0-5-16,0 0-4 0,0 0 0 0,0 0 3 15,0 0 5-15,0 0 4 0,0 0 2 16,0 0-3-16,0 0-2 0,0 0-8 0,0 0-6 15,0 0-3-15,0 0-4 0,0 0 1 0,0 0-2 16,0 0-1-16,16-30-4 0,-16 30-2 0,0 0-2 16,17-29 2-16,-17 29-2 0,0 0 1 15,28-37-3-15,-28 37 3 0,0 0-6 0,40-41-7 16,-40 41-10-16,32-23-9 0,-32 23-7 0,37-29-6 16,-37 29-12-16,40-18-17 0,-40 18-25 15,35 0-32-15,-35 0-28 0,28-2-22 0,-28 2-24 16,0 0-60-16,51 23 222 0,-51-23 42 0</inkml:trace>
          <inkml:trace contextRef="#ctx0" brushRef="#br0" timeOffset="75664.0419">2152 9707 337 0,'32'0'115'16,"-32"0"-31"-16,0 0-12 0,30 0-14 0,-30 0-6 15,0 0-12-15,40 8-1 0,-40-8 4 0,30 0 7 16,-30 0 0-16,29 0-1 0,-29 0-9 0,0 0-4 15,39-11-1-15,-39 11 0 0,0 0 0 0,38-6-1 16,-38 6 4-16,0 0 1 0,0 0 0 0,0 0-5 16,0 0-5-16,23-34-8 0,-23 34-6 15,0 0-3-15,0-32 0 0,0 32 1 0,-12-31 0 16,12 31-3-16,-16-29-4 0,16 29-5 0,0 0 1 16,-30-35-2-16,30 35 3 0,0 0-1 0,-33-13-4 15,33 13-5-15,0 0-5 0,-38 5-5 0,38-5-2 16,0 0 3-16,-30 51-2 0,30-51 7 15,-18 42 0-15,18-42 4 0,-7 42-3 0,7-42 0 16,0 43-3-16,0-43 1 0,0 39-1 16,0-39 3-16,18 33-2 0,-18-33 1 0,21 32-5 15,-21-32-2-15,30 24-13 0,-30-24-12 0,33 23-19 16,-33-23-20-16,38 16-8 0,-38-16-34 0,41 9-62 16,-41-9-156-16,35 8 54 0,7 10 288 0</inkml:trace>
        </inkml:traceGroup>
        <inkml:traceGroup>
          <inkml:annotationXML>
            <emma:emma xmlns:emma="http://www.w3.org/2003/04/emma" version="1.0">
              <emma:interpretation id="{1BFEE75C-432B-462B-BFB5-403718958822}" emma:medium="tactile" emma:mode="ink">
                <msink:context xmlns:msink="http://schemas.microsoft.com/ink/2010/main" type="inkWord" rotatedBoundingBox="26972,13727 29074,13882 29032,14455 26930,14299"/>
              </emma:interpretation>
              <emma:one-of disjunction-type="recognition" id="oneOf17">
                <emma:interpretation id="interp85" emma:lang="en-US" emma:confidence="1">
                  <emma:literal>root</emma:literal>
                </emma:interpretation>
                <emma:interpretation id="interp86" emma:lang="en-US" emma:confidence="0">
                  <emma:literal>roof</emma:literal>
                </emma:interpretation>
                <emma:interpretation id="interp87" emma:lang="en-US" emma:confidence="0">
                  <emma:literal>rout</emma:literal>
                </emma:interpretation>
                <emma:interpretation id="interp88" emma:lang="en-US" emma:confidence="0">
                  <emma:literal>moot</emma:literal>
                </emma:interpretation>
                <emma:interpretation id="interp89" emma:lang="en-US" emma:confidence="0">
                  <emma:literal>woot</emma:literal>
                </emma:interpretation>
              </emma:one-of>
            </emma:emma>
          </inkml:annotationXML>
          <inkml:trace contextRef="#ctx0" brushRef="#br0" timeOffset="76318.9081">3551 9726 634 0,'0'0'100'0,"-21"33"-57"0,21-33-35 0,0 36 3 15,0-36 10-15,7 44 13 0,-7-44 5 0,9 41 5 0,-9-41-8 16,14 39 2-16,-14-39 0 0,11 30 6 0,-11-30-3 16,0 0 0-16,0 0-9 0,7 27-6 0,-7-27-5 0,0 0-1 15,0 0 0-15,0 0 2 0,0 0 2 16,0 0 2-16,0 0 0 0,0 0 4 16,0 0 2-16,0 0 1 0,0 0 0 0,0 0-3 15,0 0-2-15,0 0-4 0,0 0-1 0,0 0-5 16,0 0-2-16,0 0-5 0,0-28-3 0,0 28-4 15,0 0-1-15,12-38-5 0,-12 38 3 0,10-32-2 16,-10 32 0-16,18-34-1 0,-18 34 2 16,21-31-2-16,-21 31 2 0,0 0-2 0,30-36-2 15,-30 36-4-15,0 0-2 0,33-21-4 0,-33 21-1 16,0 0-3-16,37-15-5 16,-37 15-7-16,0 0-8 0,29-5-2 0,-29 5-2 0,0 0-1 0,42 5 0 0,-42-5-9 0,0 0-29 15,0 0-42-15,55 10-58 0,-55-10-63 16,0 0-84-16,54 0-8 0,-54 0 336 0</inkml:trace>
          <inkml:trace contextRef="#ctx0" brushRef="#br0" timeOffset="76711.0034">4383 9836 703 0,'0'0'202'0,"0"0"-75"0,-33-31-56 0,33 31-21 15,0 0-12-15,-28-21-9 0,28 21-1 0,0 0 3 16,-46-28 5-16,46 28 1 0,-33-18-1 0,33 18-8 16,-40 0-9-16,40 0-8 0,-44 0-8 15,44 0-2-15,-46 23-4 0,46-23 1 0,-42 38-3 16,42-38 2-16,-35 45-3 0,35-45 2 0,-22 44-4 16,22-44 3-16,-16 42-3 0,16-42 2 15,-7 41-2-15,7-41-1 0,7 30-3 0,-7-30-3 16,14 29-5-16,-14-29-2 0,0 0-6 0,37 27-4 15,-37-27 11-15,40 16-19 0,-12-3 23 0,-28-13-9 16,47 4 13-16,-47-4 9 0,46 0 11 0,-46 0 8 31,36-4 7-31,-36 4 4 0,32-16-21 0,-32 16 13 0,0 0-22 0,37-23 18 0,-37 23 3 32,0 0 2-32,22-37 3 0,-22 37-4 0,9-34-1 15,-9 34-7-15,0-43-2 0,0 43-6 0,-7-45-1 16,7 45-8-16,-12-52-2 0,12 52-10 0,-16-41-5 0,16 41-8 0,-19-34-9 0,19 34-14 0,0 0-31 15,-35-28-60-15,35 28-108 0,0 0-142 16,0 0 115-16,0 0 281 0</inkml:trace>
          <inkml:trace contextRef="#ctx0" brushRef="#br0" timeOffset="77153.7987">4717 9897 828 0,'0'0'139'0,"18"-27"-73"0,-18 27-31 0,0 0-10 0,0 0-4 0,0 0-1 31,0 0-3-31,-9-34-4 0,9 34-2 0,0 0 0 16,0 0 3-16,0 0 3 0,-30-2-2 0,30 2-3 15,0 0-7-15,-33 2-6 0,33-2-1 0,0 0-3 16,-31 27-1-16,31-27-5 0,0 0-2 0,-16 38-4 16,16-38 3-16,0 29 3 0,0-29 5 0,0 29 0 15,0-29 0-15,0 0-6 0,21 36-6 0,-21-36-9 16,0 0-8-16,44 43 2 0,-44-43-27 0,35 22 9 0,-35-22-10 16,43 15 16-16,-43-15 21 0,48 11 16 0,-48-11 9 15,45 0 13-15,-45 0 7 0,46 0 14 16,-46 0 9-16,35-16 5 0,-35 16 2 0,31-10-19 15,-31 10 8-15,0 0-21 0,42-27 12 0,-42 27-1 0,0 0-3 16,14-44 2-16,-14 44-6 0,0-40-1 0,0 40-5 16,-5-40-2-16,5 40-8 0,-17-48-2 0,17 48-7 31,-27-40-2-31,27 40-10 0,-31-30-10 0,31 30-24 16,-33-18-44-16,1-4-65 0,32 22-90 0,0 0-154 15,-37 0 101-15,37 0 300 0</inkml:trace>
          <inkml:trace contextRef="#ctx0" brushRef="#br0" timeOffset="77638.2323">5633 9901 909 0,'-59'-23'152'0,"59"23"-75"16,-53 0-46-16,16 0-14 0,-10-5-8 0,-2 5-4 16,-3 0-4-16,-1 1-6 0,6 8-12 0,-2-9-16 15,17 10-23-15,-5-10-31 0,37 0-39 16,-35 8-57-16,35-8-89 0,0 0-72 0,0 0 266 16</inkml:trace>
          <inkml:trace contextRef="#ctx0" brushRef="#br0" timeOffset="77450.6967">5399 9606 1029 0,'0'0'67'0,"0"0"-48"15,0 0-19-15,0 0-2 0,0 0-4 16,-14 34 3-16,14-34-4 0,-16 58 4 0,16-23-5 16,-11-2 5-16,11 6-6 0,-7 0 6 0,7 3-7 15,-7-7-1-15,7 6-16 0,0-9-7 0,11 4-6 16,-11-36-33-16,10 65-21 0,-10-65-65 0,0 37-101 15,23-2-47-15,-23-35 251 0</inkml:trace>
        </inkml:traceGroup>
        <inkml:traceGroup>
          <inkml:annotationXML>
            <emma:emma xmlns:emma="http://www.w3.org/2003/04/emma" version="1.0">
              <emma:interpretation id="{00458742-EAEE-4501-B987-045E2F2C49B0}" emma:medium="tactile" emma:mode="ink">
                <msink:context xmlns:msink="http://schemas.microsoft.com/ink/2010/main" type="inkWord" rotatedBoundingBox="30090,14100 30588,14137 30552,14633 30053,14596"/>
              </emma:interpretation>
              <emma:one-of disjunction-type="recognition" id="oneOf18">
                <emma:interpretation id="interp90" emma:lang="en-US" emma:confidence="1">
                  <emma:literal>is</emma:literal>
                </emma:interpretation>
                <emma:interpretation id="interp91" emma:lang="en-US" emma:confidence="0">
                  <emma:literal>'s</emma:literal>
                </emma:interpretation>
                <emma:interpretation id="interp92" emma:lang="en-US" emma:confidence="0">
                  <emma:literal>Is</emma:literal>
                </emma:interpretation>
                <emma:interpretation id="interp93" emma:lang="en-US" emma:confidence="0">
                  <emma:literal>•s</emma:literal>
                </emma:interpretation>
                <emma:interpretation id="interp94" emma:lang="en-US" emma:confidence="0">
                  <emma:literal>ds</emma:literal>
                </emma:interpretation>
              </emma:one-of>
            </emma:emma>
          </inkml:annotationXML>
          <inkml:trace contextRef="#ctx0" brushRef="#br0" timeOffset="78122.686">6686 9844 963 0,'0'0'73'15,"0"0"-49"-15,-20 49-22 0,20-22 0 0,-5 6-3 16,5 0 3-16,0 1 11 0,0-3-11 0,0 4 11 15,0-6-12-15,0-29-3 0,0 50-17 0,0-50 9 16,7 42-19-16,-7-42 7 0,11 33-5 16,-11-33-16-16,0 0-14 0,22 31-35 0,-22-31-33 15,0 0-75-15,30 16-96 0,-30-16 124 0,0 0 172 16</inkml:trace>
          <inkml:trace contextRef="#ctx0" brushRef="#br0" timeOffset="78644.8634">7153 10048 792 0,'0'0'133'0,"0"0"-44"0,0 0-50 0,0 0 13 16,0 0-8-16,0 0-4 0,0 0-4 0,0 0-9 15,-31-31-3-15,31 31 0 0,-30 0-3 16,30 0-4-16,-35 8-5 0,35-8-1 15,-34 9-6-15,34-9-1 0,0 0-3 0,-36 19-1 16,36-19-3-16,0 0 1 0,0 0-4 0,0 0 0 16,0 0 16-16,0 0-17 0,-21 37 14 0,21-37-17 15,0 0-3-15,0 0-2 0,19 32-5 0,-19-32-5 16,0 0-8-16,30 18-6 0,-30-18-6 0,29 21-14 16,-29-21 24-16,34 23-3 15,-34-23 28-15,0 0 9 0,37 23 4 0,-37-23 3 16,0 0 4-16,0 0 2 0,26 35 1 0,-26-35-1 15,0 0-3-15,-7 37 4 0,7-37 5 0,0 0 7 16,-33 38 1-16,33-38-2 0,-32 22-7 0,32-22-3 0,-39 15-5 0,39-15-3 16,-40 6-4-16,40-6 0 0,-38 0-4 0,38 0-8 15,-35 0-8-15,35 0-14 0,0 0-22 16,-42-28-21-16,42 28-46 0,0 0-71 16,-14-42-184-16,14 42 33 0,0-30 324 0</inkml:trace>
        </inkml:traceGroup>
      </inkml:traceGroup>
    </inkml:traceGroup>
    <inkml:traceGroup>
      <inkml:annotationXML>
        <emma:emma xmlns:emma="http://www.w3.org/2003/04/emma" version="1.0">
          <emma:interpretation id="{FF32F28F-0C34-4198-AEA8-FC8A15052041}" emma:medium="tactile" emma:mode="ink">
            <msink:context xmlns:msink="http://schemas.microsoft.com/ink/2010/main" type="paragraph" rotatedBoundingBox="22288,14116 32927,14354 32889,16070 22250,1583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42B396C-FA9B-405F-8E5A-9919C21DC502}" emma:medium="tactile" emma:mode="ink">
              <msink:context xmlns:msink="http://schemas.microsoft.com/ink/2010/main" type="line" rotatedBoundingBox="22288,14116 32927,14354 32889,16070 22250,15832"/>
            </emma:interpretation>
          </emma:emma>
        </inkml:annotationXML>
        <inkml:traceGroup>
          <inkml:annotationXML>
            <emma:emma xmlns:emma="http://www.w3.org/2003/04/emma" version="1.0">
              <emma:interpretation id="{B0AB9CEF-EB3B-4811-A9C4-18B62B31F3AE}" emma:medium="tactile" emma:mode="ink">
                <msink:context xmlns:msink="http://schemas.microsoft.com/ink/2010/main" type="inkWord" rotatedBoundingBox="22280,14495 26100,14580 26074,15762 22253,15677"/>
              </emma:interpretation>
              <emma:one-of disjunction-type="recognition" id="oneOf19">
                <emma:interpretation id="interp95" emma:lang="en-US" emma:confidence="1">
                  <emma:literal>always</emma:literal>
                </emma:interpretation>
                <emma:interpretation id="interp96" emma:lang="en-US" emma:confidence="0">
                  <emma:literal>Always</emma:literal>
                </emma:interpretation>
                <emma:interpretation id="interp97" emma:lang="en-US" emma:confidence="0">
                  <emma:literal>a ways</emma:literal>
                </emma:interpretation>
                <emma:interpretation id="interp98" emma:lang="en-US" emma:confidence="0">
                  <emma:literal>away</emma:literal>
                </emma:interpretation>
                <emma:interpretation id="interp99" emma:lang="en-US" emma:confidence="0">
                  <emma:literal>a way</emma:literal>
                </emma:interpretation>
              </emma:one-of>
            </emma:emma>
          </inkml:annotationXML>
          <inkml:trace contextRef="#ctx0" brushRef="#br0" timeOffset="80040.7341">-789 10377 707 0,'0'0'269'0,"0"0"-180"0,-34-40-49 0,34 40-18 16,0 0-1-16,-42-15 1 0,42 15 0 0,-40 0-6 16,40 0-7-16,-40 20-5 0,40-20-7 0,-46 41 0 15,24-10-5-15,-1-3 1 0,2 10-5 0,0-2 4 16,0 3-3-16,5-3 7 16,4 2-1-16,1-13 5 0,4 7-2 0,7-32 3 15,-7 46-2-15,7-46 3 0,0 39-4 0,0-39 2 16,16 34-4-16,-16-34 3 0,0 0-1 0,40 31 3 15,-40-31-1-15,40 7 3 0,-40-7-1 0,50 0-1 16,-50 0 0-16,47-13-2 0,-47 13 3 0,44-18 1 16,-44 18 2-16,38-22 0 0,-38 22 2 0,0 0-2 15,35-42 2-15,-35 42-1 0,16-30 0 16,-16 30 0-16,5-40 2 0,-5 40 0 0,0-42 4 16,0 42-1-16,0-42 5 0,0 42-4 15,0-50 3-15,0 50-4 0,-5-47 0 0,5 47-3 16,-9-27-2-16,9 27-3 0,0 0-1 0,0 0-3 15,0 0-2-15,0 0-3 0,0 0-8 0,0 0-6 16,0 29-5-16,0-29 1 0,14 42 5 16,-14-42 9-16,16 50-1 0,-16-50 1 0,17 43-10 15,-17-43-7-15,23 44-10 0,-23-44 3 0,25 37-2 16,-25-37-3-16,28 33-21 0,-28-33-35 0,28 20-44 16,-28-20-53-16,0 0-110 0,49 18 93 0,-49-18 209 15</inkml:trace>
          <inkml:trace contextRef="#ctx0" brushRef="#br0" timeOffset="80401.8315">-436 10253 762 0,'0'0'158'0,"0"0"-65"0,0 0-31 0,0 0-7 16,0 0-6-16,0 0-4 0,0 0-3 0,0 0-4 16,0 0-3-16,0 0-7 0,0 0-5 15,0 0-6-15,0 0-3 0,0 0-4 0,0 0-2 16,0 0-4-16,0 0 0 0,0 0-5 0,0 28 2 15,0-28-3-15,0 58 4 0,0-20-4 0,0 2 5 16,0 0-7-16,0 2 6 0,0 0-6 0,0-4 2 16,0 4-8-16,0-9 0 0,0 5-12 0,0-6 1 15,0-2-13-15,0-30-3 0,7 51-13 0,-7-51-6 16,9 38-14-16,-9-38-12 0,0 0-22 16,0 0-34-16,21 32-46 0,-21-32-94 0,0 0-36 15,0 0 284-15</inkml:trace>
          <inkml:trace contextRef="#ctx0" brushRef="#br0" timeOffset="81164.4267">-61 10617 694 0,'0'0'169'15,"0"0"-54"-15,0 0-40 0,0 0-14 0,0 0-8 16,0 0-9-16,0 0-7 0,0 0-5 16,0 0-5-16,0 0-5 0,0 0-5 0,0 0-7 15,0 0-6-15,-26 37-1 0,26-37-4 0,-11 39 2 16,11-39-2-16,-7 50 2 0,7-50-3 0,0 43 2 16,0-43-5-16,11 37 3 0,-11-37-4 0,12 38 2 15,-12-38-2-15,21 29 3 0,-21-29-3 0,0 0 1 16,42 37-1-16,-42-37 0 0,35 12 0 0,-35-12-1 15,44 6 1-15,-44-6 1 16,51 0 2-16,-51 0 1 0,50-11 3 0,-50 11 0 16,44-16 1-16,-44 16 2 0,37-24 2 0,-37 24-1 15,30-25 4-15,-30 25-1 0,0 0 1 0,31-39-2 16,-31 39 1-16,0 0-2 0,20-42 1 0,-20 42-3 16,8-34 2-16,-8 34-4 0,7-28 2 0,-7 28-4 15,0 0 0-15,0 0-1 0,0 0-4 16,0 0-1-16,0 0-7 0,0 0-5 0,0 0-6 0,-7 28 1 0,7-28-2 0,0 51 6 15,0-51-1-15,0 38 0 0,0-38-2 16,11 40 4-16,-11-40 3 0,17 38 8 0,-17-38 3 16,27 31 1-16,-27-31-10 0,36 18-7 0,-36-18-12 15,46 13-4-15,-15-4 4 0,-31-9 2 0,58-2 3 16,-28 2-2-16,1 0 4 0,-31 0 5 16,55-21 10-16,-55 21 9 0,47-26 11 0,-47 26 6 15,37-25 7-15,-37 25 4 0,28-31-2 0,-28 31-2 31,19-39-2-31,-19 39-4 0,16-43 0 0,-16 43-5 0,0-47 0 16,0 47-8-16,0-44-6 0,0 44-10 0,-7-46-10 16,7 46-15-16,0 0-15 0,-21-38-13 0,21 38-19 15,0 0-28-15,0 0-54 0,0 0-120 0,0 0 63 16,0 0 223-16</inkml:trace>
          <inkml:trace contextRef="#ctx0" brushRef="#br0" timeOffset="81476.9831">1335 10781 737 0,'0'-38'236'0,"0"38"-113"0,0 0-54 15,0 0-18-15,-9-38-6 0,9 38-7 0,0 0-4 16,-25-39-8-16,25 39-2 0,-24-32-3 0,24 32 1 15,0 0 0-15,-44-31 1 0,44 31-4 32,0 0-4-32,-39-6-6 0,39 6-6 0,0 0-4 15,-40 14-3-15,40-14 0 0,-30 30-1 16,30-30 0-16,-24 40-3 0,24-40-2 0,-16 43-5 16,16-43 1-16,-5 42-3 0,5-42 5 0,0 36 1 15,0-36 5-15,9 28 1 0,-9-28 3 0,10 33-6 16,-10-33 0-16,0 0-6 0,28 30 0 0,-28-30-2 15,0 0 1-15,39 24 0 0,-39-24 1 16,0 0 1-16,40 0 0 0,-40 0 1 0,33-4 2 16,-33 4 3-16,39 0 3 0,-39 0 5 0,38-9 0 15,-38 9 0-15,35-11 0 0,-35 11 3 0,35-13 0 16,-35 13 4-16,37-17 4 0,-37 17 4 0,30-20-1 16,-30 20-2-16,0 0-6 0,40-28-3 0,-40 28-2 15,0 0 0-15,37-31-2 0,-37 31 1 16,0 0-2-16,0 0-2 0,0 0-3 15,0 0-6-15,0 0-8 0,33-17-14 0,-33 17-22 16,0 0-30-16,0 0-38 0,0 0-36 0,0 0-28 16,23 41-11-16,-23-41-32 0,0 0 24 0,10 45 207 15</inkml:trace>
          <inkml:trace contextRef="#ctx0" brushRef="#br0" timeOffset="82101.1353">1900 10718 583 0,'0'0'216'0,"0"0"-96"0,0 0-42 0,0 0-28 15,-28 0-12-15,28 0-8 0,0 0-3 0,0 0-3 16,0 0 2-16,-31 30-5 0,31-30-2 0,0 0-6 16,-13 38-2-16,13-38-6 0,0 0 0 15,0 39-5-15,0-39 2 0,0 30-3 16,0-30 3-16,0 28-3 0,0-28 2 0,0 0-1 16,21 40 2-16,-21-40-3 0,0 0 2 0,27 33-1 15,-27-33 0-15,0 0 0 0,31 22 2 0,-31-22 1 16,0 0 3-16,33 1 6 0,-33-1 2 0,0 0 2 15,37 0 4-15,-37 0 1 0,32-17 1 0,-32 17 4 16,0 0-4-16,26-29 0 0,-26 29-4 16,0 0 1-16,23-35-4 0,-23 35-1 0,14-33-5 15,-14 33 1-15,12-35-3 0,-12 35 3 0,12-33 0 16,-12 33 2-16,12-34-2 0,-12 34 1 0,11-34-4 16,-11 34 1-16,0 0-4 0,9-36-1 0,-9 36-2 15,0 0-1-15,0 0-1 0,0 0-1 16,0 0-1-16,0 0-2 0,0 0-2 0,0 0-2 15,0 0-3-15,0 0-3 0,2 33 1 16,-2-33-1-16,5 52 7 0,-5-22-3 0,0 5 3 16,0 3-9-16,0-1 0 0,0 7-10 0,0 2 7 15,0 9-6-15,-7-3 9 0,7 5 13 0,-7 0-25 16,7-7 34-16,-9 0-25 0,4-8 18 0,-2-9 5 16,7-33-3-16,-16 44 3 0,16-44-3 0,-21 29 4 15,21-29-1-15,0 0 4 0,-33 14 0 16,33-14 0-16,0 0-3 0,-37-5-4 0,37 5-3 0,0 0-6 0,-39-15-5 0,39 15-6 15,0 0-9-15,-26-27-11 0,26 27-17 16,0 0-26-16,0-32-46 0,0 32-43 0,0-33-75 0,0 33-89 16,-7-35 96-16,7 35 240 0</inkml:trace>
          <inkml:trace contextRef="#ctx0" brushRef="#br0" timeOffset="82679.6069">2671 10714 461 0,'0'0'199'16,"0"0"-80"-16,0 0-36 0,0 0-11 0,0 0-4 16,0 0-3-16,0 0-5 0,0 0-7 15,0 0-10-15,0 0-6 0,0 0-6 0,0 0-3 16,0 0-4-16,0 0-4 0,0 0-4 0,0 0-1 16,0 0 0-16,0 0 3 0,0 0 0 0,0 0-2 15,0 0-4-15,0 0-4 0,-34-18-5 0,34 18-1 16,0 0-3-16,-28 10 1 0,28-10 0 15,-29 15-1-15,29-15 0 0,0 0 0 0,-39 23 0 16,39-23 0-16,0 0 0 0,-30 22 1 16,30-22 0-16,0 0 0 0,0 0-3 0,0 0 0 15,-30 20-3-15,30-20-4 0,0 0-4 0,0 0-4 16,0 0-4-16,0 0 0 0,0 0-4 0,0 0-3 16,35 26-2-16,-35-26 1 0,30 16 3 0,-30-16 8 15,30 18 4-15,-30-18 7 0,0 0 4 0,39 35 3 16,-39-35 3-16,0 0 4 0,28 40 3 0,-28-40 3 15,5 29-4-15,-5-29 0 0,0 35-4 16,0-35 3-16,-21 35 5 0,21-35 5 0,-25 34 3 16,25-34 4-16,-33 26-4 0,33-26 1 0,-35 19-5 0,35-19-3 0,-42 13-5 0,42-13-2 15,-39 0-4-15,39 0-1 0,-33 0-3 0,33 0-6 16,0 0-6-16,-40-19-10 0,40 19-13 0,0 0-18 16,0 0-27-16,-23-39-52 0,23 39-65 15,0 0-119-15,0 0-56 0,0 0 214 16</inkml:trace>
        </inkml:traceGroup>
        <inkml:traceGroup>
          <inkml:annotationXML>
            <emma:emma xmlns:emma="http://www.w3.org/2003/04/emma" version="1.0">
              <emma:interpretation id="{867D3A2A-1C41-4BCE-9A93-A225E1827C1A}" emma:medium="tactile" emma:mode="ink">
                <msink:context xmlns:msink="http://schemas.microsoft.com/ink/2010/main" type="inkWord" rotatedBoundingBox="30650,14303 32927,14354 32889,16070 30612,16019"/>
              </emma:interpretation>
              <emma:one-of disjunction-type="recognition" id="oneOf20">
                <emma:interpretation id="interp100" emma:lang="en-US" emma:confidence="0">
                  <emma:literal>n on-negative)</emma:literal>
                </emma:interpretation>
                <emma:interpretation id="interp101" emma:lang="en-US" emma:confidence="0">
                  <emma:literal>non-negative)</emma:literal>
                </emma:interpretation>
                <emma:interpretation id="interp102" emma:lang="en-US" emma:confidence="0">
                  <emma:literal>n on-negative</emma:literal>
                </emma:interpretation>
                <emma:interpretation id="interp103" emma:lang="en-US" emma:confidence="0">
                  <emma:literal>non-negative</emma:literal>
                </emma:interpretation>
                <emma:interpretation id="interp104" emma:lang="en-US" emma:confidence="0">
                  <emma:literal>non-negatives</emma:literal>
                </emma:interpretation>
              </emma:one-of>
            </emma:emma>
          </inkml:annotationXML>
          <inkml:trace contextRef="#ctx0" brushRef="#br0" timeOffset="87393.7404">7524 10990 1134 0,'-10'-50'107'0,"10"50"-54"0,0-29-19 16,0 29-7-16,-11-42 2 0,11 42 0 0,-12-40 4 0,12 40-4 16,-18-32-1-16,18 32-5 0,0 0-2 0,-28-39-3 15,28 39-4-15,0 0-5 0,-33-14-7 0,33 14-5 16,0 0-2-16,-40 23 0 0,40-23-2 0,-40 39 4 31,40-39-3-31,-42 57 4 0,24-30-2 0,18-27 4 16,-28 55-3-16,28-55 3 0,-19 53-5 0,19-53 0 15,-12 42-3-15,12-42 2 0,-6 36-1 0,6-36 3 16,0 0-4-16,0 31-1 0,0-31-5 0,0 0-5 16,0 0-4-16,0 0 0 0,27 23 1 0,-27-23 3 0,0 0 4 15,35-10 5-15,-35 10 4 0,29-17 4 0,-29 17 3 16,30-21-2-16,-30 21 3 0,0 0-2 16,40-37 2-16,-40 37 0 0,0 0 1 0,41-40 0 15,-41 40 1-15,0 0-2 0,42-40 1 16,-42 40-3-16,33-25 2 0,-33 25-3 0,33-13 2 15,-33 13-1-15,30 0-1 0,-30 0-3 0,0 0-1 16,37 18 1-16,-37-18 0 0,28 34 4 0,-28-34-6 16,21 51 2-16,-12-14-5 0,-1 2 4 0,1 7 12 15,-9 2-30-15,11 5 23 0,-11 3-34 16,0 4 6-16,0 0 10 0,-9-2-1 0,-3-5 14 16,-2-12 2-16,-4-9 9 0,18-32 2 0,-37 45 10 15,37-45 5-15,-43 27 8 0,43-27-1 0,-48 10-1 16,48-10-6-16,-49 3-7 0,49-3-4 0,-45-20-6 15,45 20-3-15,-34-18-3 0,34 18-2 0,0 0-2 16,0 0-2-16,-26-37-4 16,26 37-5-16,0 0-7 0,7-37-10 0,-7 37-14 15,0 0-24-15,4-52-41 0,-4 52-64 0,15-33-69 16,-8 3-150-16,-7 30 115 0,16-46 279 0</inkml:trace>
          <inkml:trace contextRef="#ctx0" brushRef="#br0" timeOffset="87930.5554">7958 10870 969 0,'-21'-28'119'0,"21"28"-49"16,0 0-25-16,0 0-8 0,0-37 0 15,0 37-2-15,0 0 3 0,0-34-2 0,0 34-2 16,0 0-4-16,-14-37-3 0,14 37-3 0,0 0-4 16,0 0-2-16,0 0-4 0,-17-28-5 0,17 28-7 15,0 0-5-15,0 0-7 0,-26 12-2 0,26-12-1 16,-32 30 1-16,32-30-3 0,-35 54 3 0,16-26-4 16,19-28 6-16,-25 60-3 15,25-60 5-15,-19 53-3 0,19-53 5 0,-14 45-1 16,14-45 2-16,0 34-10 0,0-34-6 0,0 0-15 15,0 33-7-15,0-33-13 0,0 0-10 0,35 27-11 16,-35-27-9-16,0 0 5 0,33 0 12 0,-33 0 35 16,35-8 19-16,-35 8 27 0,32-19 11 0,-32 19 4 15,0 0 9-15,35-35 4 0,-35 35 2 0,0 0 1 16,31-30 0-16,-31 30-1 0,0 0-1 0,18-40-3 16,-18 40-1-16,0 0 1 0,25-33-4 0,-25 33-2 15,0 0-6-15,12-37-3 0,-12 37-4 16,0 0-3-16,0 0-5 0,0 0-4 0,0 0-3 15,0 0-3-15,0 0-4 0,0 0-6 0,0 0-3 16,0 0-3-16,5 25 4 0,-5-25 3 0,9 40 6 16,-9-40 0-16,10 40 3 0,-10-40-2 15,14 50 2-15,-14-50-3 0,20 45 3 0,-20-45-3 32,21 42-3-32,-21-42 11 0,22 35-24 0,-22-35 8 15,0 0-32-15,41 45-35 0,-41-45-51 0,0 0-80 16,0 0-75-16,0 0-116 0,36 0 180 0,-44-35 219 15</inkml:trace>
          <inkml:trace contextRef="#ctx0" brushRef="#br0" timeOffset="88399.3973">8536 10791 929 0,'0'0'251'15,"0"0"-182"-15,0 0-33 0,-14-28-9 0,14 28-2 16,-38-18-5-16,38 18-5 0,-49-11-5 0,49 11-2 16,-55-8-3-16,55 8 1 0,-52-5-2 0,52 5-2 15,-51 0-1-15,51 0-7 0,-35 0-11 0,35 0-11 16,0 0-13-16,0 0-18 0,0 0-24 16,0 0-47-16,0 0-71 0,0 0-178 15,0 0-2-15,0 0 298 0</inkml:trace>
          <inkml:trace contextRef="#ctx0" brushRef="#br0" timeOffset="88211.852">8319 10385 1023 0,'0'0'129'0,"16"-41"-55"0,-16 41-22 0,0 0-6 16,0 0-6-16,0-27-2 0,0 27-5 16,0 0-9-16,0 0-8 0,0 0-10 0,0 0-6 15,0 0-3-15,0 30 2 0,0-30-1 0,-7 54 4 16,7-18-5-16,-9 3 4 0,9 2-4 0,-10 1 5 16,3 7-5-16,1 4 6 0,-1 0-7 0,2-1 1 15,5-8-9-15,-7-1 3 0,7 2-10 0,0-10 4 16,0-2-8-16,0-33 0 0,0 54-14 15,0-54-10-15,11 43-24 0,-11-43-38 0,0 0-71 16,0 0-134-16,0 0-63 0,29 36 146 0</inkml:trace>
          <inkml:trace contextRef="#ctx0" brushRef="#br0" timeOffset="88665.0546">8592 10636 676 0,'0'0'142'0,"0"0"-61"0,0 0-24 15,0 0-12-15,14 39-1 0,-14-39-14 0,-15 40-8 16,15-40-8-16,-14 61-3 0,7-25-10 16,7 5 4-16,-6 0-8 0,6 2 5 15,-7-2-5-15,7-5 4 0,0 4-4 0,0-7 4 16,0 0 13-16,0-1-15 0,0-32 2 0,0 48-31 16,0-48-34-16,0 30-38 0,0-30-55 0,0 0-57 15,0 0-109-15,21 40 76 0,-21-40 247 0</inkml:trace>
          <inkml:trace contextRef="#ctx0" brushRef="#br0" timeOffset="89101.4866">8682 10911 646 0,'22'-30'181'0,"-22"30"-110"0,0 0-41 0,0 0-13 16,0 0-4-16,0 0-1 0,0 0 0 15,28 37 5-15,-28-37 3 0,9 27 6 0,-9-27-4 16,11 35 1-16,-11-35-7 0,12 38 1 0,-12-38-4 16,16 42 0-16,-16-42-7 0,19 42 1 0,-19-42 10 15,23 37-16-15,-23-37 15 0,17 38-15 0,-17-38-1 16,0 0 3-16,0 0 1 0,25 28 1 16,-25-28 3-16,0 0 5 0,0 0 11 0,0 0 7 15,0 0 9-15,0 0 3 0,0 0-5 16,0 0-9-16,9-33-29 0,-9 33 10 0,0-33-20 15,0 33 14-15,10-42 1 0,-10 42-4 0,9-52 2 16,0 24-4-16,1-6 2 0,1 1-7 0,4 0 5 16,3-3-5-16,-2 1 6 0,1 1-6 0,-1 8 2 0,-4-6-5 15,-12 32 2-15,23-48-10 0,-23 48-8 0,21-35-14 16,-21 35-10-16,0 0-7 0,0 0-6 16,0 0-15-16,37 7-20 0,-37-7-7 0,0 28 3 15,0-28 13-15,0 39 3 0,0-39-19 0,-14 45-31 0,14-45-39 16,-13 43 20-16,13-43 112 0</inkml:trace>
          <inkml:trace contextRef="#ctx0" brushRef="#br0" timeOffset="89414.0471">9055 10908 101 0,'-16'35'52'0,"16"-35"2"0,0 0-2 16,0 0-1-16,0 0-13 0,0 0-8 0,0 0-8 0,33 19 9 15,-33-19 14-15,0 0 15 0,30 0 11 0,-30 0 12 16,0 0-13-16,37 0 0 0,-37 0-6 0,0 0 3 16,33-25 10-16,-33 25 7 0,0 0-6 0,40-16-12 15,-40 16-17-15,0 0-6 0,16-40-5 0,-16 40-6 16,10-33-4-16,-10 33-10 0,7-30-2 15,-7 30-6-15,0-32-1 0,0 32-4 0,0-29 0 16,0 29-3-16,0 0 2 0,-17-31 0 16,17 31 1-16,0 0-2 0,0 0-3 0,-39-8-2 15,39 8-4-15,-31 20-1 0,31-20-6 0,-37 40 2 16,37-40-4-16,-38 51 7 0,25-17-1 0,3-7 8 16,-1 4-5-16,6 0 5 0,5-31-5 0,-9 53 3 15,9-21-5-15,0-32 1 0,6 48-3 0,-6-48 0 16,17 45-7-16,-17-45-2 0,30 40 9 15,-30-40-18-15,37 25 16 0,-37-25-14 0,42 17 7 16,-42-17 7-16,43 7 7 0,-43-7 2 0,41 0 0 16,-41 0 1-16,42-15-1 0,-42 15 1 15,37-9 2-15,-37 9-9 0,29-17-18 0,-29 17-17 16,0 0-33-16,27-53-33 0,-27 53-41 0,21-36-46 16,-21 36-11-16,0 0-40 0,0-54 66 0,0 54 182 15</inkml:trace>
          <inkml:trace contextRef="#ctx0" brushRef="#br0" timeOffset="90007.8939">9272 10105 958 0,'0'0'123'0,"0"0"-55"0,0 0-20 0,0 0-5 16,0 0-5-16,0 0-1 0,0 0-3 16,0 0-5-16,0 0-8 0,0 0-7 0,0 0-8 15,0 0-4-15,0 0-3 0,40-13 1 16,-40 13 0-16,28 18-16 0,-28-18 14 0,35 30-14 16,-35-30 14-16,37 44 4 0,-21-18-3 0,-2 12 3 15,-2 11-6-15,2 4 7 0,-7 14-7 0,3 3 9 16,-3 12-10-16,-7 2 10 0,0 8-12 15,-12 6 12-15,0-1-17 0,-7 4 14 0,-2 9 0 16,-4-12-26-16,1-6 19 0,-6-8-31 0,5-8-7 16,-10-15-14-16,19 8-53 0,-20-36-56 0,27 19-119 15,-2-11-114-15,-17-25 147 0,28 17 252 0</inkml:trace>
          <inkml:trace contextRef="#ctx0" brushRef="#br0" timeOffset="84491.5577">3900 10549 543 0,'0'0'99'16,"0"0"-58"-16,0 0-35 0,0 0-4 0,0 0-1 16,0 0 2-16,0 0 6 0,-7 27 6 0,7-27 3 15,8 32 5-15,-8-32 8 0,9 46 9 0,-9-46 7 16,7 52 4-16,-7-52-12 0,0 47-6 0,0-47-13 15,0 35-4-15,0-35-6 0,0 32 3 0,0-32 0 16,0 0 8-16,0 0 5 0,-10 35 5 0,10-35 1 16,0 0-1-16,0 0-2 0,0 0 1 15,0 0 2-15,0 0 1 0,0 0 4 16,0 0 0-16,0 0-1 0,0 0-4 0,0 0-7 16,0 0-8-16,0 0-5 0,0 0-5 0,5-32 1 15,-5 32-2-15,0 0-1 0,9-32-3 0,-9 32 1 16,12-25-2-16,-12 25 0 0,14-37-1 0,-14 37 2 15,18-36-3-15,-18 36 2 0,22-39-2 0,-22 39 2 16,28-41-2-16,-28 41 1 0,34-35-2 16,-34 35 1-16,38-23 1 0,-38 23-3 0,39-14-4 15,-39 14-6-15,35 0-9 0,-35 0 1 0,33 13 1 16,-33-13 2-16,31 30 8 0,-31-30-1 0,21 46 3 0,-10-15-2 0,-6-1 5 16,2 3-5-16,-7-7 4 0,0-26-3 0,11 55 4 15,-11-55-4-15,0 38 3 0,0-38-6 0,0 0-2 16,7 40-9-16,-7-40-5 0,0 0-6 15,0 0-6-15,0 30-11 0,0-30-20 0,0 0-36 16,0 0-53-16,0 0-77 0,0 0-139 0,0 0 157 16,40-9 219-16</inkml:trace>
          <inkml:trace contextRef="#ctx0" brushRef="#br0" timeOffset="84913.4984">4791 10608 707 0,'0'0'201'16,"0"0"-101"-16,0 0-45 0,0-29-17 16,0 29-1-16,0 0-1 0,-32-24 3 0,32 24-3 15,0 0-11-15,-31 0-9 0,31 0-8 0,-35 9-3 16,35-9-3-16,-40 27 2 0,40-27-4 15,-39 39 2-15,39-39-4 0,-38 48 2 0,38-48-4 16,-27 46 2-16,27-46-4 0,-15 42 2 0,15-42-7 16,-9 39 0-16,9-39-6 0,0 36-2 0,0-36-8 15,14 28-8-15,-14-28-18 0,28 34-20 16,-28-34-21-16,37 24-15 0,-6-11 0 0,-31-13 3 16,47 16 17-16,-47-16 7 0,49 4 31 0,-49-4 21 15,51-8 34-15,-51 8 13 0,44-18 3 0,-44 18 2 16,40-29 19-16,-40 29 41 0,28-35 38 0,-28 35 27 15,16-34-7-15,-16 34-19 0,12-35-29 0,-12 35-27 16,9-48-19-16,-9 48-18 16,0-52-8-16,0 52-13 0,-14-48-3 0,14 48-6 15,-21-37-1-15,21 37-3 0,0 0-4 0,-37-27-15 16,37 27-22-16,-31-10-39 0,31 10-72 0,0 0-76 16,-34 12-170-16,34-12 26 0,0 0 378 0</inkml:trace>
          <inkml:trace contextRef="#ctx0" brushRef="#br0" timeOffset="85443.9509">5111 10693 573 0,'0'0'247'0,"0"0"-141"0,0 0-53 0,0 0-19 16,0 0-13-16,0 0-8 0,0 0-8 0,-22 39-3 0,22-39-1 15,-6 35 0-15,6-35-1 0,0 38 2 0,0-38-2 16,0 37 2-16,0-37-1 0,0 31 3 0,0-31-1 16,0 0 4-16,6 38-1 15,-6-38 4-15,0 0 3 0,0 0 3 0,0 0 1 16,7 28 2-16,-7-28 3 0,0 0 2 0,0 0 5 15,0 0 4-15,0 0 3 0,0 0 1 0,0 0 2 16,0 0 0-16,0 0 1 0,0 0-4 0,0 0-7 16,0 0-9-16,0 0-6 0,10-34-6 0,-10 34-2 15,0 0-3-15,14-36 0 0,-14 36-3 0,0 0 1 16,25-41-1-16,-25 41 1 0,21-31-1 16,-21 31 2-16,22-31-2 0,-22 31 3 0,0 0-3 15,35-40 2-15,-35 40-2 0,0 0 1 0,37-21 0 16,-37 21-1-16,0 0-2 0,0 0-1 15,35-9-2-15,-35 9-2 0,0 0 1 0,0 0-2 16,28 22 1-16,-28-22-1 0,0 0 1 0,13 40 0 16,-13-40 4-16,0 43 0 0,0-43 3 0,0 32-4 15,0-32 1-15,0 40-7 0,0-40 0 16,-7 38-5-16,7-38 2 0,0 0-3 0,-7 34 4 16,7-34-3-16,0 0-2 0,0 0-9 0,0 0-10 15,8 34-9-15,-8-34-14 0,0 0-31 0,0 0-60 16,0 0-91-16,0 0-178 0,0 0 81 0,51 0 338 15</inkml:trace>
          <inkml:trace contextRef="#ctx0" brushRef="#br0" timeOffset="85775.0555">5687 10855 669 0,'0'0'238'0,"0"0"-131"15,0 0-41-15,0 0-19 0,0 0-6 0,0 0-9 16,0 0-5-16,0 0-1 0,0 0-1 15,0 0-2-15,0 0-3 0,0 0-7 0,0 0-5 16,0 0-3-16,0 0 0 0,34 14-1 0,-34-14 2 16,0 0-1-16,0 0-2 0,30 0-2 0,-30 0-4 15,0 0-4-15,0 0-9 0,38-6-9 16,-38 6-9-16,0 0-13 0,0 0-14 0,35 0-35 0,-35 0-59 16,0 0-75-16,0 0-146 0,0 0 55 15,49 0 321-15</inkml:trace>
          <inkml:trace contextRef="#ctx0" brushRef="#br0" timeOffset="86362.7923">6167 10754 966 0,'0'0'120'0,"0"0"-50"16,0 0-24-16,0 0-13 0,0 0-10 0,0 0-7 15,0 0-5-15,0 0-6 0,0 0-4 16,0 0-3-16,0 0 0 0,0 0 1 0,0 36-1 16,0-36 3-16,0 40-2 0,0-40 3 0,0 45-3 15,0-45 2-15,0 46-3 0,0-46 3 0,-7 37-2 16,7-37 2-16,-7 30-2 0,7-30 3 0,0 0-3 0,-7 32 2 15,7-32-2-15,0 0 2 0,0 0 0 16,0 0 1-16,0 0 3 0,0 0 4 0,0 0 5 16,0 0 6-16,0 0 4 0,0 0 2 15,0 0-1-15,0 0 0 0,0 0-3 0,0 0-5 16,0 0-2-16,0 0-6 0,0 0-2 0,0 0-2 16,23-30 0-16,-23 30-2 0,0 0 1 0,16-38-2 15,-16 38 3-15,16-31-4 0,-16 31 2 0,14-36-2 16,-14 36 1-16,21-37-2 0,-21 37 1 0,22-33-1 15,-22 33 1-15,25-29-1 0,-25 29 2 16,0 0-1-16,38-38 2 0,-38 38-3 0,0 0 0 0,32-19-2 16,-32 19-4-16,0 0-2 0,30 0-2 0,-30 0-1 15,0 0 0-15,0 0 1 0,36 28-2 0,-36-28 3 16,0 0 0-16,23 34 7 0,-23-34-1 0,0 0 2 16,12 38 0-16,-12-38 0 0,0 32-1 0,0-32-2 15,9 33-5-15,-9-33 1 0,0 33-4 0,0-33 1 16,0 33-5-16,0-33 1 0,0 0-6 15,0 30-1-15,0-30-6 0,0 0-8 0,0 0-11 16,0 0-10-16,0 28-19 0,0-28-29 16,0 0-33-16,0 0-58 0,0 0-58 0,0 0-77 15,0 0 269-15</inkml:trace>
          <inkml:trace contextRef="#ctx0" brushRef="#br0" timeOffset="86831.5477">6724 10960 723 0,'-28'-20'143'16,"28"20"-58"-16,0 0-40 0,0 0-9 0,0 0-6 15,0 0 0-15,0 0-2 0,0 0-2 0,0 0-5 16,0 0-6-16,0 0-6 0,0 0 1 0,0 0 2 15,33 10 5-15,-33-10 1 0,0 0-2 0,0 0 0 16,35 0 0-16,-35 0 3 0,0 0 0 0,0 0-2 16,37-11-2-16,-37 11-2 0,0 0 1 0,30-18 5 15,-30 18-1-15,0 0-2 0,0 0-2 16,33-23-1-16,-33 23-2 0,0 0 4 0,0 0-2 16,25-39 0-16,-25 39-1 0,0 0 1 0,14-34-3 15,-14 34-2-15,0 0-2 0,0-39-2 0,0 39-2 16,0 0-1-16,-6-36-1 0,6 36 1 15,0 0-1-15,0 0 2 0,0 0-4 0,-28-26-1 16,28 26-6-16,0 0-2 0,-36 0-4 16,36 0-3-16,-35 19 1 0,35-19-4 0,-37 28 5 15,37-28 0-15,-28 39 6 0,28-39 1 0,-21 49 3 16,21-49-2-16,-14 41 0 0,14-41-6 0,-5 40 0 16,5-40-5-16,0 43 1 0,0-43-3 0,7 35-1 15,-7-35-7-15,15 27-8 0,-15-27-19 0,0 0-23 16,51 48-24-16,-51-48-46 0,40 19-16 0,-40-19-30 15,39 10 6-15,-8 13-66 0,-31-23 205 16,55 10 50-16</inkml:trace>
        </inkml:traceGroup>
      </inkml:traceGroup>
    </inkml:traceGroup>
    <inkml:traceGroup>
      <inkml:annotationXML>
        <emma:emma xmlns:emma="http://www.w3.org/2003/04/emma" version="1.0">
          <emma:interpretation id="{D5CAB4D8-1D03-4699-8DDB-2D04B8D5E448}" emma:medium="tactile" emma:mode="ink">
            <msink:context xmlns:msink="http://schemas.microsoft.com/ink/2010/main" type="paragraph" rotatedBoundingBox="23375,16330 32848,16755 32813,17520 23341,1709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48C23F8-5305-4C96-ABCD-8CF51762F65E}" emma:medium="tactile" emma:mode="ink">
              <msink:context xmlns:msink="http://schemas.microsoft.com/ink/2010/main" type="line" rotatedBoundingBox="23375,16330 32848,16755 32813,17520 23341,17096"/>
            </emma:interpretation>
          </emma:emma>
        </inkml:annotationXML>
        <inkml:traceGroup>
          <inkml:annotationXML>
            <emma:emma xmlns:emma="http://www.w3.org/2003/04/emma" version="1.0">
              <emma:interpretation id="{B59D71B5-42F1-4879-8305-96665FADF123}" emma:medium="tactile" emma:mode="ink">
                <msink:context xmlns:msink="http://schemas.microsoft.com/ink/2010/main" type="inkWord" rotatedBoundingBox="23366,16527 24165,16563 24145,17013 23346,16977"/>
              </emma:interpretation>
              <emma:one-of disjunction-type="recognition" id="oneOf21">
                <emma:interpretation id="interp105" emma:lang="en-US" emma:confidence="1">
                  <emma:literal>No</emma:literal>
                </emma:interpretation>
                <emma:interpretation id="interp106" emma:lang="en-US" emma:confidence="0">
                  <emma:literal>N0</emma:literal>
                </emma:interpretation>
                <emma:interpretation id="interp107" emma:lang="en-US" emma:confidence="0">
                  <emma:literal>no</emma:literal>
                </emma:interpretation>
                <emma:interpretation id="interp108" emma:lang="en-US" emma:confidence="0">
                  <emma:literal>NO</emma:literal>
                </emma:interpretation>
                <emma:interpretation id="interp109" emma:lang="en-US" emma:confidence="0">
                  <emma:literal>n0</emma:literal>
                </emma:interpretation>
              </emma:one-of>
            </emma:emma>
          </inkml:annotationXML>
          <inkml:trace contextRef="#ctx0" brushRef="#br0" timeOffset="361617.7167">-39 12361 226 0,'0'0'106'0,"0"0"35"15,0 0 10-15,0 0-46 0,0 0-29 0,0 0-11 16,0 0-17-16,0 0-7 0,0 0-8 0,0 0-2 16,0 0-5-16,0 0-1 0,0 0-4 15,0 0-2-15,0 0-3 0,0 0-2 0,0 0-4 16,0 0-3-16,0 0 2 0,0 0 1 0,0 0 3 15,0 0 0-15,0 0-3 0,0 0-4 0,0 0-2 16,0 0-1-16,0 0-1 0,0 33 0 0,0-33 0 16,0 0-1-16,0 32-2 0,0-32 3 15,0 35-3-15,0-35 2 0,0 42-2 0,0-42 2 16,0 46 14-16,0-46-14 0,-3 39 14 16,3-39-15-16,0 37-3 0,0-37-15 0,-9 31 17 15,9-31-18-15,0 33 19 0,0-33 1 0,0 0-2 16,-11 31 2-16,11-31-1 0,0 0 1 0,0 0-1 15,0 0 1-15,0 0-1 0,0 0 0 0,0 0 0 16,0 0 1-16,0 0 1 0,0 0 3 0,0 0 3 16,0 0 0-16,0 0 1 0,0 0-3 0,0 0 0 15,0 0-3-15,0 0 1 0,0-39-1 16,0 39 2-16,0-35 16 0,0 35-15 0,0-35 17 16,0 35-33-16,-1-38 15 0,1 38-14 15,0-37 14-15,0 37 3 0,0-38-3 0,0 38 3 16,0-32-5-16,0 32 4 0,0 0-4 0,7-40 1 0,-7 40-1 15,0 0-1-15,0 0-1 0,0 0 0 0,0 0-2 16,0 0 0-16,0 0-1 0,0 0 0 16,0 0-1-16,0 0-1 0,0 0-1 0,0 0-1 15,35 0 0-15,-35 0-1 0,0 0 2 0,26 35 0 16,-26-35 3-16,17 32 0 0,-17-32 2 0,18 28-3 16,-18-28 3-16,19 30 14 0,-19-30-14 0,23 28 15 15,-23-28-15-15,0 0-2 0,28 42-16 0,-28-42 17 16,0 0-17-16,0 0 17 0,28 29 0 0,-28-29 0 15,0 0-1-15,0 0 1 16,30 17 1-16,-30-17 0 0,0 0 1 0,0 0-1 16,0 0 0-16,33 0 0 0,-33 0 1 0,0 0 3 15,0 0-1-15,14-39 2 0,-14 39 15 0,0 0-18 16,0-40 17-16,0 40-34 0,-2-37 14 0,2 37-14 16,0-40 13-16,0 40 2 0,0-47-5 0,0 47 0 15,6-50-7-15,-6 50-3 0,0-51-11 16,0 51-12-16,0-41-19 0,0 41-17 0,0 0-35 15,0 0-30-15,8-40-45 0,-8 40-59 0,0 0-84 16,0 0 233-16,32 12 94 0</inkml:trace>
          <inkml:trace contextRef="#ctx0" brushRef="#br0" timeOffset="362390.9904">574 12371 663 0,'0'0'106'16,"0"0"-57"-16,0 0-29 0,0 0-12 0,0 0 0 16,0 0 0-16,0 0 1 0,0 0-2 15,0 0-3-15,-30 13-2 0,30-13-2 0,0 0-2 16,0 0 1-16,-17 32-1 0,17-32 1 0,-11 29 0 16,11-29 1-16,-9 29-2 0,9-29 2 0,-8 34 10 15,8-34-11-15,0 35 12 0,0-35-13 0,-6 32-2 16,6-32 3-16,0 0-1 0,9 40 2 0,-9-40 0 15,0 0 1-15,23 33-2 0,-23-33 0 0,0 0-1 16,39 19 0-16,-39-19-2 16,33 0-1-16,-33 0 1 0,35 0 1 0,-35 0 2 15,33-9 4-15,-33 9 5 0,30-12 5 0,-30 12 7 16,0 0 5-16,24-32 3 0,-24 32 0 0,0 0 1 16,13-35-6-16,-13 35 0 0,0-28-5 0,0 28-20 15,-13-40 10-15,13 40-18 0,-15-42 12 0,15 42 1 16,-23-38-3-16,23 38-1 0,-26-37-9 0,26 37-7 15,-23-31-19-15,23 31-24 0,0 0-44 16,0 0-48-16,-30-16-68 0,30 16-100 16,0 0 157-1,-30 0 163-15</inkml:trace>
        </inkml:traceGroup>
        <inkml:traceGroup>
          <inkml:annotationXML>
            <emma:emma xmlns:emma="http://www.w3.org/2003/04/emma" version="1.0">
              <emma:interpretation id="{25C1066B-C4AC-4B18-ABE9-4FAD97D7F24C}" emma:medium="tactile" emma:mode="ink">
                <msink:context xmlns:msink="http://schemas.microsoft.com/ink/2010/main" type="inkWord" rotatedBoundingBox="24863,16467 31962,16831 31933,17382 24835,17017"/>
              </emma:interpretation>
              <emma:one-of disjunction-type="recognition" id="oneOf22">
                <emma:interpretation id="interp110" emma:lang="en-US" emma:confidence="0">
                  <emma:literal>solution-Dona</emma:literal>
                </emma:interpretation>
                <emma:interpretation id="interp111" emma:lang="en-US" emma:confidence="0">
                  <emma:literal>solution-Donte</emma:literal>
                </emma:interpretation>
                <emma:interpretation id="interp112" emma:lang="en-US" emma:confidence="0">
                  <emma:literal>solution-Donne</emma:literal>
                </emma:interpretation>
                <emma:interpretation id="interp113" emma:lang="en-US" emma:confidence="0">
                  <emma:literal>so-Lutron-Dona</emma:literal>
                </emma:interpretation>
                <emma:interpretation id="interp114" emma:lang="en-US" emma:confidence="0">
                  <emma:literal>solution-Dione</emma:literal>
                </emma:interpretation>
              </emma:one-of>
            </emma:emma>
          </inkml:annotationXML>
          <inkml:trace contextRef="#ctx0" brushRef="#br0" timeOffset="364922.1596">3470 12534 617 0,'0'0'196'0,"0"0"-84"0,0 0-45 0,0 0-33 15,0 0 12-15,0 0-18 0,0 0 14 0,0 0-2 16,0 0 0-16,0 0-3 0,0 0 1 0,0 0 0 16,0 0-4-16,0 0-3 0,0 0-5 15,0 0-5-15,-37 0-3 0,37 0 1 0,-42 0-1 16,42 0-2-16,-50 0-4 0,50 0-5 15,-48 9-4-15,48-9-4 0,-36 0-3 0,36 0-4 16,0 0-6-16,-30 10-3 0,30-10-2 0,0 0-8 16,0 0-2-16,0 0-5 0,0 0-8 0,0 0 8 15,0 0-27-15,0 0-2 0,0 0-43 0,0 0-43 16,0 0-42-16,31 0-42 0,-31 0-48 16,0 0 54-16,34 8 227 0</inkml:trace>
          <inkml:trace contextRef="#ctx0" brushRef="#br0" timeOffset="364719.0002">3285 12417 647 0,'0'0'144'0,"0"0"-52"16,0 0-55-16,0 0-11 0,0 0-3 0,-23 39 7 16,23-39 0-16,0 0 0 0,-5 38-8 0,5-38 0 15,0 42 10-15,0-42-14 0,5 46 13 0,-5-46-37 16,7 46 13-16,-7-46-17 0,0 43 13 0,0-43 2 15,10 39-5-15,-10-39 3 0,6 33-4 16,-6-33 2-16,0 0-2 0,7 38-1 0,-7-38-6 16,0 0-4-16,0 0-8 0,0 0-6 0,0 0-13 15,0 0-10-15,0 0-23 0,0 0-29 0,28 4-46 16,-28-4-39-16,0-34-119 0,0 34 87 16,0 0 218-16</inkml:trace>
          <inkml:trace contextRef="#ctx0" brushRef="#br0" timeOffset="365234.7154">3785 12549 436 0,'0'0'174'0,"0"0"-61"15,0 0-45-15,0 0-12 0,0 0 1 0,0 0 3 16,0 0 1-16,0 0 0 0,-31 7-7 16,31-7-9-16,0 0-13 0,0 0-9 0,0 0-8 15,-7 36-5-15,7-36-4 0,0 0-20 0,0 39 17 16,0-39-19-16,0 36 15 0,0-36 3 0,7 38-4 16,-7-38 3-16,7 38-2 0,-7-38 1 15,5 40-2-15,-5-40 0 0,9 27-5 0,-9-27-4 16,0 0-6-16,12 30-3 0,-12-30-7 0,0 0-7 15,0 0-15-15,0 0-16 0,35 26-33 16,-35-26-28-16,0 0-52 0,0 0-44 0,0 0-102 16,39-14 263-16,-39 14 61 0</inkml:trace>
          <inkml:trace contextRef="#ctx0" brushRef="#br0" timeOffset="365641.0555">4102 12616 597 0,'0'0'135'16,"0"0"-42"-16,0 0-33 0,0 0-13 0,23-28-3 16,-23 28 4-16,0 0 2 0,0 0 0 0,0 0-5 15,0 0-6-15,0 0-3 0,0 0 0 0,0 0-4 16,0 0-6-16,0 0-9 0,0 0-10 0,0 0-8 16,0 0-2-16,-32 18-3 0,32-18-18 15,0 0 17-15,-24 34-19 0,24-34 15 0,-14 38 2 16,14-38-4-16,-5 40 1 0,5-40-2 0,0 34 0 15,0-34-4-15,0 33 0 0,0-33-2 0,12 31 1 16,-12-31-1-16,0 0 3 0,28 36-2 16,-28-36 3-16,0 0-4 0,35 16-1 0,-35-16-6 15,30 0-2-15,-30 0 5 0,33 0 5 0,-33 0 15 16,30-16 9-16,-30 16 11 0,0 0 6 16,28-36 9-16,-28 36 1 0,10-33 8 0,-10 33-3 15,7-37 5-15,-7 37 0 0,0-40 2 0,0 40-8 16,0-39-3-16,0 39-14 0,0-39-6 0,0 39 11 15,-12-35-20-15,12 35 15 0,0 0-38 0,-17-37 13 16,17 37-22-16,0 0 10 0,0 0-9 0,0 0-15 16,0 0-12-16,0 0-60 0,0 0-50 15,-32-16-83-15,32 16-81 0,0 0-15 0,0 0 343 16</inkml:trace>
          <inkml:trace contextRef="#ctx0" brushRef="#br0" timeOffset="366212.6186">4531 12615 464 0,'0'0'129'0,"0"0"-48"16,0 0-23-16,5 31-14 0,-5-31-18 0,0 0 8 15,0 40-11-15,0-40 14 0,0 0 0 0,-12 34 0 16,12-34 2-16,0 0 1 0,-9 42-2 15,9-42-4-15,0 0-6 0,0 0-6 16,-15 28-3-16,15-28-6 0,0 0-2 0,0 0-2 16,0 0-3-16,0 0 0 0,0 0 1 0,0 0-1 15,0 0 2-15,0 0 1 0,0 0 3 0,0 0 4 16,0 0 2-16,0 0 2 0,0 0 1 0,0 0-1 16,0 0 2-16,0 0 1 0,0 0 0 0,0 0-2 15,0 0-6-15,0 0-5 0,0 0-5 16,0 0-2-16,0 0-2 0,8-34 1 0,-8 34-2 15,0 0 2-15,11-28-2 0,-11 28 1 0,0 0-2 16,0 0 1-16,19-38-2 0,-19 38 0 0,0 0 0 16,0 0-1-16,0 0-5 0,0 0-2 15,0 0-2-15,33-4-1 0,-33 4 0 0,0 0-4 16,0 0-2-16,32 10-7 0,-32-10-1 0,0 0-6 16,33 29-1-16,-33-29-3 0,34 31 4 15,-34-31 4-15,40 34 8 0,-40-34 6 0,40 31 8 16,-40-31 4-16,33 19 5 0,-33-19 0 0,30 12 0 15,-30-12 0-15,0 0 4 0,37 0 6 0,-37 0 8 16,0 0 7-16,0 0 1 0,30-13-1 0,-30 13-9 16,0 0-2-16,0 0-5 0,10-39 0 0,-10 39-2 15,0 0-3-15,7-40-3 0,-7 40 0 0,7-32-3 16,-7 32 1-16,9-32-1 0,-9 32 1 16,9-30-4-16,-9 30-1 0,7-38 9 0,-7 38-25 15,8-36 5-15,-8 36-34 0,0-39-36 0,0 39-77 16,11-40-94-16,-11 40-161 0,16-34 83 0,-27-3 334 0</inkml:trace>
          <inkml:trace contextRef="#ctx0" brushRef="#br0" timeOffset="366765.908">5375 12718 572 0,'-33'-16'192'0,"33"16"-63"0,0 0-34 16,0 0-23-16,0 0-11 0,0 0-10 0,0 0-9 16,0 0-8-16,0 0-4 0,0 0-6 0,0 0-6 15,0 0-4-15,30 0-5 0,-30 0-2 16,0 0 0-16,43-4 0 0,-43 4 0 0,30-9-1 15,-30 9-2-15,37 0-1 0,-37 0-2 0,37 0-2 16,-37 0-5-16,45 0-6 0,-45 0-8 0,48 0-9 16,-48 0-7-16,49-3-7 0,-21 6-18 15,-28-3-22-15,45 0-49 0,-45 0-47 0,40-16-90 16,-8 29-82-16,-32-13 188 0,40-10 163 0</inkml:trace>
          <inkml:trace contextRef="#ctx0" brushRef="#br0" timeOffset="363453.5732">1889 12488 604 0,'-39'-29'145'0,"39"29"-36"0,0 0-46 0,0 0-14 16,0 0-9-16,-28-5-3 0,28 5-8 15,0 0 1-15,0 0-6 0,-29 0-3 0,29 0-2 16,0 0-3-16,0 0-2 0,0 0-4 0,-34 0-4 15,34 0-3-15,0 0-3 0,0 0 0 0,0 0-2 16,-19 28 2-16,19-28-2 0,0 0 0 16,0 35-2-16,0-35 2 0,0 0 15 0,0 37-17 15,0-37 17-15,0 0-18 0,18 38-1 0,-18-38 0 16,0 0-3-16,24 33 1 0,-24-33-1 0,0 0-16 16,40 21 18-16,-40-21-14 0,30 10 18 0,-30-10 3 15,30 0-1-15,-30 0-1 0,0 0 2 0,42-2-1 16,-42 2 2-16,0 0 21 0,35-14-14 0,-35 14 20 15,0 0-14-15,0 0 0 16,26-29-1-16,-26 29-1 0,0 0 2 0,0 0-1 16,9-33 5-16,-9 33-1 0,0 0-15 0,-2-35 13 15,2 35-18-15,0 0 13 0,-19-40-3 0,19 40-4 16,0 0 0-16,-23-39-3 0,23 39-2 0,0 0-2 16,0 0-4-16,-35-32-6 0,35 32-5 0,0 0-12 15,0 0-14-15,-33-15-17 0,33 15-26 0,0 0-38 16,0 0-35-16,0 0-50 0,0 0-38 15,0 0-66-15,-30 17 313 0</inkml:trace>
          <inkml:trace contextRef="#ctx0" brushRef="#br0" timeOffset="362984.7406">1595 12379 302 0,'0'0'132'0,"0"0"-37"16,0 0-12-16,0 0-10 0,0 0 5 0,0 0-9 15,0 0-2-15,0 0-13 0,0 0-7 0,0 0-8 16,0 0-4-16,0 0-4 0,0 0-2 0,0 0-6 15,0 0-3-15,0 0-4 0,0 0-2 0,0 0-1 16,0 0-3-16,0 0-1 0,0 0-1 16,0 0-3-16,0 0-1 0,0 0-2 15,0 0 0-15,-30 14-1 0,30-14 1 0,0 0-1 16,0 0 1-16,-38 9-1 0,38-9-1 0,0 0-1 16,-32 17 1-16,32-17-2 0,0 0 2 0,-28 26-1 15,28-26 1-15,0 0-1 0,0 0 0 0,-28 29 0 16,28-29 1-16,0 0-1 0,0 0 1 0,0 0 0 15,0 0-2-15,0 0-1 0,0 0 1 16,-9 33-1-16,9-33 0 0,0 0 0 0,0 0 0 16,0 0-1-16,0 0 0 0,30 17 0 0,-30-17-1 15,0 0-2-15,0 0 3 0,32 15 0 0,-32-15 2 16,0 0 1-16,0 0 1 0,0 0 16 0,29 15-15 16,-29-15 15-16,0 0-15 0,0 0-1 15,0 0 1-15,7 34-1 0,-7-34 0 0,0 0-1 16,0 0 1-16,-12 37-1 0,12-37-17 15,0 0 18-15,0 0-17 0,-21 31 17 0,21-31 0 16,0 0 0-16,0 0 1 0,-28 22-2 0,28-22 2 16,0 0 0-16,0 0 0 0,0 0 0 0,-32 11-1 15,32-11 0-15,0 0-3 0,0 0 0 0,0 0-5 16,0 0-8-16,0 0-10 0,0 0-9 0,0 0-6 16,0 0-5-16,-12-33 13 0,12 33-22 15,0 0 4-15,0 0-32 0,0 0-15 0,0 0-17 16,7-31-13-16,-7 31-22 0,0 0-42 0,-7-32 68 15,7 32 124-15</inkml:trace>
          <inkml:trace contextRef="#ctx0" brushRef="#br0" timeOffset="363938.1892">2285 12419 654 0,'0'0'139'0,"0"0"-64"0,0 0-27 16,0 0-13-16,0 0-2 0,-30 17-3 15,30-17 0-15,0 0-6 0,0 0-5 0,0 0-6 16,0 0-2-16,0 0-1 0,0 0 1 0,-21 36-1 15,21-36-1-15,0 0-3 0,0 35 1 0,0-35-1 16,0 29 1-16,0-29 17 0,0 33-17 0,0-33 15 16,0 29-16-16,0-29 1 0,0 33-15 0,0-33 16 15,-5 32-16-15,5-32 16 0,0 0 1 16,-7 30-2-16,7-30 2 0,0 0 0 0,0 0 1 16,0 0-1-16,0 0 0 0,0 0-2 0,0 32 0 15,0-32-1-15,0 0 1 0,0 0 0 0,0 0-2 16,0 0 1-16,0 0-1 0,0 0-2 0,0 0 0 15,0 0 0-15,0 0-2 0,0 0 0 16,36-12-1-16,-36 12 0 0,0 0 0 16,30-5 0-16,-30 5 0 0,0 0-2 0,30 0-1 15,-30 0-3-15,0 0-4 0,33-6-4 0,-33 6-6 16,0 0-8-16,32-13-9 0,-32 13-14 0,0 0-13 16,38 0-21-16,-38 0-9 0,0 0-39 0,0 0-21 15,35-22-63-15,-35 22-69 0,0 0 124 0,32 0 162 16</inkml:trace>
          <inkml:trace contextRef="#ctx0" brushRef="#br0" timeOffset="364405.4127">2661 12496 730 0,'0'0'115'16,"0"0"-36"-16,0 0-28 0,0 0-7 0,0 0-6 16,0 0-3-16,-31 0-9 0,31 0-5 0,0 0-11 0,0 0-4 15,0 0-5-15,0 0-1 0,0 0 0 0,0 38 1 16,0-38 16-16,0 0-16 0,7 37 16 16,-7-37-17-16,0 0-2 0,17 38 1 15,-17-38-3-15,0 0-15 0,21 26 16 0,-21-26-15 0,0 0 16 16,0 0 2-16,35 32-1 0,-35-32 1 0,0 0 0 15,32 14-2 1,-32-14-1-16,0 0-1 0,35 0 1 0,-35 0 3 16,0 0 4-16,35-10 1 0,-35 10 3 0,0 0 0 15,30-23 1-15,-30 23 17 0,0 0-17 0,0 0 16 16,21-33-16-16,-21 33-1 0,0 0 1 16,0 0-2-16,0-36-1 0,0 36-4 0,0 0-18 15,5-32 16-15,-5 32-17 0,0 0 14 0,0-36-2 16,0 36-8-16,0 0-14 0,0-33-22 0,0 33-36 15,0 0-54-15,0 0-40 0,0-29-74 0,0 29-78 16,0 0 183-16,-14-35 148 0</inkml:trace>
          <inkml:trace contextRef="#ctx0" brushRef="#br0" timeOffset="376691.2625">6436 12518 617 0,'0'0'112'15,"0"0"-49"-15,0 0-26 0,0 0-23 0,0 0 7 16,0 0-16-16,0 0 10 0,0 0 1 0,0 0 1 16,0 0 0-16,0 0 7 0,0 0 4 0,0 0 8 15,0 0 3-15,0 0 2 0,0 0-5 0,0 0-1 16,0 0 9-16,0 0-20 0,0 35 8 0,0-35-19 16,0 0-4-16,2 46-20 0,-2-46 15 0,0 33-17 15,0-33 12-15,0 48 4 0,0-48-4 16,0 50 3-16,0-50-3 0,0 54 3 15,0-54-4-15,0 50 3 0,0-50-2 0,-9 49 2 16,9-49-3-16,0 35 0 0,0-35-3 0,0 0-1 16,0 39-4-16,0-39 1 0,0 0-2 0,0 0-1 15,0 0-5-15,0 0-3 0,0 0-4 0,0 0-2 16,0 0 0-16,0 0 0 0,0 0-8 0,0 0-17 16,0 0-28-16,0 0-25 0,0 0-23 15,0 0-5-15,7-32-21 0,-7 32-19 0,-10-30-58 16,10 30 230-16</inkml:trace>
          <inkml:trace contextRef="#ctx0" brushRef="#br0" timeOffset="377253.8209">6475 12537 475 0,'-26'-30'188'0,"26"30"-55"0,0 0-52 16,0 0-8-16,0 0-26 0,0 0 9 0,0 0-4 16,0 0-3-16,-23-31-2 0,23 31-4 15,0 0-3-15,0 0-3 0,0 0-2 0,0 0 0 16,0 0-3-16,0 0-1 0,0 0-6 0,0 0-4 16,0 0-5-16,0 0-4 0,0 0-1 0,0 0-3 15,0 0-1-15,0 0-3 0,0 0 0 0,0 0-2 16,0 0 0-16,0 0 1 0,0 0-1 15,0 0 0-15,0 0-2 0,0 0 1 0,0 0 1 16,37-5-2-16,-37 5 1 0,0 0-2 16,33 0 1-16,-33 0-1 0,0 0 1 0,44 0-1 15,-44 0 1-15,35 12 1 0,-35-12-1 0,33 10-1 16,-33-10-2-16,33 17 2 0,-33-17-1 0,32 18 1 16,-32-18-2-16,0 0 2 0,42 41 12 0,-42-41-33 15,21 31 32-15,-21-31-33 0,7 38 16 0,-7-38 3 16,0 42-5-16,0-42 2 0,0 47-6 15,0-47 2-15,-14 52-4 0,14-52 3 16,-23 48-1-16,23-48 3 0,-30 46-2 0,30-46 6 16,-26 33-2-16,26-33 6 0,-30 29 0 0,30-29 4 15,0 0-2-15,-38 29 1 0,38-29-2 0,0 0 2 16,-34 23-3-16,34-23 2 0,0 0-4 0,0 0-1 16,0 0-5-16,-29 7-3 0,29-7-4 0,0 0-2 15,0 0-3-15,0 0-2 0,0 0-4 16,0 0-5-16,0 0-5 0,0 0-3 0,0 0-8 15,0 0-11-15,0 0-12 0,0 0-13 0,0 0-18 16,0 0-5-16,0 0-16 0,0 0-8 0,0 0-26 16,0 0-40-16,-27-42 132 0,27 42 66 0</inkml:trace>
          <inkml:trace contextRef="#ctx0" brushRef="#br0" timeOffset="378082.058">7095 12745 452 0,'0'0'210'0,"0"0"-89"15,0 0-32-15,0 0-21 0,0 0-6 0,0 0-8 16,0 0-2-16,0 0-6 0,0 0-3 15,0 0-3-15,0 0-1 0,0 0-5 0,0 0-1 16,0 0-1-16,0 0-5 0,0 0-2 0,0 0-6 16,0 0-4-16,0 0-2 0,0 0-4 0,-32-28-3 15,32 28-2-15,0 0-3 0,0 0 0 16,0 0-2-16,-30 8 0 0,30-8-4 0,0 0 0 16,0 0-5-16,-35 37 1 0,35-37-4 0,-14 35 1 15,14-35-4-15,-10 36 2 0,10-36-1 16,0 39 3-16,0-39 0 0,0 34 3 0,0-34-1 15,0 31 2-15,0-31-2 0,12 31 2 0,-12-31-3 16,0 0 2-16,26 33-1 0,-26-33 4 0,0 0 0 16,41 15 2-16,-41-15-2 0,29 0 0 0,-29 0 1 15,0 0 2-15,37-17 4 0,-37 17 4 0,0 0 5 16,32-28 4-16,-32 28 3 0,0 0 2 16,12-34 3-16,-12 34-1 0,0 0 2 0,0-33-3 15,0 33 1-15,0-30-7 0,0 30-3 16,0-40-6-16,0 40-1 0,0-35-5 0,0 35 1 15,-7-25-4-15,7 25 2 0,0 0-3 0,0 0-1 16,-12-37-5-16,12 37-5 0,0 0-4 0,0 0-6 16,0 0-8-16,0 0-10 0,-28-30-12 0,28 30-14 15,0 0-25-15,0 0-41 0,0 0-27 16,0 0-70-16,0 0-71 0,-44 10 64 0,44-10 240 16</inkml:trace>
          <inkml:trace contextRef="#ctx0" brushRef="#br0" timeOffset="378900.2718">7497 12685 560 0,'0'0'156'0,"0"0"-34"0,0 0-35 0,0 0-17 16,0 0-15-16,0 0-6 0,0 0-9 0,0 0-2 15,0 0-4-15,0 0-2 0,0 0-4 0,0 0-5 0,0 0-5 16,0 0-5-16,0 0-4 0,0 0-5 0,0 0-2 16,16 32-2-16,-16-32 1 0,0 0-2 15,0 0 3-15,0 38-3 0,0-38 2 0,-5 29-2 16,5-29 3-16,-7 38-4 0,7-38 4 0,0 42-3 15,0-42 2-15,-11 40-2 0,11-40 2 0,-5 33-2 16,5-33 3-16,0 0-4 0,-7 33 1 0,7-33-1 16,0 0 0-16,0 0 0 0,0 0 3 0,0 0 1 15,0 0 0-15,0 0 0 0,0 0-1 0,0 0 2 16,0 0 1-16,0 0 1 16,0 0 2-16,0 0 2 0,0 0 2 0,0 0 1 15,0 0-1-15,0 0-1 0,0 0-2 0,0 0 0 16,0-35-3-16,0 35 2 0,0 0-2 0,-10-40 3 15,10 40 0-15,0-31 3 0,0 31-1 0,0-30 2 16,0 30-4-16,0-27 1 0,0 27-4 0,0 0 1 16,12-38-5-16,-12 38 0 0,0 0-2 0,0 0-1 15,0 0 0-15,0 0 0 0,0 0 0 16,0 0 0-16,0 0-2 0,0 0 0 0,30-19-2 16,-30 19-2-16,0 0 1 0,0 0-3 0,0 0-1 15,28 29 0-15,-28-29-1 0,0 0-1 16,29 41 4-16,-29-41-1 0,27 34 5 0,-27-34 1 15,29 40 3-15,-29-40-2 0,35 40 3 0,-35-40-2 16,41 36 1-16,-41-36-3 0,36 31 2 16,-36-31-3-16,34 27 3 0,-34-27 0 0,30 13-1 15,-30-13-1-15,0 0 0 0,0 0 1 0,29 8 1 16,-29-8 2-16,0 0 4 0,0 0 5 0,0 0 0 16,13-35 6-16,-13 35-2 0,0 0-1 0,-6-44-1 15,6 44-1-15,-7-36-3 0,7 36 0 0,-7-43-5 16,7 43 1-16,0-50-4 0,0 50 2 0,0-43-3 15,0 43 3-15,0-34-4 0,0 34 3 16,0 0-5-16,16-32-4 0,-16 32-10 16,0 0-8-16,0 0-15 0,0 0-13 0,28-33-16 15,-28 33-33-15,0 0-37 0,30 5-69 0,-30-5-70 16,0 0-94-16,0 0 249 0</inkml:trace>
          <inkml:trace contextRef="#ctx0" brushRef="#br0" timeOffset="379746.2171">8534 12688 433 0,'0'0'129'15,"0"0"-51"-15,0 0-9 0,0 0-9 0,0 0 3 16,0 0-4-16,0 0-5 0,0 0-6 0,0 0-9 16,0 0-5-16,-28 0 0 0,28 0-1 0,0 0 3 31,0 0 0-31,0 0 1 0,0 0-2 16,-35 11-4-16,35-11-3 0,0 0-5 0,-30 3-3 15,30-3 0-15,0 0-1 0,-42 0-2 0,42 0 0 16,0 0-3-16,-38 20-1 0,38-20-2 0,-30 0 0 15,30 0-2-15,0 0 0 0,-37 10 0 0,37-10-2 16,0 0 0-16,-33 5-1 0,33-5-2 0,0 0 0 16,0 0-2-16,0 0-1 0,0 0 0 15,0 0-1-15,0 0 0 0,0 0 2 0,0 0-2 16,0 0 1-16,0 0 1 0,0 0 0 0,0 0 1 16,0 0-1-16,0 0 0 0,0 0-2 15,0 0 0-15,0 0-1 0,0 0 0 0,0 0-2 0,0 0 1 16,0 0 1-16,0 0 0 0,-25 38 2 15,25-38-3-15,0 0 2 0,-8 32-3 0,8-32 1 16,-13 39-2-16,13-39 0 0,-14 45-3 16,14-45 3-16,-16 43-3 0,16-43 5 0,-15 45-1 15,15-45 2-15,-18 42 0 0,18-42 3 0,-12 30-3 16,12-30 1-16,0 0-2 0,-16 34 4 0,16-34-2 16,0 0 1-16,0 0-3 0,0 0 1 0,0 0-2 15,0 0 0-15,0 0 2 0,0 0-1 0,0 0 1 16,0 0 1-16,0 0 0 0,0 0 0 15,0 0 2-15,0 0 0 0,0 0 0 0,0 0 0 16,32 21 0-16,-32-21 1 0,0 0 1 16,0 0 0-16,31 0 0 0,-31 0 0 0,0 0-2 15,32 0 2-15,-32 0-1 0,0 0-1 0,33-13 0 16,-33 13-1-16,30-8 0 0,-30 8-1 0,31-13 0 16,-31 13-1-16,30-11 1 0,-30 11-4 0,30-12-4 15,-30 12-3-15,0 0-6 0,35-10-10 16,-35 10-8-16,0 0-7 0,45 0-6 0,-45 0-2 15,0 0-6-15,0 0-11 0,32 10-26 0,-32-10-28 16,0 0-32-16,0 0-27 0,0 0-48 0,0 0-83 16,0 0 204-16,31 12 107 0</inkml:trace>
          <inkml:trace contextRef="#ctx0" brushRef="#br0" timeOffset="380231.8301">8296 12894 378 0,'0'0'146'0,"0"0"-38"16,0 0-19-16,0 0-1 0,0 0-8 16,0 0-5-16,0 0-6 0,0 0-7 0,0 0-6 15,0 0-9-15,0 0-4 0,0 0-4 0,0 0-4 16,0 0 0-16,0 0-1 0,0 0-4 0,0 0-3 16,0 0-8-16,0 0-6 0,0 0-2 0,0 0-4 15,0 0-3-15,31 7-2 0,-31-7-3 0,0 0 0 16,0 0 0-16,0 0 0 0,34-7-1 0,-34 7-6 15,0 0-2-15,0 0-4 16,38-8-6-16,-38 8-4 0,0 0-4 0,33 0-7 16,-33 0-6-16,0 0-11 0,39 0-20 0,-39 0-30 15,0 0-51-15,0 0-58 0,30-14-157 0,-30 14 21 16,0 0 341-16</inkml:trace>
        </inkml:traceGroup>
        <inkml:traceGroup>
          <inkml:annotationXML>
            <emma:emma xmlns:emma="http://www.w3.org/2003/04/emma" version="1.0">
              <emma:interpretation id="{D773F656-9F76-47DA-8488-2640EF0A741D}" emma:medium="tactile" emma:mode="ink">
                <msink:context xmlns:msink="http://schemas.microsoft.com/ink/2010/main" type="inkWord" rotatedBoundingBox="32647,16746 32848,16755 32813,17520 32613,17511"/>
              </emma:interpretation>
              <emma:one-of disjunction-type="recognition" id="oneOf23">
                <emma:interpretation id="interp115" emma:lang="en-US" emma:confidence="1">
                  <emma:literal>!</emma:literal>
                </emma:interpretation>
                <emma:interpretation id="interp116" emma:lang="en-US" emma:confidence="0">
                  <emma:literal>f</emma:literal>
                </emma:interpretation>
                <emma:interpretation id="interp117" emma:lang="en-US" emma:confidence="0">
                  <emma:literal>F</emma:literal>
                </emma:interpretation>
                <emma:interpretation id="interp118" emma:lang="en-US" emma:confidence="0">
                  <emma:literal>2</emma:literal>
                </emma:interpretation>
                <emma:interpretation id="interp119" emma:lang="en-US" emma:confidence="0">
                  <emma:literal>?</emma:literal>
                </emma:interpretation>
              </emma:one-of>
            </emma:emma>
          </inkml:annotationXML>
          <inkml:trace contextRef="#ctx0" brushRef="#br0" timeOffset="381068.9644">9257 13222 625 0,'-24'33'223'0,"24"-33"-112"0,0 0-39 0,0 0-13 16,0 0-8-16,0 0-5 0,0 0-6 0,0 0-7 15,0 0-6-15,0 0-10 0,0 0-6 0,0 0-5 16,0 0-5-16,0 0-4 0,0 0-8 16,0 0-11-16,0 0-13 0,0 0-19 0,0 0-30 15,0 0-54-15,0 0-94 0,0 0-162 16,0 0 45-16,-39-33 349 0</inkml:trace>
          <inkml:trace contextRef="#ctx0" brushRef="#br0" timeOffset="380787.7191">9427 12497 799 0,'0'0'165'0,"0"0"-48"0,0 0-44 0,0 0-15 15,0 0-9-15,0 0-5 0,0 0-5 0,0 0-3 16,0 0-6-16,0 0-3 0,0 0-3 0,0 0-3 16,0 0-4-16,0 0-4 0,0 0-5 0,0 0-1 15,0 0-5-15,-26 33 1 0,26-33 14 0,-20 43-33 16,20-43 31-16,-12 56-33 0,2-20 13 15,-3-1 4-15,-1 2-5 0,-1 3 5 16,1-5-8-16,0-4 2 0,3 0-9 0,11-31-3 16,-23 55-13-16,23-55-4 0,-19 41-16 0,19-41-9 15,-12 31-22-15,12-31-25 0,0 0-45 0,0 0-38 16,-16 31-87-16,16-31-72 0,0 0 228 0</inkml:trace>
        </inkml:traceGroup>
      </inkml:traceGroup>
    </inkml:traceGroup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15:09.80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0F8EA8E-BEAD-4FEC-901D-4F8DE8CCF87D}" emma:medium="tactile" emma:mode="ink">
          <msink:context xmlns:msink="http://schemas.microsoft.com/ink/2010/main" type="inkDrawing" rotatedBoundingBox="10658,14095 19911,14198 19895,15680 10641,15577" hotPoints="21188,14942 15393,15618 9609,14865 15403,14189" semanticType="enclosure" shapeName="Ellipse"/>
        </emma:interpretation>
      </emma:emma>
    </inkml:annotationXML>
    <inkml:trace contextRef="#ctx0" brushRef="#br0">4029 273 189 0,'0'0'75'0,"0"0"-35"0,0 0 0 0,22-25-1 16,-22 25 7-16,0 0-9 0,0 0-2 16,0 0-1-16,0 0 3 0,0 0 12 0,0 0 15 15,0 0-4-15,0 0 9 0,0 0-7 0,0 0-4 16,0 0-5-16,0 0-3 0,0 0-6 0,0 0-4 15,0 0-6-15,0 0-5 0,0 0-8 0,0 0-5 16,0 0-6-16,0 0-5 0,0 0-2 0,0 0-1 16,0 0-2-16,0 0 0 0,0 0 0 15,0 0 0-15,0 0 0 0,0 0-1 16,0 0 1-16,0 0 1 0,-29-22 1 0,29 22-2 16,0 0 1-16,-28-15 0 0,28 15 0 0,0 0 0 15,-30-12 0-15,30 12-1 0,-26-6 1 0,26 6-1 16,-31-13 1-16,31 13 0 0,-35-3 0 0,35 3-1 15,-40-8 2-15,40 8-3 0,-43 0 2 0,20 0-1 16,-2 0 1-16,-2-4 0 0,1 4-1 0,-2 0 1 16,-1 0 0-16,0-3 1 0,-3 3 0 15,1 0 0-15,-6-7 0 0,6 7 1 0,-5 0 0 16,1-6 0-16,-3 6 0 0,-1-4-2 0,1-3 0 16,-2 6 0-16,-2-5 1 0,-1-1 1 0,-1 3 0 15,1 1-2-15,1-5 0 0,-3 4 0 16,1 4 0-16,-2-4 1 0,1-4 1 0,-4 3-2 15,1 3 1-15,-3-6-2 0,2 8 2 16,0-5-1-16,1 5 0 0,1-3 0 0,-3 3 0 16,3 0-1-16,-2 0 2 0,-1-1-2 0,0 1 1 15,2-8 0-15,-4 8-2 0,4 0 1 0,2-1-1 16,-3 1 1-16,1 0 0 0,-2-5-1 0,1 5 1 16,-2 0-2-16,2-8 1 0,0 8 1 0,2 0-1 15,-3-4 0-15,2 4 1 0,3 0-1 0,0 0 1 16,-2-4-1-16,-3 3-1 0,3 1 1 15,0 0-1-15,0 0 1 0,2 0-1 16,-3-1 0-16,3 1 1 0,-1 0-2 0,1 0 1 16,0 0-1-16,0 0 1 0,1 0 1 0,-1 0-1 15,2 2 0-15,-1-2 0 0,2 6 0 0,0 1 1 16,0-7-1-16,3 7 0 0,-3-7 1 0,4 10-1 0,3-8 1 16,-1 2-1-16,3 0 2 0,2 3-2 15,3-4 0-15,-5 6 0 0,5-6 1 16,3 3-1-16,-2 4 2 0,5-6-1 0,22-4 0 15,-42 16-1-15,42-16 0 0,-34 14-1 0,34-14 3 16,-27 18-2-16,27-18 2 0,-23 19-2 0,23-19 1 16,0 0-1-16,-27 29 2 0,27-29-2 0,0 0 1 15,-24 30-4-15,24-30-1 0,0 0-1 0,-11 29 4 16,11-29-1-16,-9 25 5 0,9-25-3 16,-8 24 3-16,8-24 16 0,0 29-17 0,0-29 18 15,-7 29-18-15,7-29-1 0,0 27-16 0,0-27 17 16,0 21-16-16,0-21 15 0,1 25 1 0,-1-25-1 15,0 25 1-15,0-25-1 0,9 28 3 0,-9-28-3 16,10 29 2-16,-10-29-3 0,12 31 3 0,-12-31-2 16,9 29 3-16,-9-29-2 0,9 30 1 0,-9-30-2 15,9 26 3-15,-9-26-3 16,10 25 3-16,-10-25-3 0,4 27 3 0,-4-27-3 16,0 0 2-16,13 32-1 0,-13-32 0 0,0 0 1 15,11 26 0-15,-11-26 0 0,0 0 2 0,17 29-1 16,-17-29 3-16,12 24-3 0,-12-24 1 0,17 23-3 15,-17-23 2-15,17 24-3 0,-17-24 3 0,15 22-3 16,-15-22 2-16,0 0-1 0,20 32 1 16,-20-32 0-16,0 0 3 0,25 30 0 0,-25-30 2 15,0 0 0-15,28 29-1 0,-28-29-2 0,0 0 1 16,23 28-3-16,-23-28 2 0,0 0-3 0,24 31 2 16,-24-31-2-16,0 0 1 0,26 28-1 15,-26-28 4-15,0 0-2 0,29 26 4 0,-29-26-2 16,0 0 1-1,33 25-1-15,-33-25-1 0,20 18-1 0,-20-18 1 16,25 17-2-16,-25-17 2 0,27 18-2 16,-27-18 2-16,28 17-2 0,-28-17 2 0,35 21-1 15,-35-21 0-15,35 11 18 0,-35-11-19 0,39 12 17 16,-39-12-16-16,43 13-2 0,-43-13 1 0,33 11-1 0,-33-11-18 0,38 6 19 16,-38-6-18-16,37 11 17 0,-37-11 0 0,38 11 1 15,-38-11-1-15,42 7 1 0,-42-7 0 16,40 10-1-16,-40-10 1 0,43 8 0 15,-43-8 0-15,40 9-2 16,-40-9 2-16,41 11-1 0,-41-11 2 0,41 5-1 16,-41-5 0-16,39 7 0 0,-39-7-2 0,41 7 1 15,-41-7 1-15,39 7-1 0,-39-7 1 0,37 4 0 16,-37-4 0-16,37 0-1 0,-37 0 2 0,40 7-2 16,-40-7 0-16,36 0 1 0,-36 0-1 15,38 0 2-15,-38 0-2 0,40 0 2 16,-40 0-1-16,43 1 0 0,-18-1-1 0,-4 0 0 15,5 0 1-15,-26 0-1 0,43 6 1 0,-43-6 0 16,38 0 0-16,-38 0 0 0,41 8 0 0,-41-8-1 16,41 5 0-16,-18-5 0 0,1 4 0 0,-1-4 0 15,2 7 1-15,-1-7-1 0,0 5 1 0,1-5 0 16,2 6-1-16,-1-6 1 0,-2 7 1 0,3-7-2 16,0 0 1-16,1 0 0 0,1 0 0 15,1 0-1-15,3 0 0 0,0 0 0 0,-1 1 0 16,3-1 0-16,2 0-2 0,-1 0 0 0,1 0 0 15,-2 0 2-15,0 0 1 0,0 0-1 16,-3 0 0-16,-1 0 0 0,3 0-2 0,-1 0-3 16,3 0-1-16,1 0-2 0,3 0 2 0,-5 8 1 15,1-8 3-15,-1 0 2 0,2 0 0 0,-1 0 1 16,1 0-1-16,0 0-1 0,0 0 1 16,0 0 1-16,1 0-1 0,1 2 0 0,-2-2-1 15,5 0 1-15,-2 3-1 0,3-3 0 0,-4 5 0 16,-1-3 0-16,1-2 1 0,-2 6-1 0,2-6 1 15,-1 0-2-15,1 0 2 0,1 0-1 0,-3 0 1 16,6 0-1-16,-1 4-1 0,-2-4 1 0,1 0 0 16,-2 0 1-16,1 0 0 0,-2-2-1 15,1 2 1-15,-1 0 0 0,0 0-1 0,4 0 0 16,1 0 0-16,1 0 0 0,-5 0 0 16,1 0 1-16,2 0-1 0,-2 0 2 0,1 0-2 15,1 0 1-15,-1-2 0 0,1 2 0 0,0 0 2 16,-1 0-1-16,1 0 1 0,2 0-1 0,-1-4 1 15,2 4-1-15,0 0-1 0,-6-6 1 0,5 6 0 16,-2-5 0-16,0 5 0 0,2 0 0 16,1-6-1-16,1 6 0 0,-1-6 0 0,5 6 0 15,2-4 0-15,-3 4 0 0,6-9 0 0,3 9 0 16,-3-5-1-16,1 5 2 0,-2-7-1 0,0 7 0 16,-1 0 0-16,-1 0 0 0,-4 0 1 0,-2 0-1 15,3 0 1-15,-4 0-1 0,0 7 0 16,-4-7 0-16,5 4 1 0,-5-4 0 0,2 0 0 15,0 0-2-15,-1 6 2 0,1-6-1 16,1-2 1-16,-1 2 0 0,1 0 0 0,-1 0-1 16,-1 0-1-16,2 6 2 0,0-6 0 0,-1 0 0 15,2 0 0-15,0 0-1 0,0 0 0 0,0 5 0 16,1-5 0-16,2 5 0 0,0-5 0 0,-1 6-1 16,-2-6 2-16,2-1-2 0,-4 4 1 0,2-3 0 15,0 0 0-15,-1 0 0 0,-1 0 0 16,-2-3-2-16,-1 3-1 0,1 0 0 0,1-7-2 15,0 7 3-15,-1 0 1 0,4-4 0 0,-3 4 1 16,2-4 0-16,-4 4-1 0,4 0 1 0,-2-3 0 16,-3-3-1-16,2 6 0 0,0 0-1 15,0 0-1-15,4 0 3 0,-3 0 1 0,-4-5 0 16,1 5 2-16,0 0-2 0,-5-7 0 0,5 7-1 16,-2-8 0-16,-2 5 1 0,-3-3-1 0,2 6 0 15,-1-7 0-15,1 7 0 0,-2-8-1 0,2 8 2 16,0-7-4-16,-2 7 0 0,2-8-1 0,2 8 1 15,-2-9 1-15,0 4 3 0,-2-2-1 0,0 1 2 16,-1-3-1-16,2 3 1 0,-4-4-2 0,2 3 4 16,-2-3 16-16,-1 1-18 0,1 0 18 0,-1 0-18 15,-2 3-2-15,0-4-17 0,-1 2 16 16,0-4-15-16,2 0 15 0,-5 1 3 0,2-4-2 16,-24 15 4-16,38-28-2 0,-38 28 4 0,34-38-2 15,-34 38 3-15,28-38-4 0,-28 38 3 0,21-40-4 16,-21 40 2-16,18-40-4 0,-18 40 3 0,14-44-4 15,-14 44 3-15,9-46-4 0,-9 24 5 0,0-2-5 16,0-1 4-16,0 2-4 0,-7-4 4 0,1 0-4 16,2 3 4-16,-3-1-5 0,0 2 5 15,-3-5-5-15,0 4 5 0,0 1-4 16,0-4 4-16,-1 4-5 0,1-2 5 0,-4 5-4 16,14 20 3-16,-24-42-2 0,24 42 2 0,-23-36 13 15,23 36-13-15,-29-30 13 0,29 30-32 0,-32-31 16 16,32 31-18-16,-39-29 18 0,39 29 3 0,-44-34-3 15,20 19 3-15,-1-1-4 0,-3 0 3 16,-1 0-6-16,-4 1 2 0,1 0-3 0,-2 1 2 16,-1-3 0-16,0 6 2 0,-1-2-1 0,-2 2 3 15,0-1-2-15,-3-1 2 0,2 0-1 0,-2 7 2 16,2-7-2-16,-3 3 2 0,-2 2-2 0,3-3 2 16,-2-1-2-16,1 4 3 0,2 0-2 15,-2 2 3-15,0-1-2 0,0 2 0 0,0 1-2 16,-2 4 1-16,4 0-1 0,-2 0 1 15,1 0 1-15,2 0 1 0,-1 0 0 0,0 0 0 16,2 1 0-16,-3-1-1 0,2 0 1 0,1 0-1 16,-3 0 1-16,0 0 0 0,2 0 0 0,0 0 0 15,-2 5 0-15,2-5 0 0,1 6 1 0,-4-6-1 16,-1 0 1-16,3 6 0 0,-4-6-1 0,1 6 0 16,-1 0 2-16,-1-6-2 0,0 8 2 0,0-8-2 15,0 9 0-15,0-4-1 0,1-5 0 16,-3 10 1-16,2-10-1 0,0 6 0 0,0-6 3 15,0 6 0-15,1-4 1 0,-4-2 0 16,-1 0 1-16,-2 0-1 0,1 3-1 0,-2-3-1 16,0 0 0-16,1 0-2 0,-1 0 0 0,0 0 1 15,0 1-1-15,3-1 1 0,-3 0 1 0,3 0 1 16,-3 0 0-16,2 0 1 0,0 0-1 16,-2 0-1-16,5 0 0 0,-5 0 0 0,1 0 0 15,2 2 0-15,1-2 1 0,1 0-1 0,2 0 0 16,0 0-1-16,0 0-1 0,0 0 0 0,0 0-1 15,1-5 3-15,1 5 0 0,-2 0 1 0,3-3 0 16,0 3-1-16,4 0 0 0,-4-6 0 0,-2 6 1 16,3 1 1-16,1-1 2 0,-2 0 0 0,2 0 0 15,1 0-1-15,0 0-1 16,-1 0 0-16,4 7-3 0,-5-7 0 0,6 4 0 16,1 2-1-16,-1-6 1 0,1 8-1 0,1-4 1 15,3 4-2-15,1-4 2 0,-1 0-1 0,1-4 1 16,1 8-1-16,-2-8 1 0,-1 6-1 0,3-5 0 15,2-1 1-15,-2 0-2 0,2 0 1 0,0 7 1 16,-2-7-1-16,-1 0-1 0,1 0-3 0,-3 0-3 16,5 6-4-16,-5-6-2 0,4 12 0 15,-2-12 1-15,3 8 1 0,-2 0 1 0,3-7-3 16,-3-1-4-16,1 13-8 0,-4-13-9 0,8 10-20 16,-14-10-26-16,37 0-68 0,-63 6-98 15,21-6-159-15,42 0 59 0,-65-11 346 0</inkml:trace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39:44.31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9C7D4A74-ADA6-457B-B6DF-34884097F8EB}" emma:medium="tactile" emma:mode="ink">
          <msink:context xmlns:msink="http://schemas.microsoft.com/ink/2010/main" type="writingRegion" rotatedBoundingBox="15718,6239 24460,5892 24623,10007 15882,10354"/>
        </emma:interpretation>
      </emma:emma>
    </inkml:annotationXML>
    <inkml:traceGroup>
      <inkml:annotationXML>
        <emma:emma xmlns:emma="http://www.w3.org/2003/04/emma" version="1.0">
          <emma:interpretation id="{1AB4883D-32EE-4549-8B5A-5A3E306FD3C1}" emma:medium="tactile" emma:mode="ink">
            <msink:context xmlns:msink="http://schemas.microsoft.com/ink/2010/main" type="paragraph" rotatedBoundingBox="15718,6239 24460,5892 24501,6939 15760,728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9A8A271-8A27-4726-A3FC-4C968D7E437E}" emma:medium="tactile" emma:mode="ink">
              <msink:context xmlns:msink="http://schemas.microsoft.com/ink/2010/main" type="line" rotatedBoundingBox="15718,6239 24460,5892 24501,6939 15760,7286"/>
            </emma:interpretation>
          </emma:emma>
        </inkml:annotationXML>
        <inkml:traceGroup>
          <inkml:annotationXML>
            <emma:emma xmlns:emma="http://www.w3.org/2003/04/emma" version="1.0">
              <emma:interpretation id="{3AF767BF-CAFD-447E-B662-DFE815A3140E}" emma:medium="tactile" emma:mode="ink">
                <msink:context xmlns:msink="http://schemas.microsoft.com/ink/2010/main" type="inkWord" rotatedBoundingBox="15723,6349 16930,6301 16967,7238 15760,7286"/>
              </emma:interpretation>
              <emma:one-of disjunction-type="recognition" id="oneOf0">
                <emma:interpretation id="interp0" emma:lang="en-US" emma:confidence="0">
                  <emma:literal>or</emma:literal>
                </emma:interpretation>
                <emma:interpretation id="interp1" emma:lang="en-US" emma:confidence="0">
                  <emma:literal>org</emma:literal>
                </emma:interpretation>
                <emma:interpretation id="interp2" emma:lang="en-US" emma:confidence="0">
                  <emma:literal>ore</emma:literal>
                </emma:interpretation>
                <emma:interpretation id="interp3" emma:lang="en-US" emma:confidence="0">
                  <emma:literal>Er</emma:literal>
                </emma:interpretation>
                <emma:interpretation id="interp4" emma:lang="en-US" emma:confidence="0">
                  <emma:literal>orc</emma:literal>
                </emma:interpretation>
              </emma:one-of>
            </emma:emma>
          </inkml:annotationXML>
          <inkml:trace contextRef="#ctx0" brushRef="#br0">636 517 1068 0,'0'0'106'0,"0"0"-50"0,0 0-25 15,0 0-2-15,0 0 8 0,0 0 2 0,0 0 1 16,0 0-3-16,0 0-7 0,0 0-3 0,0 0-6 16,-25 11-1-16,25-11-2 0,0 0-1 0,-34-5-1 15,34 5 0-15,-37 0-3 0,11 0-1 16,-6-6-2-16,-6 6-1 0,-7 0-2 16,-5-3 0-16,-3 4-1 0,-5-1-1 0,-3 0 0 15,-5 0-3-15,-4 0 0 0,0 0-2 0,2 0 0 16,1 3 0-16,5-3-1 0,6 2 0 0,4 5-3 15,7-7-2-15,6 4-3 0,4-4-3 0,9 11-6 16,1-9-8-16,25-2-16 0,0 0-10 0,0 0-6 16,0 0 1-16,0 27 6 0,0-27 4 15,35 9-7-15,-35-9-15 0,57 10-22 16,-34-14-21-16,19 15-17 0,-14-11-9 0,12 4-14 16,-8-4 5-16,1-1-21 0,10 13 0 0,-17-20 94 15,25 23 74-15</inkml:trace>
          <inkml:trace contextRef="#ctx0" brushRef="#br0" timeOffset="343.7412">462 740 389 0,'0'0'162'0,"0"0"-70"15,0 0-30-15,0 0-3 0,0 0 8 0,0 0 5 16,0 0-5-16,0 0-4 0,0 0-9 15,0 0-4-15,0 0-2 0,0 0-2 16,0 0-2-16,0 0-1 0,0 0-4 0,0 0-3 16,0 0-6-16,0 0-1 0,0 0 1 0,0 0 3 15,0 0 0-15,-22 18 1 0,22-18-5 0,-41 11-1 16,15-11-4-16,-2 5-3 0,-7-5-2 0,-2 12-2 16,-11-12-2-16,0 5 0 0,-8 1-2 0,-2-1 0 15,-6-1-1-15,2 3-3 0,-1-3-4 16,3 1-2-16,5 2-2 0,1-4-2 0,9-3-4 15,1 9-2-15,6-9-3 0,4 5-4 0,6-2-2 16,6-3-6-16,22 0-9 0,-32 0-12 16,32 0-28-16,0 0-21 0,0 0-41 0,0 0-72 15,0 0-87-15,0 0-167 0,0 0 59 0,27 36 395 16</inkml:trace>
          <inkml:trace contextRef="#ctx0" brushRef="#br0" timeOffset="-30576.6714">180-7 725 0,'0'0'105'0,"0"0"-35"0,0 0-22 15,0 0-1-15,0 0 4 0,0 0 2 0,0 0 0 16,0 0-3-16,0 0-7 0,0 0-7 16,0 0-5-16,0 0-3 0,0 0-3 0,0 0-3 15,-24-25-3-15,24 25-3 0,0 0-5 0,0 0 0 16,0 0-1-16,0 0 0 0,0 0-1 0,0 0-1 15,0 0-2-15,-24-16-2 0,24 16 0 0,0 0 0 16,0 0 1-16,0 0 1 0,-22-13 0 0,22 13-1 16,0 0 2-16,0 0 0 0,-26-13 0 0,26 13 0 15,0 0-2-15,-23 0 0 16,23 0-1-16,0 0-2 0,-27 0-1 0,27 0 0 16,0 0 0-16,-26 0-1 0,26 0 1 0,0 0 0 15,-29 13-2-15,29-13 1 0,0 0-2 0,-24 29 1 16,24-29-1-16,-12 23 3 0,12-23-3 0,-14 23 3 15,14-23-4-15,-12 27 3 0,12-27-3 0,-9 25 1 16,9-25-1-16,-9 22 0 0,9-22-2 0,-5 25 2 16,5-25-2-16,0 21 2 0,0-21 0 15,0 0 1-15,-2 25-1 0,2-25 0 0,0 0-2 16,0 0 1-16,29 26 0 0,-29-26 1 0,25 12 0 16,-25-12-1-16,31 7 0 0,-31-7 2 0,33 6-1 15,-33-6 2-15,35 4 0 0,-35-4-1 0,34 0 1 16,-34 0 0-16,34-7-1 0,-34 7 1 15,29-9 1-15,-29 9 0 0,25-11 2 16,-25 11-2-16,0 0 2 0,31-23-3 0,-31 23 3 16,18-23-2-16,-18 23 3 0,11-28-2 0,-11 28 2 15,5-30-3-15,-5 30 3 0,0-27-5 0,0 27 1 16,-5-26-4-16,5 26-3 0,-8-24-7 0,8 24-4 16,-13-22-9-16,13 22-7 0,0 0-11 0,0 0-13 15,-27-29-17-15,27 29-34 0,0 0-35 0,0 0-63 16,0 0-89-16,0 0-41 0,0 0 233 15</inkml:trace>
          <inkml:trace contextRef="#ctx0" brushRef="#br0" timeOffset="-30029.7987">385-18 536 0,'0'0'123'0,"0"0"-55"0,0 0-30 15,0 0 2-15,0 0 12 0,0 0 8 0,0 0-4 16,0 0-8-16,0 0-13 0,-10 27-6 0,10-27-5 15,0 0-2-15,8 22-1 0,-8-22 1 0,10 25-3 16,-10-25 5-16,9 27-4 0,-9-27 0 16,11 30-7-16,-11-30-2 0,11 24-6 0,-11-24 0 15,6 21-3-15,-6-21 0 0,0 0-1 16,5 24 3-16,-5-24-1 0,0 0 4 0,0 0 1 16,0 0 0-16,0 0 2 0,0 0 2 0,0 0 1 15,0 0 2-15,0 0 2 0,0 0 1 0,0 0 2 16,0 0-2-16,0 0-2 0,0 0-3 0,0 0-4 15,0 0-2-15,0 0-1 0,0 0 1 0,-6-24 0 16,6 24 0-16,0 0 0 0,0 0 0 16,0-29 1-16,0 29-4 0,1-19 2 0,-1 19-3 15,7-25 1-15,-7 25-3 0,11-20 1 0,-11 20-3 16,0 0 3-16,15-26-3 0,-15 26 1 0,0 0-1 16,0 0 0-16,0 0-1 0,25-24 1 15,-25 24-1-15,0 0-3 0,0 0-5 0,30-4-5 16,-30 4-6-16,0 0-5 0,26-7-5 0,-26 7-4 15,0 0-6-15,30 0-10 0,-30 0-22 16,0 0-35-16,0 0-47 0,38-10-81 0,-38 10-153 16,0 0 40-16,25-7 338 0</inkml:trace>
        </inkml:traceGroup>
        <inkml:traceGroup>
          <inkml:annotationXML>
            <emma:emma xmlns:emma="http://www.w3.org/2003/04/emma" version="1.0">
              <emma:interpretation id="{28184830-70B3-4696-8795-C87BE40386D5}" emma:medium="tactile" emma:mode="ink">
                <msink:context xmlns:msink="http://schemas.microsoft.com/ink/2010/main" type="inkWord" rotatedBoundingBox="19107,6105 24460,5892 24495,6785 19143,6998"/>
              </emma:interpretation>
              <emma:one-of disjunction-type="recognition" id="oneOf1">
                <emma:interpretation id="interp5" emma:lang="en-US" emma:confidence="0">
                  <emma:literal>X-13=8</emma:literal>
                </emma:interpretation>
                <emma:interpretation id="interp6" emma:lang="en-US" emma:confidence="0">
                  <emma:literal>3×-1=-8</emma:literal>
                </emma:interpretation>
                <emma:interpretation id="interp7" emma:lang="en-US" emma:confidence="0">
                  <emma:literal>3×8-1=-8</emma:literal>
                </emma:interpretation>
                <emma:interpretation id="interp8" emma:lang="en-US" emma:confidence="0">
                  <emma:literal>3×1-1=-8</emma:literal>
                </emma:interpretation>
                <emma:interpretation id="interp9" emma:lang="en-US" emma:confidence="0">
                  <emma:literal>3×-1=8</emma:literal>
                </emma:interpretation>
              </emma:one-of>
            </emma:emma>
          </inkml:annotationXML>
          <inkml:trace contextRef="#ctx0" brushRef="#br0" timeOffset="-26873.5793">3444-108 632 0,'0'0'71'0,"0"0"-43"0,0 0-15 16,0 0 16-16,0 0 28 0,0 0 15 16,0 0 3-16,0 0-13 0,0 0-19 0,0 0-5 15,0 0 1-15,0 0 0 0,0 0-3 0,0 30-5 16,0-30-6-16,5 23 0 0,-5-23-3 0,8 33 0 16,-8-33-3-16,13 41 2 0,-6-20-6 0,2 2 3 15,1 0-7-15,4 4 0 0,-2 2-7 0,3-3 2 16,-3-1-7-16,3-3 3 0,0 4-5 15,-1-7 4-15,-14-19-4 0,32 39 3 0,-32-39 17 16,24 29-36-16,-24-29 30 0,0 0-39 0,28 27 8 16,-28-27-4-16,0 0-9 0,0 0-7 0,0 0-11 15,0 0 3-15,0 0-48 0,0 0-43 0,27-7-151 16,-27 7-126-16,0-23 132 0,0 23 284 0</inkml:trace>
          <inkml:trace contextRef="#ctx0" brushRef="#br0" timeOffset="-26592.4866">3776-94 735 0,'0'0'79'0,"0"0"-29"0,0 0 3 0,0 0 16 16,0 23 11-16,0-23-3 0,0 0-12 15,-27 9-17-15,27-9-13 0,0 0-9 0,-24 24-1 16,24-24-3-16,-26 22-2 0,26-22-6 0,-36 30-3 15,36-30-8-15,-44 43 3 0,18-15-8 0,3 0 5 16,0 2-5-16,-1 0 5 0,5-1-5 0,0-1 4 16,1-2-5-16,2 0 3 0,-1-6 14 0,17-20-34 15,-30 39 31-15,30-39-37 0,-25 28 8 0,25-28-3 16,-18 20-5-16,18-20-5 16,0 0-8-16,0 0-15 0,-12 26-33 0,12-26-38 15,0 0-48-15,0 0-30 0,0 0-128 0,25 0 43 16,-25 0 288-16</inkml:trace>
          <inkml:trace contextRef="#ctx0" brushRef="#br0" timeOffset="-26108.1181">3962 83 498 0,'0'0'136'0,"0"0"-53"0,0 0-16 16,0 0-1-16,0 0 7 0,0 0-4 0,0 0-6 15,0 0-10-15,0 0-9 0,0 0-7 0,0 0-4 16,0 0-5-16,0 0-4 0,0 0-4 16,0 0-3-16,0 0-1 0,0 0-1 0,0 0 0 15,0 0-3-15,0 0-2 0,0 0-4 16,0 0-1-16,30-12 0 0,-30 12-1 0,22 0 0 15,-22 0-1-15,30-2-3 0,-30 2 1 0,30-6 0 16,-30 6-1-16,33 0 0 0,-33 0 0 0,35-9-6 16,-35 9-3-16,35-4-5 0,-35 4-10 0,35 0-6 15,-35 0-11-15,30-7-12 0,-30 7-15 0,27 0-14 16,-27 0-13-16,29-4-15 0,-29 4-13 0,0 0-34 16,31 0-49-16,-31 0-93 15,0 0 208-15,36 0 91 0</inkml:trace>
          <inkml:trace contextRef="#ctx0" brushRef="#br0" timeOffset="-25529.9944">4815-174 364 0,'0'0'126'0,"0"0"-33"16,0 0-20-16,0 0 0 0,0 0-2 0,0 0 0 16,0 0-5-16,0 0-9 0,0 0-10 0,0 0-4 15,0 0-2-15,0 0-2 0,0 0-1 0,0 0-5 16,0 0-2-16,0 0-2 0,0 0-3 0,0 0-1 15,0 0-1-15,0 0-6 0,0 0-3 16,0 0-6-16,0 0-3 0,0 0 0 0,0 0 1 16,5 27 1-16,-5-27 1 0,0 30-3 0,0-30 0 15,9 43-5-15,-9-15 4 0,5 2-5 0,-6 6 6 16,1 0-5-16,0 4 6 0,0 1-8 16,0 2 6-16,-6-6-9 0,6 2 7 0,0-8 13 15,-1 1-28-15,-5-4 28 0,6-3-31 16,0 1 7-16,0-26 1 0,0 41-7 0,0-41 1 15,6 34-2-15,-6-34-2 0,4 24-9 0,-4-24-5 16,0 0-14-16,0 0-18 0,15 22-27 0,-15-22-41 16,0 0-67-16,0 0-79 0,0 0-100 0,0 0 201 15,14-30 176-15</inkml:trace>
          <inkml:trace contextRef="#ctx0" brushRef="#br0" timeOffset="-27414.195">2814-216 889 0,'0'0'110'0,"0"0"-51"16,0 0-23-16,0 0 1 0,0 0 6 0,0 0 2 16,0 0-2-16,0 0-7 0,0 0-6 0,0 0-4 15,0 0-3-15,0 0 0 16,0 0-1-16,0 0 0 0,0 0 0 0,0 0 0 15,0 0-1-15,0 0-1 0,0 0-1 0,0 0-5 16,0 0-2-16,0 0-5 0,0 0-2 0,0 0-2 16,0 0-3-16,0 0 0 0,7-21 0 0,-7 21 0 15,0 0 0-15,0 0 2 0,25-25-1 0,-25 25 0 16,0 0 1-16,29-17 0 0,-29 17-1 16,0 0 1-16,34-13-3 0,-34 13 2 0,25-6-2 15,-25 6 1-15,0 0 1 0,31-3-1 16,-31 3 0-16,0 0 0 0,29 7 1 0,-29-7-2 15,0 0 1-15,29 15-2 0,-29-15-1 0,0 0 0 16,22 29 0-16,-22-29-2 0,5 21 1 0,-5-21-1 16,0 24 1-16,0-24-2 0,0 29 5 0,0-29-4 15,-20 29 5-15,20-29-4 0,-28 33 2 16,28-33-2-16,-27 27 3 0,27-27 0 0,-25 26 3 16,25-26-3-16,-26 23 2 0,26-23-1 0,0 0 1 15,-31 22-1-15,31-22 0 0,0 0 1 0,-28 13 0 16,28-13 0-16,0 0 1 0,0 0-1 0,0 0 2 15,0 0 0-15,0 0-1 0,0 0 0 0,0 0 0 16,0 0 0-16,0 0 0 0,0 0 0 16,0 0 0-16,0 0-1 0,0 0-1 15,30-4 0-15,-30 4-1 0,29 0 0 0,-29 0-1 16,34-2-2-16,-34 2 0 0,37 6-2 0,-37-6 4 16,43 17 0-16,-43-17 1 0,40 23-2 0,-40-23-1 15,37 28-3-15,-37-28 3 0,27 34-4 0,-27-34 6 16,19 38-3-16,-19-38 5 0,15 34-3 0,-15-34 2 15,0 37-3-15,0-37 3 0,0 35-4 16,0-35 4-16,-13 30-3 0,13-30 3 0,-18 28-2 16,18-28 2-16,-22 24 18 0,22-24-33 0,-25 17 35 15,25-17-33-15,-26 13 16 0,26-13 1 0,-23 6 0 16,23-6 0-16,0 0-1 0,-33 0 1 0,33 0-2 16,-23-6-2-16,23 6 1 0,-24-10 0 15,24 10 1-15,0 0 14 0,-33-17-35 0,33 17 32 16,0 0-36-16,-31-13 19 0,31 13-2 15,0 0-4-15,-26-16-4 0,26 16-5 0,0 0-6 16,0 0-8-16,0 0-10 0,-26-15-18 0,26 15-14 16,0 0-63-16,0 0-63 0,0 0-110 0,0 0-60 15,0 0 194-15</inkml:trace>
          <inkml:trace contextRef="#ctx0" brushRef="#br0" timeOffset="-23746.0948">5657-5 637 0,'0'0'168'16,"0"0"-53"-16,0 0-14 0,0 0-8 0,0 0-11 16,0 0-10-16,0 0-10 0,0 0-14 15,0 0-7-15,0 0-8 0,0 0-2 0,0 0-3 16,0 0-3-16,0 0-1 0,0 0-4 0,0 0-3 16,0 0-2-16,0 0-1 0,0 0-3 0,0 0-2 15,0 0-3-15,0 0-2 0,0 0-2 16,0 0-1-16,0 0 0 0,0 0 0 0,0 0-1 15,0 0 1-15,22 0-3 0,-22 0 1 16,0 0-3-16,33 0 0 0,-33 0 0 0,24-8-2 16,-24 8-1-16,30 0-1 0,-30 0-3 0,32 0-3 15,-32 0-4-15,29-3-6 0,-29 3-4 0,33 0-7 16,-33 0-6-16,33 0-10 0,-33 0-17 0,38 0-36 16,-38 0-55-16,33 0-78 0,-33 0-115 0,0 0-20 15,31 10 260-15</inkml:trace>
          <inkml:trace contextRef="#ctx0" brushRef="#br0" timeOffset="-23380.7356">5639 130 664 0,'0'0'171'0,"0"0"-107"15,0 0-11-15,0 0 2 0,0 26 14 0,0-26-2 16,0 0-1-16,0 0-10 0,0 0-10 16,0 0-10-16,0 0-4 0,0 0-5 0,27 15-3 15,-27-15-1-15,0 0-4 0,22 7-4 0,-22-7-3 16,25 0-6-16,-25 0-2 0,34 0-2 0,-34 0-3 15,41 0-2-15,-41 0-5 0,40-10-6 0,-40 10-8 16,43-9-7-16,-43 9-8 0,48-7-10 0,-48 7-8 16,45-7-11-16,-45 7-11 0,44 0-19 15,-44 0-25-15,31 0-49 0,-31 0-95 0,0 0-62 16,33 0 154-16,-33 0 173 0</inkml:trace>
          <inkml:trace contextRef="#ctx0" brushRef="#br0" timeOffset="-22731.4112">6872 95 765 0,'0'0'199'0,"0"0"-109"0,0 0-31 15,0 0-10-15,0 0 2 0,0 0-1 0,0 0-3 16,0 0-4-16,0 0-7 0,0 0-6 16,0 0-6-16,0 0-4 0,0 0-3 0,0 0-2 15,0 0-3-15,0 0-2 0,0 0-1 0,0 0-1 16,30 7-1-1,-30-7 0-15,0 0-2 0,26 0-2 0,-26 0 0 16,0 0-3-16,29 0 0 0,-29 0 0 0,24-6-3 16,-24 6-2-16,25 0-4 0,-25 0-3 0,27-3-4 15,-27 3-4-15,22 0-4 0,-22 0-3 16,24-8-3-16,-24 8-5 0,0 0-6 0,35 0-12 16,-35 0-18-16,24 6-26 0,-24-6-27 0,26 0-42 15,-26 0-54-15,0 0-105 0,35-13 44 0,-35 13 281 16</inkml:trace>
          <inkml:trace contextRef="#ctx0" brushRef="#br0" timeOffset="-22131.2117">7990-101 357 0,'10'-23'93'0,"-10"23"-16"15,0 0-1-15,0 0 5 0,0 0 10 0,0 0 0 0,19-24-7 0,-19 24-14 16,0 0-13-16,0 0-4 0,0 0-2 0,0 0-2 16,0 0-5-16,0 0-5 0,11-28-3 15,-11 28-7-15,0 0-6 0,0 0-7 0,0 0-7 16,0 0-3-16,-24-14-1 0,24 14 0 0,0 0 0 16,-32-4 1-16,32 4 1 0,-27 0-1 15,27 0-2-15,-33 0-1 0,33 0-2 0,-37 9 0 16,37-9-2-16,-36 21 2 0,36-21-3 0,-29 26 3 15,29-26-2-15,-22 29 1 0,22-29-2 0,-16 30 3 16,16-30-4-16,-6 28 4 0,6-28-4 0,0 28 2 16,0-28-1-16,20 27 3 0,-20-27-3 0,21 24 4 15,-21-24-4-15,35 22 2 0,-35-22 0 0,44 10-1 16,-18-3-5-16,-2-7 0 0,2 4-2 16,-1-4 2-16,0-4 4 0,-3 0 1 0,-22 4 2 15,35-15 0-15,-35 15 2 0,28-22 0 0,-28 22 2 16,24-22-1-16,-24 22 1 0,20-27-1 15,-20 27 1-15,13-32-1 0,-13 32 0 0,6-35-6 16,-6 35-3-16,0-35-8 0,0 35-1 0,-14-38-5 16,14 38 2-16,-20-31-7 0,20 31-6 15,-35-25-11-15,35 25-21 0,-45-18-28 0,45 18-49 16,-58-11-64-16,35 11-102 0,0 12-47 0,-13-21 196 16</inkml:trace>
          <inkml:trace contextRef="#ctx0" brushRef="#br0" timeOffset="-21655.3973">8034 15 831 0,'0'0'97'0,"0"0"-47"0,0 0-24 15,0 0-2-15,-33-4 7 0,33 4 6 0,0 0 5 16,-27 0-3-16,27 0-11 0,-29 4-7 0,29-4-8 16,-34 13-4-16,34-13-4 0,-32 25 0 0,32-25-6 15,-27 32 3-15,27-32-4 0,-29 41 4 16,15-16-4-16,14-25 3 0,-20 37-3 0,20-37 3 15,-17 40-4-15,17-40 6 0,-4 35-3 0,4-35 6 16,-2 35 19-16,2-35-16 0,17 30 18 0,-17-30-31 16,26 27 15-16,-26-27-14 0,39 17 13 0,-14-7-1 15,-2-6-5-15,4-1-1 0,2-3-2 16,-2 0-1-16,1 0 1 0,-2-3-3 0,0-3 1 16,-4-2-1-16,1-2 3 0,-23 10 2 15,36-20 4-15,-36 20 22 0,26-23-31 0,-26 23 38 16,16-29-32-16,-16 29 12 0,9-40 2 0,-9 14-14 15,0-1-2-15,-10-1-11 0,0 1-6 0,-6-2-9 16,0 11-4-16,-10-10-13 0,26 28-11 0,-58-41-33 16,58 41-90-16,-62-12-236 0,27 4-4 0,11 13 201 15</inkml:trace>
        </inkml:traceGroup>
      </inkml:traceGroup>
    </inkml:traceGroup>
    <inkml:traceGroup>
      <inkml:annotationXML>
        <emma:emma xmlns:emma="http://www.w3.org/2003/04/emma" version="1.0">
          <emma:interpretation id="{8EDADABE-72F5-407C-B2FC-0D27ABC52505}" emma:medium="tactile" emma:mode="ink">
            <msink:context xmlns:msink="http://schemas.microsoft.com/ink/2010/main" type="paragraph" rotatedBoundingBox="20028,7403 24346,7485 24333,8209 20014,812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49A5967-CC01-43C4-BF6D-B45C85880949}" emma:medium="tactile" emma:mode="ink">
              <msink:context xmlns:msink="http://schemas.microsoft.com/ink/2010/main" type="inkBullet" rotatedBoundingBox="20028,7403 21007,7422 20993,8145 20014,8127"/>
            </emma:interpretation>
            <emma:one-of disjunction-type="recognition" id="oneOf2">
              <emma:interpretation id="interp10" emma:lang="en-US" emma:confidence="1">
                <emma:literal>3X</emma:literal>
              </emma:interpretation>
              <emma:interpretation id="interp11" emma:lang="en-US" emma:confidence="0">
                <emma:literal>3M</emma:literal>
              </emma:interpretation>
              <emma:interpretation id="interp12" emma:lang="en-US" emma:confidence="0">
                <emma:literal>3</emma:literal>
              </emma:interpretation>
              <emma:interpretation id="interp13" emma:lang="en-US" emma:confidence="0">
                <emma:literal>•x</emma:literal>
              </emma:interpretation>
              <emma:interpretation id="interp14" emma:lang="en-US" emma:confidence="0">
                <emma:literal>3-D</emma:literal>
              </emma:interpretation>
            </emma:one-of>
          </emma:emma>
        </inkml:annotationXML>
        <inkml:trace contextRef="#ctx0" brushRef="#br0" timeOffset="-18437.9845">3828 1076 308 0,'0'0'76'0,"0"0"-5"0,0 0 4 0,0 0 6 16,0 0 7-16,0 0-2 0,0 0-21 0,0 0 9 15,-24-12-28-15,24 12 8 0,0 0-9 0,0 0-3 16,0 0-2-16,0 0-2 0,0 0-3 0,0 0-2 16,0 0-2-16,0 0-1 0,0 0-2 15,0 0 1-15,0 0-3 0,0 0-3 0,0 0-1 16,0 0-2-16,0 0-1 0,0 0-1 0,0 0-1 15,0 0-4-15,0 0-2 0,0 0-3 0,0 0-2 16,0 0-2-16,0 0-2 0,0 0-2 16,21-20 0-16,-21 20 0 0,0 0 1 0,0 0 0 15,0 0 0-15,27-22 0 0,-27 22 1 0,0 0-2 16,28-7 1-16,-28 7-1 0,23-7 0 16,-23 7 0-16,22 0 0 0,-22 0 0 0,27 0 0 15,-27 0 0-15,25 13-1 0,-25-13 1 0,0 0-1 16,32 14 0-16,-32-14 0 0,0 0 1 0,0 0-2 15,19 25 2-15,-19-25-2 0,0 0 1 0,0 20-1 16,0-20 2-16,0 0-2 0,-18 30 3 0,18-30 17 16,-18 25-32-16,18-25 32 0,-23 20-32 15,23-20 12-15,-25 21 3 0,25-21-1 0,-23 19 2 16,23-19-2-16,0 0 2 0,-29 26-3 0,29-26 1 16,0 0 0-16,0 0 0 0,0 0 1 0,0 0-1 15,0 0 1-15,0 0-2 0,0 0 0 0,0 0 0 16,0 0-1-16,0 0 0 0,0 0 1 0,0 0 0 15,0 0 1-15,0 0 0 0,0 0 0 16,0 0-1-16,33 16 1 0,-33-16-1 16,26 0 0-16,-26 0 1 0,29 11-1 0,-29-11 2 15,30 9-2-15,-30-9 0 0,32 17 0 0,-32-17 1 16,26 25-3-16,-26-25 3 0,22 31-4 0,-22-31 0 16,12 35-4-16,-12-35 3 0,8 40-2 0,-8-20 5 15,0 5-4-15,0-3-11 0,-4 6-7 0,-4-2 5 16,1 6-2-16,-3-8 20 0,10-24 1 0,-28 34 4 15,28-34-2-15,-40 25-2 0,40-25-3 0,-43 20 4 16,43-20-1-16,-41 20 9 0,41-20 0 0,-41 4 0 16,41-4-1-16,-37-2-2 0,37 2-1 0,-34-12-4 15,34 12 1-15,-30-11-2 0,30 11 0 0,-22-16-6 16,22 16-3-16,0 0-5 0,-28-31-1 0,28 31-3 16,-9-21 1-16,9 21-5 0,0-24-2 0,0 24-8 15,0 0-8-15,-7-32-15 16,7 32-16-16,0 0-32 0,0 0-34 0,7-34-58 15,-7 34-83-15,0 0-64 0,0 0 232 0</inkml:trace>
        <inkml:trace contextRef="#ctx0" brushRef="#br0" timeOffset="-18043.7801">4335 1251 611 0,'0'0'238'0,"0"0"-151"0,0 0-32 15,0 0-12-15,0 0 7 0,0 0 2 0,0 0 0 16,0 0-5-16,0 0-9 0,1 30-6 0,-1-30-9 16,0 0-4-16,18 34-4 0,-18-34 0 31,22 33-3-31,-22-33 4 0,25 39-5 0,-12-17 2 16,3 3-6-16,-1-4 1 0,1 5-6 0,2 4 3 15,0-2-6-15,2 0 4 0,1-3-6 0,-2-6-1 16,3 7-9-16,-22-26 0 0,38 33-8 0,-38-33 2 15,29 24-10-15,-29-24-8 0,25 10-22 0,-25-10-30 16,0 0-52-16,0 0-79 0,27-11-153 16,-27 11-7-16,0 0 328 0</inkml:trace>
        <inkml:trace contextRef="#ctx0" brushRef="#br0" timeOffset="-17809.4145">4668 1395 955 0,'-15'-27'114'0,"15"27"-47"0,0 0-16 16,0 0-5-16,0 0-5 0,0 0-4 0,0 0-7 16,0 0-7-16,0 0-9 0,0 0-3 0,-27 11-4 15,27-11 2-15,-28 29-4 0,28-29 1 0,-33 44-7 16,15-16 3-16,-1 3-6 0,-1-2 7 0,-1-1-6 16,1 0 3-16,0-3-7 0,3-5 1 0,0 3-10 15,17-23-3-15,-27 34-9 0,27-34-3 0,-21 25-5 16,21-25-7-16,0 0-23 0,-22 16-32 15,22-16-41-15,0 0-78 0,0 0-72 0,0 0-62 16,0 0 284-16</inkml:trace>
      </inkml:traceGroup>
      <inkml:traceGroup>
        <inkml:annotationXML>
          <emma:emma xmlns:emma="http://www.w3.org/2003/04/emma" version="1.0">
            <emma:interpretation id="{CE31DB6B-97D7-4411-9DE2-190C08193D2E}" emma:medium="tactile" emma:mode="ink">
              <msink:context xmlns:msink="http://schemas.microsoft.com/ink/2010/main" type="line" rotatedBoundingBox="21781,7621 24343,7670 24333,8199 21771,8150"/>
            </emma:interpretation>
          </emma:emma>
        </inkml:annotationXML>
        <inkml:traceGroup>
          <inkml:annotationXML>
            <emma:emma xmlns:emma="http://www.w3.org/2003/04/emma" version="1.0">
              <emma:interpretation id="{C7A96FB9-68AC-4967-83CE-1788E3439DBE}" emma:medium="tactile" emma:mode="ink">
                <msink:context xmlns:msink="http://schemas.microsoft.com/ink/2010/main" type="inkWord" rotatedBoundingBox="21778,7803 22121,7809 22116,8060 21773,8054"/>
              </emma:interpretation>
              <emma:one-of disjunction-type="recognition" id="oneOf3">
                <emma:interpretation id="interp15" emma:lang="en-US" emma:confidence="1">
                  <emma:literal>=</emma:literal>
                </emma:interpretation>
                <emma:interpretation id="interp16" emma:lang="en-US" emma:confidence="0">
                  <emma:literal>I</emma:literal>
                </emma:interpretation>
                <emma:interpretation id="interp17" emma:lang="en-US" emma:confidence="0">
                  <emma:literal>€</emma:literal>
                </emma:interpretation>
                <emma:interpretation id="interp18" emma:lang="en-US" emma:confidence="0">
                  <emma:literal>_</emma:literal>
                </emma:interpretation>
                <emma:interpretation id="interp19" emma:lang="en-US" emma:confidence="0">
                  <emma:literal>:</emma:literal>
                </emma:interpretation>
              </emma:one-of>
            </emma:emma>
          </inkml:annotationXML>
          <inkml:trace contextRef="#ctx0" brushRef="#br0" timeOffset="-17343.1475">5539 1426 1033 0,'0'0'180'16,"-26"0"-107"-16,26 0-29 0,0 0-8 0,0 0 0 15,-28 0-2-15,28 0-2 0,0 0-3 0,0 0-4 16,0 0-5-16,0 0-3 0,0 0-4 0,0 0-2 15,0 0-2-15,0 0-1 0,0 0-2 16,26 0-1-16,-26 0-3 0,26 0 0 0,-26 0-2 16,29 0 1-16,-29 0-3 0,32 0-3 0,-32 0-4 15,29-1-4-15,-29 1-3 0,31-3-4 16,-31 3-4-16,28 0-5 0,-28 0-7 0,28-10-11 16,-28 10-15-16,25-4-25 0,-2 10-46 0,-23-6-42 15,0 0-73-15,25 0-114 0,-25 0 21 0,0 0 334 16</inkml:trace>
          <inkml:trace contextRef="#ctx0" brushRef="#br0" timeOffset="-17074.2932">5477 1624 952 0,'0'0'95'0,"0"0"-42"0,0 0-4 0,0 0 8 16,0 0 7-16,0 0-2 0,0 0-5 0,0 0-9 0,0 0-9 16,10 22-5-16,-10-22-5 0,0 0-4 0,0 0-7 15,24 9-6-15,-24-9-5 0,0 0-4 0,32 0-6 16,-32 0-3-16,30 0-6 0,-30 0-4 31,34-5-6-31,-34 5-7 0,36-9-7 0,-36 9-9 0,37-4-11 16,-37 4-14-16,37-7-14 0,-37 7-18 15,30-5-24-15,-30 5-40 0,26-4-46 0,-26 4-121 16,0 0 47-16,47 4 286 0</inkml:trace>
        </inkml:traceGroup>
        <inkml:traceGroup>
          <inkml:annotationXML>
            <emma:emma xmlns:emma="http://www.w3.org/2003/04/emma" version="1.0">
              <emma:interpretation id="{F64F0F5D-B8A8-447D-9370-FBED869CEFB3}" emma:medium="tactile" emma:mode="ink">
                <msink:context xmlns:msink="http://schemas.microsoft.com/ink/2010/main" type="inkWord" rotatedBoundingBox="23009,7645 24343,7670 24333,8199 22998,8174"/>
              </emma:interpretation>
              <emma:one-of disjunction-type="recognition" id="oneOf4">
                <emma:interpretation id="interp20" emma:lang="en-US" emma:confidence="0">
                  <emma:literal>-7</emma:literal>
                </emma:interpretation>
                <emma:interpretation id="interp21" emma:lang="en-US" emma:confidence="0">
                  <emma:literal>_ 7</emma:literal>
                </emma:interpretation>
                <emma:interpretation id="interp22" emma:lang="en-US" emma:confidence="0">
                  <emma:literal>- 7</emma:literal>
                </emma:interpretation>
                <emma:interpretation id="interp23" emma:lang="en-US" emma:confidence="0">
                  <emma:literal>6 7</emma:literal>
                </emma:interpretation>
                <emma:interpretation id="interp24" emma:lang="en-US" emma:confidence="0">
                  <emma:literal>. 7</emma:literal>
                </emma:interpretation>
              </emma:one-of>
            </emma:emma>
          </inkml:annotationXML>
          <inkml:trace contextRef="#ctx0" brushRef="#br0" timeOffset="-16490.1947">6708 1458 885 0,'0'0'134'0,"0"0"-49"15,0 0-21-15,0 0-5 0,0 0-4 0,0 0-4 16,0 0-5-16,0 0-5 0,0 0-4 0,0 0-2 16,0 0-2-16,0 0-3 0,0 0-5 0,0 0-8 15,0 0-6-15,0 0-4 0,0 0-3 16,0 0-1-16,0 0-1 0,28-6-1 0,-28 6-1 15,27 0 0-15,-27 0 0 0,32 0-1 0,-32 0-1 16,37-2-1-16,-37 2-2 0,37-8 1 0,-37 8 1 16,34-5-2-16,-34 5-2 0,36-7-3 15,-36 7-8-15,34-5-6 0,-34 5-6 0,34 0-7 16,-34 0-10-16,36-5-9 0,-36 5-22 0,30 0-44 16,-30 0-53-16,26 0-88 0,-26 0-124 15,0 0 39-15,33 0 348 0</inkml:trace>
          <inkml:trace contextRef="#ctx0" brushRef="#br0" timeOffset="-15757.2904">7494 1294 687 0,'0'0'207'0,"0"0"-113"0,0 0-32 0,0 0-13 15,0 0 4-15,0 0 2 0,0 0 0 0,0 0-5 16,0 0-9-16,0 0-6 0,0 0-7 0,0 0-3 15,0 0-1 1,0 0-3-16,0 0-2 0,0 0-3 16,0 0-3-16,0 0-1 0,0 0-2 15,0 0-2-15,0 0-1 0,0 0-3 0,0 0-1 16,0 0-2-16,0 0-1 0,25-11 1 0,-25 11 0 16,0 0-1-16,30 0 1 0,-30 0 0 0,26 0 0 15,-26 0 1-15,30 0-1 0,-30 0 1 0,34 0-3 16,-34 0 1-16,36 0 1 0,-36 0-1 0,36 0 0 15,-36 0 0-15,34-6 0 0,-34 6 0 16,34 0 1-16,-34 0 0 0,28-7 4 0,-28 7 1 16,0 0 0-16,34 0 1 0,-34 0-3 0,0 0 1 15,27-3 0-15,-27 3 0 0,0 0-2 0,0 0 0 16,0 0-1-16,0 0 1 0,0 0 0 16,0 0 0-16,0 0-1 0,0 0 2 0,0 0-1 15,0 0 1-15,0 0 0 0,0 0 0 0,0 0 0 16,0 0-1-16,0 0-1 0,0 0 0 15,0 0-1-15,0 0-1 0,0 0-1 0,0 0 1 16,0 0 0-16,0 0 1 0,0 24-3 0,0-24 3 16,0 24-2-16,0-24 3 0,-11 31-3 0,11-31 2 15,-16 43-4-15,6-21 4 0,2 6-4 0,1-1 5 16,-1 3-4-16,0 0 3 0,0-3-3 0,-1-2 4 16,0-2-4-16,3 0 4 0,6-23-4 15,-15 37 3-15,15-37-4 0,-11 35 3 0,11-35-2 16,-8 28 3-16,8-28-5 0,0 0 1 0,-7 32-4 15,7-32-1-15,0 0-2 0,0 0-1 0,0 19-2 16,0-19-2-16,0 0-2 0,0 0-3 16,0 0-7-16,0 0-4 0,0 0-7 0,0 0-4 15,0 0-10-15,0 0-12 0,0 0-26 0,0 0-48 16,19 19-62-16,-19-19-123 0,0 0-46 16,0 0 176-16</inkml:trace>
          <inkml:trace contextRef="#ctx0" brushRef="#br0" timeOffset="-15194.719">7572 1552 601 0,'0'0'156'0,"0"0"-62"0,0 0-15 16,0 0-1-16,0 0-2 0,0 0-3 16,0 0-5-16,0 0-11 0,0 0-11 0,0 0-10 15,0 0-5-15,0 0-5 0,0 0-5 16,0 0-2-16,0 0-3 0,25 2-1 0,-25-2 1 15,0 0 3-15,23 0-1 0,-23 0 1 0,0 0-4 0,28-10-4 16,-28 10-2-16,23-5-3 0,-23 5-1 0,27-3-2 16,-27 3-2-16,32-7 0 0,-32 7 0 0,34-5 0 15,-34 5-1-15,39 0-1 0,-39 0 0 0,35 0 1 16,-35 0-1 0,40 0-4-16,-40 0-5 0,36 0-6 15,-36 0-9-15,35 9-8 0,-35-9-8 0,33 4-11 16,-33-4-8-16,29 6-22 0,-29-6-34 0,30 5-63 15,-30-5-79-15,0 0-141 0,0 0 61 0,0 0 338 16</inkml:trace>
        </inkml:traceGroup>
      </inkml:traceGroup>
    </inkml:traceGroup>
    <inkml:traceGroup>
      <inkml:annotationXML>
        <emma:emma xmlns:emma="http://www.w3.org/2003/04/emma" version="1.0">
          <emma:interpretation id="{ACEE516E-BF62-40B9-B09A-982BF21CEC7E}" emma:medium="tactile" emma:mode="ink">
            <msink:context xmlns:msink="http://schemas.microsoft.com/ink/2010/main" type="paragraph" rotatedBoundingBox="20251,8633 24586,8860 24524,10037 20189,981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800FDE6-52DC-4754-A8E3-1802526218FD}" emma:medium="tactile" emma:mode="ink">
              <msink:context xmlns:msink="http://schemas.microsoft.com/ink/2010/main" type="line" rotatedBoundingBox="20251,8633 24586,8860 24524,10037 20189,9810"/>
            </emma:interpretation>
          </emma:emma>
        </inkml:annotationXML>
        <inkml:traceGroup>
          <inkml:annotationXML>
            <emma:emma xmlns:emma="http://www.w3.org/2003/04/emma" version="1.0">
              <emma:interpretation id="{983ED5C7-6348-42DF-9AE8-641F4FC1A944}" emma:medium="tactile" emma:mode="ink">
                <msink:context xmlns:msink="http://schemas.microsoft.com/ink/2010/main" type="inkWord" rotatedBoundingBox="20251,8633 24586,8860 24524,10037 20189,9810"/>
              </emma:interpretation>
              <emma:one-of disjunction-type="recognition" id="oneOf5">
                <emma:interpretation id="interp25" emma:lang="en-US" emma:confidence="0">
                  <emma:literal>4=-73</emma:literal>
                </emma:interpretation>
                <emma:interpretation id="interp26" emma:lang="en-US" emma:confidence="0">
                  <emma:literal>X-2 3 =</emma:literal>
                </emma:interpretation>
                <emma:interpretation id="interp27" emma:lang="en-US" emma:confidence="0">
                  <emma:literal>+7/3 =</emma:literal>
                </emma:interpretation>
                <emma:interpretation id="interp28" emma:lang="en-US" emma:confidence="0">
                  <emma:literal>4=-733</emma:literal>
                </emma:interpretation>
                <emma:interpretation id="interp29" emma:lang="en-US" emma:confidence="0">
                  <emma:literal>x-2 3 =</emma:literal>
                </emma:interpretation>
              </emma:one-of>
            </emma:emma>
          </inkml:annotationXML>
          <inkml:trace contextRef="#ctx0" brushRef="#br0" timeOffset="-11616.6072">6665 2669 873 0,'0'0'216'0,"0"0"-97"0,0 0-48 16,0 0-17-16,0 0-7 0,0 0-2 0,-26-12-2 16,26 12-5-16,0 0-4 0,0 0-6 0,0 0-4 15,0 0-5-15,0 0 0 0,0 0-4 0,0 0-1 16,0 0-3-16,0 0-1 0,0 0-2 0,0 0 0 16,0 0-2-16,0 0-1 0,26 0-2 0,-26 0-2 15,26-1 1-15,-26 1-2 0,32 0 1 0,-32 0-1 16,34 0-1-16,-34 0 1 0,39-7-1 15,-39 7 0-15,38 0 0 0,-38 0-3 16,40-4 1-16,-40 4-5 0,35-5-1 0,-35 5-3 16,31 0-3-16,-31 0-4 0,24 0-3 0,-24 0-6 15,0 0-7-15,26 0-9 0,-26 0-6 0,0 0-7 16,0 0-11-16,0 0-25 0,0 0-43 0,32-12-57 16,-32 12-91-16,-10-24-88 0,10 24 114 0,0 0 258 15</inkml:trace>
          <inkml:trace contextRef="#ctx0" brushRef="#br0" timeOffset="-10898.8532">7299 2471 484 0,'0'0'163'0,"0"0"-55"0,0 0-33 16,0 0-3-16,0 0-3 0,0 0 4 16,0 0-6-16,0 0-4 0,0 0-9 0,0 0-8 15,0 0-6-15,0 0-2 0,0 0-1 0,0 0-2 16,0 0 0-16,0 0 0 0,0 0-5 0,0 0-3 15,0 0-5-15,0 0-4 0,0 0-3 0,0 0-3 16,0 0-4-16,0 0-2 0,0 0 0 0,0 0-2 16,0 0 0-16,0 0-2 0,0 0-1 0,23-17 0 15,-23 17 1-15,0 0 0 0,29 0 0 0,-29 0-2 16,26-7 0-16,-26 7 1 0,30-3 2 0,-30 3-1 16,31 0 2-1,-31 0-1-15,32-8-2 0,-32 8-1 0,27-5 2 16,-27 5-1-16,24-3 2 0,-24 3 0 0,0 0-1 15,31 0-1-15,-31 0 1 0,0 0-1 0,23-5 1 16,-23 5-1-16,0 0 0 0,0 0-1 16,0 0 0-16,0 0 1 0,0 0 1 0,0 0-1 0,0 0 0 15,0 0 1-15,0 0-2 0,0 0 2 0,0 0 0 16,0 0-2-16,0 0 1 0,0 0-1 0,0 0 1 16,0 0-1-16,0 0 0 0,0 0 0 0,0 0-1 15,0 0 1-15,0 0 0 0,14 24 2 0,-14-24-1 16,0 0 0-16,-4 24-2 15,4-24 1-15,-8 29-2 0,8-29 4 0,-15 36-3 16,15-36 3-16,-18 43-3 0,8-21 2 0,2 6-3 16,-1-1 4-16,-1-4-3 0,0 4-11 0,1 1 25 15,1-2-25-15,-1 2 25 0,2-6-11 0,-1-1-4 16,8-21 4-16,-12 39-4 0,12-39 2 0,-8 38-2 16,8-38 3-16,-7 35-2 0,7-35 2 0,0 0-2 15,0 0 0-15,-7 22-4 0,7-22-2 16,0 0-2-16,0 0-2 0,0 0-1 0,0 0 0 15,0 0-2-15,0 0-2 0,0 0-4 0,0 0-7 16,0 0-11-16,0 0-6 0,0 0-10 0,0 0-10 16,0 0-16-16,0 0-28 0,33 0-51 15,-33 0-60-15,0 0-110 0,0 0-38 0,11-30 259 16</inkml:trace>
          <inkml:trace contextRef="#ctx0" brushRef="#br0" timeOffset="-10413.6526">7418 2775 651 0,'-30'-15'208'0,"30"15"-110"15,0 0-23-15,0 0-12 0,0 0 0 0,0 0-1 16,0 0-3-16,0 0-4 0,0 0-6 0,0 0-3 16,0 0-6-16,0 0-1 0,0 0-7 0,0 0-4 15,0 0-8-15,0 0-4 0,0 0-3 0,0 0-5 16,0 0 0-16,0 0-3 0,0 0-1 0,0 0 1 15,0 0-2-15,0 0 0 0,0 0 1 16,0 0-3-16,0 0 1 0,0 0-1 16,0 0-1-16,0 0 1 0,0 0 0 0,26-6 0 15,-26 6-2-15,0 0 2 0,35-6-1 0,-35 6-1 16,33-6 1-16,-33 6-1 0,35-8 0 0,-35 8 0 16,35 0 1-16,-35 0-2 0,39-4-1 0,-39 4-2 0,39 0-1 15,-39 0-2-15,37-4 2 0,-37 4-5 0,32 0-7 16,-32 0-4-16,27 0-11 0,-27 0-3 15,0 0-5-15,25-7 4 0,-25 7-25 0,0 0-5 16,0 0-48-16,0 0-41 0,0 0-71 0,0 0-60 16,5-20-78-16,-5 20 212 0,0 0 153 0</inkml:trace>
          <inkml:trace contextRef="#ctx0" brushRef="#br0" timeOffset="-9894.5288">8119 2650 542 0,'0'0'152'0,"0"0"-38"0,0 0-45 16,0 0 6-16,-23-10-12 0,23 10-4 0,0 0-7 15,0 0-2-15,0 0-8 0,0 0-3 0,0 0-3 16,0 0-2-16,-27 5-2 0,27-5-2 16,0 0-3-16,0 0-1 0,0 0-2 0,-24 13-2 15,24-13-5-15,0 0-5 0,0 0-6 16,-30 30-2-16,30-30 13 0,-30 29-30 0,11-4 28 16,-2 4-29-16,-3 4 12 0,-4 4 5 0,-3 1-5 15,-1 2 5-15,-2 1-7 0,-6 2 7 0,5 1-7 16,-4-2 5-16,5 4-43 0,-6-5-1 0,13 10-10 15,-3-8 16-15,7-3 29 0,3-8 14 16,1-8-3-16,19-24-1 0,-34 41-14 0,34-41-6 0,-27 33-15 16,27-33-12-16,0 0-18 0,-25 16-77 15,25-16-86-15,0 0-195 0,0 0 37 0,20 25 368 16</inkml:trace>
          <inkml:trace contextRef="#ctx0" brushRef="#br0" timeOffset="-8927.3218">8030 3137 516 0,'0'0'203'0,"0"0"-75"0,0 0-40 16,0 0-10-16,-23-9-8 0,23 9-2 0,0 0-6 15,0 0-6-15,0 0-10 0,0 0-5 16,0 0-1-16,0 0-3 0,0 0 0 0,0 0-4 16,0 0-4-16,0 0-4 0,0 0-4 0,0 0-3 15,0 0-2-15,0 0-4 0,0 0-1 0,0 0-3 16,0 0-1-16,0 0-1 0,0 0-1 0,0 0 0 15,0 0-1-15,0 0-2 0,23-17-1 0,-23 17 0 16,0 0-1-16,0 0 1 0,25-15-1 16,-25 15 0-16,0 0 0 0,25-4 0 15,-25 4-1-15,0 0 1 0,27-3 0 0,-27 3 0 0,0 0 0 16,32 0-1-16,-32 0 1 0,0 0 0 16,32 9-1-16,-32-9 1 0,0 0-3 0,0 0 2 15,27 24-2-15,-27-24 1 0,4 23-2 0,-4-23 2 16,0 29 0-16,0-29 2 0,-13 31-3 0,13-31 3 15,-22 34-4-15,22-34 3 0,-27 35-2 16,27-35 2-16,-27 31 1 0,27-31 0 0,-28 26-1 0,28-26 1 16,-26 17-1-16,26-17 2 0,-23 13 0 0,23-13 1 15,0 0-1-15,-22 9 0 0,22-9-1 0,0 0 0 16,0 0 1-16,0 0-1 0,0 0 0 0,0 0 1 31,0 0-1-31,0 0 3 0,0 0 0 0,0 0-1 0,0 0 2 16,0 0-4-16,0 0 2 0,0 0-1 15,0 0 0-15,0 0 0 0,0 0-1 0,0 0 0 16,27-25 1-16,-27 25-1 0,0 0 1 16,29-18-1-16,-29 18 0 0,0 0-1 0,34-18 1 0,-34 18 0 0,25-7 0 15,-25 7-2-15,0 0 0 0,34 0 0 0,-34 0-1 16,0 0 1-16,32 7-3 0,-32-7-1 16,0 0 0-16,26 17 0 0,-26-17 0 15,0 0 3-15,18 31-3 0,-18-31 4 0,0 27-2 16,0-27 3-16,0 37-2 0,0-37 3 0,-13 39-3 15,13-39-13-15,-20 37 31 0,20-37-31 0,-29 30 30 16,29-30-16-16,-32 31-2 0,32-31 2 0,-34 24-1 16,34-24 3-16,-35 18-2 0,35-18 1 0,-36 10 0 15,36-10 0-15,-36 7-1 0,36-7-4 0,-33 2-3 16,33-2-5-16,-26 4-4 0,26-4-7 16,0 0-6-16,-32-4-7 0,32 4-8 0,0 0-11 15,0 0-24-15,-33-15-39 0,33 15-80 0,0 0-102 16,0 0-119-16,0 0 205 0,-26-34 216 0</inkml:trace>
          <inkml:trace contextRef="#ctx0" brushRef="#br0" timeOffset="-13694.958">4239 2653 935 0,'0'0'230'0,"0"0"-156"16,0 0-44-16,0 0-15 0,0 0-5 0,0 0-1 16,0 0 3-16,0 0 0 0,0 0 1 0,0 0-1 31,0 0-1-31,0 0 0 0,0 0-1 0,0 0 0 15,0 0-1-15,0 0-2 0,0 0-1 0,0 0 3 16,0 30-1-16,0-30 2 0,0 28 17 0,0-28-36 0,0 37 30 16,4-15-31-16,-4 3 11 0,7 2 5 15,-2 2-6-15,4-1 4 0,-1 1-5 16,0 0 4-16,-1-1-5 0,4 0 4 0,-3-5-5 0,2 1 1 16,-1-1-6-16,-9-23 1 0,17 29-7 15,-17-29 2-15,0 0-7 0,0 0-8 0,0 0-10 16,0 0-13-16,29 17-22 0,-29-17-30 0,0 0-58 15,8-26-85-15,-8 26-153 0,0 0 69 0,8-42 329 16</inkml:trace>
          <inkml:trace contextRef="#ctx0" brushRef="#br0" timeOffset="-13460.5213">4471 2735 794 0,'0'0'128'0,"0"0"-44"0,8-19-29 0,-8 19-7 16,0 0-1-16,0 0-2 0,0 0-2 0,0 0-9 16,0 0-10-16,0 0-7 0,-23 0-8 0,23 0-3 15,-24 6-3-15,24-6-18 0,-37 17 15 0,10 0-18 16,-2 6 5-16,-7 2-3 0,1 6-15 0,-9-8-1 16,6 10-10-16,-8-10 6 0,12 7-6 0,-6-5 3 15,14 2-9-15,-5-4-11 0,13 2-28 16,-11-12-37-16,29-13-58 0,-29 40-78 0,5-40-33 15,29 24 293-15</inkml:trace>
          <inkml:trace contextRef="#ctx0" brushRef="#br0" timeOffset="-12804.0893">5190 2693 608 0,'0'0'271'0,"0"0"-143"0,0 0-36 0,0 0-20 16,0 0-3-16,0 0-6 0,0 0-6 0,0 0-26 16,0 0 10-16,0 0-28 0,0 0 9 0,0 0-6 15,0 0-7-15,0 0-4 0,27 0-3 0,-27 0-1 16,25 0-1-16,-25 0 0 0,26-5 0 16,-26 5 0-16,30 0 0 0,-30 0-1 0,37-5-1 15,-37 5-4-15,40-5-5 0,-40 5-4 16,36-5-2-16,-36 5-5 0,37 0-3 0,-37 0-7 15,31-7-9-15,-31 7-13 0,26 0-19 0,-26 0-21 16,0 0-55-16,40 7-64 0,-40-7-128 0,0 0 3 16,0 0 272-16</inkml:trace>
          <inkml:trace contextRef="#ctx0" brushRef="#br0" timeOffset="-12522.8902">5246 2876 794 0,'0'0'125'16,"0"0"-49"-16,0 0-19 0,0 0 0 0,0 0 1 16,0 0 1-16,0 0-2 0,0 0-5 0,0 0-4 15,0 0-5-15,0 0-4 0,0 0-7 0,0 0-5 16,26 17-8-16,-26-17-8 0,28 0-8 0,-28 0-7 15,38 0-5-15,-38 0-8 0,38-7-3 0,-38 7-5 16,43-10-5-16,-43 10-7 0,45-6-14 0,-45 6-20 16,47-8-33-16,-47 8-42 15,41-5-79-15,-41 5-27 0,0 0-126 0,41-11 190 16,-41 11 188-16</inkml:trace>
        </inkml:traceGroup>
      </inkml:traceGroup>
    </inkml:traceGroup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18:55.00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5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9.56522" units="1/cm"/>
          <inkml:channelProperty channel="Y" name="resolution" value="69.23077" units="1/cm"/>
          <inkml:channelProperty channel="T" name="resolution" value="1" units="1/dev"/>
        </inkml:channelProperties>
      </inkml:inkSource>
      <inkml:timestamp xml:id="ts1" timeString="2016-09-15T04:22:24.148"/>
    </inkml:context>
  </inkml:definitions>
  <inkml:traceGroup>
    <inkml:annotationXML>
      <emma:emma xmlns:emma="http://www.w3.org/2003/04/emma" version="1.0">
        <emma:interpretation id="{AC318D80-1661-4DA3-B822-B940727246A8}" emma:medium="tactile" emma:mode="ink">
          <msink:context xmlns:msink="http://schemas.microsoft.com/ink/2010/main" type="writingRegion" rotatedBoundingBox="14280,3605 33678,4296 33318,14406 13920,13716"/>
        </emma:interpretation>
      </emma:emma>
    </inkml:annotationXML>
    <inkml:traceGroup>
      <inkml:annotationXML>
        <emma:emma xmlns:emma="http://www.w3.org/2003/04/emma" version="1.0">
          <emma:interpretation id="{27CBA47A-AE3F-4F95-9F86-60A83E069AAE}" emma:medium="tactile" emma:mode="ink">
            <msink:context xmlns:msink="http://schemas.microsoft.com/ink/2010/main" type="paragraph" rotatedBoundingBox="15405,4259 31146,4112 31176,7269 15434,741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61F20D0-C4E9-4632-84FA-00F0FE4DC265}" emma:medium="tactile" emma:mode="ink">
              <msink:context xmlns:msink="http://schemas.microsoft.com/ink/2010/main" type="line" rotatedBoundingBox="15460,4259 29141,4131 29150,5039 15468,5166"/>
            </emma:interpretation>
          </emma:emma>
        </inkml:annotationXML>
        <inkml:traceGroup>
          <inkml:annotationXML>
            <emma:emma xmlns:emma="http://www.w3.org/2003/04/emma" version="1.0">
              <emma:interpretation id="{A0001D12-5D16-4AAE-A13D-241B100CC34A}" emma:medium="tactile" emma:mode="ink">
                <msink:context xmlns:msink="http://schemas.microsoft.com/ink/2010/main" type="inkWord" rotatedBoundingBox="15463,4616 15928,4612 15931,4974 15467,4979"/>
              </emma:interpretation>
              <emma:one-of disjunction-type="recognition" id="oneOf0">
                <emma:interpretation id="interp0" emma:lang="en-US" emma:confidence="1">
                  <emma:literal>in</emma:literal>
                </emma:interpretation>
                <emma:interpretation id="interp1" emma:lang="en-US" emma:confidence="0">
                  <emma:literal>In</emma:literal>
                </emma:interpretation>
                <emma:interpretation id="interp2" emma:lang="en-US" emma:confidence="0">
                  <emma:literal>on</emma:literal>
                </emma:interpretation>
                <emma:interpretation id="interp3" emma:lang="en-US" emma:confidence="0">
                  <emma:literal>•n</emma:literal>
                </emma:interpretation>
                <emma:interpretation id="interp4" emma:lang="en-US" emma:confidence="0">
                  <emma:literal>ins</emma:literal>
                </emma:interpretation>
              </emma:one-of>
            </emma:emma>
          </inkml:annotationXML>
          <inkml:trace contextRef="#ctx0" brushRef="#br0">-314 436 401 0,'0'0'86'0,"0"0"-43"16,0 0-4-16,0 0 12 0,0 0 12 0,0 0-8 16,0 0-17-16,0 0-16 0,0 0-2 0,0 0 2 15,0 0 7-15,0 0 3 0,0 0 0 0,0 0 1 16,0 0 4-16,0 0-3 0,0 0 1 0,0 0-2 15,0 0-4-15,0 0-3 0,0 0-6 16,0 0-3-16,0 0-4 0,0 0 0 0,0 0-3 16,0 0 1-16,0 0 2 0,13 28-1 15,-13-28 0-15,0 0-1 0,0 0-5 0,0 32-1 16,0-32-5-16,-3 33 3 0,3-33-4 0,-9 40 3 16,9-14-3-16,-5-4 2 0,5-22-2 0,-15 45 1 15,15-45-2 1,-10 47 3-16,10-47-3 0,-13 35 3 0,13-35-3 15,-8 29-1-15,8-29-5 0,0 0 1 16,0 26-5-16,0-26-1 0,0 0-8 0,0 0-11 16,0 0-13-16,0 0-16 0,0 0-28 0,0 0-22 15,0 0-20-15,0 0-43 0,27-10-65 0,-27 10-69 0,0 0 260 16</inkml:trace>
          <inkml:trace contextRef="#ctx0" brushRef="#br0" timeOffset="684.3484">-121 439 490 0,'-20'0'97'0,"20"0"-36"0,0 0-10 0,0 0-2 16,0 0 0-16,0 0-11 0,0 0-5 0,0 0-3 15,-11 25-2-15,11-25-1 0,0 0-5 0,0 0-2 16,0 0-3-16,0 32-1 0,0-32-3 15,0 0 1-15,4 34-6 0,-4-34 0 0,0 33-4 16,0-33 0-16,0 29-1 0,0-29 2 0,0 25 0 16,0-25 5-1,0 27 3-15,0-27 3 0,0 0 0 0,-7 26 1 16,7-26-3-16,0 0-3 0,0 0-1 0,0 0-2 16,0 0-1-16,0 0 0 0,0 0 1 0,0 0 1 15,0 0 1-15,0 0 0 0,0 0 3 0,0 0 0 16,0 0-1-16,0 0 0 0,0 0-2 0,0 0-3 15,0 0-2-15,0 0-2 0,0 0 2 0,0 0 1 16,0 0 2-16,0 0 2 0,7-26-1 16,-7 26-2-16,0 0 0 0,7-25-4 0,-7 25 2 15,0 0-1-15,6-34 3 0,-6 34-3 16,8-26 4-16,-8 26-4 0,10-27 2 0,-10 27-3 16,12-27 2-16,-12 27-4 0,0 0 1 0,29-32-2 15,-29 32 0-15,22-17-2 0,-22 17 5 0,32-12-2 16,-32 12 1-16,27 0 0 0,-27 0-3 15,26 0-1-15,-26 0-1 0,0 0 2 0,31 15-2 16,-31-15 2-16,0 0 1 0,26 22 0 0,-26-22-2 16,0 0 0-16,10 26-3 0,-10-26 2 0,0 25-3 15,0-25 2-15,0 29-2 0,0-29 1 0,-6 34-3 16,6-34 1-16,-10 32-6 0,10-32-1 0,-15 32-7 16,15-32-1-16,-18 27-7 0,18-27-2 15,0 0-7-15,-24 25-13 0,24-25-16 16,0 0-30-16,0 0-34 0,0 0-59 0,0 0-115 15,0 0-29-15,0 0 293 0</inkml:trace>
        </inkml:traceGroup>
        <inkml:traceGroup>
          <inkml:annotationXML>
            <emma:emma xmlns:emma="http://www.w3.org/2003/04/emma" version="1.0">
              <emma:interpretation id="{3CEED8B2-13E1-49AB-8D7F-A3857540CE14}" emma:medium="tactile" emma:mode="ink">
                <msink:context xmlns:msink="http://schemas.microsoft.com/ink/2010/main" type="inkWord" rotatedBoundingBox="16662,4450 18481,4433 18487,5009 16667,5026"/>
              </emma:interpretation>
              <emma:one-of disjunction-type="recognition" id="oneOf1">
                <emma:interpretation id="interp5" emma:lang="en-US" emma:confidence="1">
                  <emma:literal>order</emma:literal>
                </emma:interpretation>
                <emma:interpretation id="interp6" emma:lang="en-US" emma:confidence="0">
                  <emma:literal>Order</emma:literal>
                </emma:interpretation>
                <emma:interpretation id="interp7" emma:lang="en-US" emma:confidence="0">
                  <emma:literal>orders</emma:literal>
                </emma:interpretation>
                <emma:interpretation id="interp8" emma:lang="en-US" emma:confidence="0">
                  <emma:literal>Orders</emma:literal>
                </emma:interpretation>
                <emma:interpretation id="interp9" emma:lang="en-US" emma:confidence="0">
                  <emma:literal>ordure</emma:literal>
                </emma:interpretation>
              </emma:one-of>
            </emma:emma>
          </inkml:annotationXML>
          <inkml:trace contextRef="#ctx0" brushRef="#br0" timeOffset="1597.0564">931 473 789 0,'0'0'106'0,"0"0"-40"16,0 0-12-16,0 0-2 0,0 0-6 0,0 0-9 15,0 0-11-15,0 0-12 16,0 0-8-16,0 0-4 0,0 0 0 0,0 0 2 0,0 0 7 0,0 0 5 15,0 0 4-15,0 0-3 0,0 0-4 0,0 0-6 16,-27 27-3-16,27-27-4 0,0 0 1 0,-23 32-3 16,23-32 3-16,-14 33-2 0,14-33 2 0,-12 35-3 15,12-35 2-15,-10 33-1 0,10-33 2 0,-8 29-3 16,8-29 2-16,-2 26-3 0,2-26 2 16,0 0-2-16,4 25 1 0,-4-25-1 15,0 0 0-15,28 21-4 0,-28-21-1 0,27 8-4 16,-27-8-2-16,37 8-1 0,-37-8-1 0,40 0-1 15,-40 0-1-15,37 0 4 0,-37 0 5 0,30-8 6 16,-30 8 5-16,26-10 4 0,-26 10 2 0,0 0 5 16,32-21 6-16,-32 21 6 0,0 0 3 0,7-25 5 15,-7 25-4-15,0 0-1 0,0-28-9 16,0 28-4-16,-7-29-8 0,7 29-2 0,-13-37-4 16,13 37 1-16,-15-38-2 0,15 38 2 0,-15-30-3 15,15 30 2-15,-16-27-6 0,16 27 0 0,0 0-6 16,-20-26-4-16,20 26-6 0,0 0-7 15,0 0-15-15,0 0-26 0,-26-18-48 0,26 18-72 16,0 0-54-16,0 0-135 0,0 0 120 0,0 0 258 16</inkml:trace>
          <inkml:trace contextRef="#ctx0" brushRef="#br0" timeOffset="2083.4511">1191 513 672 0,'-22'0'60'0,"22"0"-44"16,0 0-16-16,0 0 0 0,0 0 0 15,0 0 2-15,7 26 1 0,-7-26 6 0,0 0 7 16,17 29 12-16,-17-29 8 0,14 29 5 0,-14-29-5 16,10 27-5-16,-10-27-9 0,5 28-2 0,-5-28-6 15,0 26-2-15,0-26-5 0,-5 27-1 0,5-27-2 16,0 0 5-16,-10 29 2 0,10-29 6 0,0 0 3 16,0 0 4-16,0 0-2 0,-16 24 0 15,16-24-4 1,0 0-1-16,0 0 1 0,0 0 2 0,0 0 4 15,0 0-1-15,0 0-1 0,0 0-4 0,0 0-4 16,0 0-5-16,0 0-3 0,-4-32-3 0,4 32 0 16,0 0-2-16,0-29 1 0,0 29-1 15,0 0 2-15,12-32-4 0,-12 32 4 0,4-23-2 0,-4 23 1 0,11-30-1 16,-11 30 0-16,13-33-2 0,-13 33 2 16,17-29-3-16,-17 29 2 0,25-20-3 0,-25 20 0 15,25-9-2-15,-25 9-3 0,23 0-7 16,-23 0-7-16,28 0-12 0,-28 0-11 0,21 0-13 0,-21 0-20 0,0 0-30 15,37 26-45-15,-37-26-53 0,0 0-129 0,0 0 41 16,0 0 294-16</inkml:trace>
          <inkml:trace contextRef="#ctx0" brushRef="#br0" timeOffset="2744.5339">1772 286 459 0,'0'0'74'0,"0"0"-15"0,0 0 13 16,0 0 4-16,6-24 3 0,-6 24-14 0,0 0-10 15,0 0-10-15,0 0-3 0,0 0-4 16,0 0 0-16,0 0-2 0,0 0-7 0,0 0-7 31,0 0-11-31,0 0-8 0,0 0-5 0,12 29 2 16,-12-29-2-16,0 0 5 0,5 36-2 0,-5-36 2 16,0 34-3-16,0-10 3 0,0 0-3 0,0 2 3 15,-7-1-4-15,3 3 4 0,4-4-4 16,-7 0 4-16,1 1-4 0,6-3 4 0,0-22-4 15,-6 41 2-15,6-41-2 0,0 28 2 0,0-28-2 16,0 0 2-16,5 28-1 0,-5-28 1 16,0 0-2-16,0 0 0 0,0 0 0 0,0 0-2 15,0 0 0-15,0 0 2 0,25 22 2 0,-25-22 3 16,0 0 7-16,0 0 0 0,0 0 2 0,0 0 0 16,0 0-3-16,0 0 0 0,19-28 0 0,-19 28-2 15,0 0 1-15,0-26-4 0,0 26 1 16,-9-22-2-16,9 22 1 0,-10-26-3 0,10 26 0 15,-17-32-3-15,17 32 0 0,0 0-1 0,-27-26 3 16,27 26-2-16,0 0 2 0,-34-6-3 0,34 6-3 16,-32 11-2-16,32-11-5 0,-38 22-1 0,38-22-4 15,-33 36 5-15,33-36 1 0,-29 37 4 0,29-37 2 16,-26 35 4-16,26-35-1 0,-17 28 4 16,17-28-4-16,-9 22 1 0,9-22-5 15,0 0 0-15,8 31-3 0,-8-31-3 0,0 0-1 16,25 16 0-16,-25-16 0 0,29 12-1 0,-29-12-3 15,39 7-7-15,-39-7-9 0,41 7-7 0,-17-7-11 16,-24 0-8-16,45 0-4 0,-45 0-3 0,40-7 2 16,-40 7-8-16,33-11-27 0,-33 11-64 0,23-30-112 15,5 30 152-15,-28-26 123 0</inkml:trace>
          <inkml:trace contextRef="#ctx0" brushRef="#br0" timeOffset="3197.7525">1924 674 460 0,'0'0'64'0,"0"0"-16"0,0 0 5 0,0 0 17 16,0 0 2-16,0 0-12 0,0 0-18 0,26 11-12 15,-26-11-8-15,0 0 2 0,0 0 7 0,36 0 7 16,-36 0 7-16,0 0 5 0,27-11 1 16,-27 11-5-16,0 0-8 0,30-12-10 0,-30 12-9 15,0 0-6-15,0 0-3 0,26-16-4 0,-26 16 1 16,0 0-1-16,0 0 2 0,0 0-2 0,4-30 2 16,-4 30 0-16,0 0 3 0,-11-31 1 0,11 31 1 15,0 0-3-15,-19-35 1 0,19 35-3 0,0 0-1 16,-16-26-2-16,16 26-3 15,0 0-2-15,0 0-1 0,0 0-2 0,-24-9-3 16,24 9-4-16,0 0-3 0,0 0-1 0,-26 27-1 16,26-27 3-16,-10 35-1 0,10-35 5 0,-14 45 0 15,14-45 6-15,-7 40-1 0,7-40 4 0,0 35-3 16,0-35 3-16,0 33-4 0,0-33 2 0,5 26-2 16,-5-26 0-16,0 0-4 0,18 29 0 0,-18-29-6 15,0 0-4-15,31 24-6 0,-31-24-7 16,31 12-16-16,-31-12-20 0,36 10-43 0,-36-10-52 15,37-7-49-15,-37 7-90 0,23-17-16 0,10 24 297 16</inkml:trace>
          <inkml:trace contextRef="#ctx0" brushRef="#br0" timeOffset="3595.817">2411 528 436 0,'0'0'110'15,"-13"31"-73"-15,13-31-5 0,0 0 14 0,-9 36 16 16,9-36 8-16,0 0-7 0,-10 29-5 0,10-29-7 0,0 24-9 16,0-24-1-16,-7 22-6 0,7-22 0 0,0 25-9 15,0-25-5-15,7 24-8 16,-7-24-2-16,5 25-5 0,-5-25 3 0,8 29-4 16,-8-29 2-16,0 0-4 0,10 33 1 0,-10-33-3 15,0 0 1-15,0 0-1 0,6 26 1 0,-6-26 1 16,0 0 1-16,0 0 2 0,0 0 5 0,0 0 8 15,0 0 7-15,0 0 6 0,0 0 2 0,0 0-2 16,0 0-5-16,0 0-5 0,0 0-6 0,0 0-6 16,0 0-4-16,0 0-2 0,1-27-3 15,-1 27 1-15,0 0-4 0,6-37 3 0,-6 37-2 16,10-26 0-16,-10 26-4 0,11-31 1 16,-11 31-5-16,19-33 2 0,-19 33-4 0,19-30 3 15,-19 30-6-15,21-26-1 0,-21 26-7 0,24-17-9 16,-24 17-9-16,26-10-13 0,-26 10-21 0,30 0-35 15,-30 0-34-15,33 0-57 0,-33 0-50 16,0 0-92-16,46 10 198 0,-46-10 144 0</inkml:trace>
        </inkml:traceGroup>
        <inkml:traceGroup>
          <inkml:annotationXML>
            <emma:emma xmlns:emma="http://www.w3.org/2003/04/emma" version="1.0">
              <emma:interpretation id="{4025FDEA-06B8-476D-AC1F-5FC88CA9A448}" emma:medium="tactile" emma:mode="ink">
                <msink:context xmlns:msink="http://schemas.microsoft.com/ink/2010/main" type="inkWord" rotatedBoundingBox="19594,4497 20276,4490 20281,4992 19599,4999"/>
              </emma:interpretation>
              <emma:one-of disjunction-type="recognition" id="oneOf2">
                <emma:interpretation id="interp10" emma:lang="en-US" emma:confidence="1">
                  <emma:literal>to</emma:literal>
                </emma:interpretation>
                <emma:interpretation id="interp11" emma:lang="en-US" emma:confidence="0">
                  <emma:literal>t0</emma:literal>
                </emma:interpretation>
                <emma:interpretation id="interp12" emma:lang="en-US" emma:confidence="0">
                  <emma:literal>€0</emma:literal>
                </emma:interpretation>
                <emma:interpretation id="interp13" emma:lang="en-US" emma:confidence="0">
                  <emma:literal>£0</emma:literal>
                </emma:interpretation>
                <emma:interpretation id="interp14" emma:lang="en-US" emma:confidence="0">
                  <emma:literal>+0</emma:literal>
                </emma:interpretation>
              </emma:one-of>
            </emma:emma>
          </inkml:annotationXML>
          <inkml:trace contextRef="#ctx0" brushRef="#br0" timeOffset="5217.094">4144 546 654 0,'0'0'97'0,"-26"-8"-34"0,26 8-1 16,0 0 9-16,-37 0 2 0,37 0-11 0,-26 0-16 16,26 0-12-16,-34 0-12 0,34 0-5 0,-42 1-5 15,42-1 0-15,-43 0-1 0,43 0-2 0,-43 0-3 16,43 0-2-16,-38 0-4 0,38 0-4 16,-30 0-7-16,30 0-12 0,0 0-20 0,-35 0-15 15,35 0-13-15,0 0-7 0,0 0 8 0,-24 8 10 16,24-8 8-16,0 0-3 0,0 0-23 0,0 0-23 15,0 0-17-15,0 0-5 0,0 0-8 16,0 0-6-16,0 0 95 0,0 0 42 0</inkml:trace>
          <inkml:trace contextRef="#ctx0" brushRef="#br0" timeOffset="4935.8219">3896 342 551 0,'0'0'127'0,"0"0"-42"0,4-26-7 16,-4 26-2-16,0 0 4 0,0 0-8 0,0 0-11 16,0 0-8-16,0 0-10 0,0 0-7 0,0 0-4 15,0 0-6-15,0 0-5 0,0 0-4 0,0 0-7 16,0 0-4-16,0 0-5 0,0 0-3 0,0 0-1 0,0 0 1 15,0 0 1-15,0 0 1 0,0 27 0 16,0-27 1-16,6 30-3 0,-6-30 4 0,5 43-5 16,-7-18 4-16,2 7-4 0,0-1 5 15,0 7-6-15,0-4 6 0,-6-1-8 0,5-1 4 16,-8-7-10-16,9 0 1 0,-5-3-6 0,5-22 1 16,0 45-23-16,0-45 5 0,-3 32 2 0,3-32 7 15,0 0 14-15,0 25-11 0,0-25-21 0,0 0-34 16,0 0-49-16,0 0-88 0,0 0-149 15,37-10 50-15,-34-18 313 0</inkml:trace>
          <inkml:trace contextRef="#ctx0" brushRef="#br0" timeOffset="5644.1809">4198 529 402 0,'0'0'76'0,"0"0"-30"0,0 0 3 0,0 0 25 15,0 0 24-15,0 0 7 0,0 0-5 0,0 0-17 16,0 0-19-16,0 0-13 0,0 0-10 0,0 0-5 16,0 0-6-16,0 0-7 0,0 0-4 0,0 0-8 0,0 0-3 15,-23 21-5-15,23-21 0 0,0 0-3 0,-18 29 1 16,18-29-3-16,-13 29 3 0,13-29-4 15,-16 33 3-15,16-33-3 0,-14 32 3 16,14-32-2-16,-7 29 2 0,7-29-2 0,-3 25 2 16,3-25-3-16,0 0 2 0,8 31-3 0,-8-31 1 15,0 0 0-15,32 24 2 0,-32-24 1 0,37 17 3 16,-37-17-1-16,49 8-1 0,-28-8-1 0,5 7 2 16,0-7-1-16,-2 0 1 0,-24 0 1 0,43-8 0 15,-43 8-1-15,39-9 1 0,-39 9 1 16,24-12 8-16,-24 12 6 0,0 0 3 0,17-27 1 15,-17 27-9-15,0 0-4 0,-4-35-6 0,4 35-3 16,-17-35-4-16,17 35 0 0,-26-38-6 0,26 38 1 16,-36-34-8-16,36 34-5 0,-43-31-9 15,43 31-13-15,-41-27-22 0,41 27-42 0,-35-24-56 16,35 24-98-16,0 0-125 0,-31-27 94 0,31 27 293 16</inkml:trace>
        </inkml:traceGroup>
        <inkml:traceGroup>
          <inkml:annotationXML>
            <emma:emma xmlns:emma="http://www.w3.org/2003/04/emma" version="1.0">
              <emma:interpretation id="{B7B4F44C-1A44-464C-8876-8D8DEBACF5E6}" emma:medium="tactile" emma:mode="ink">
                <msink:context xmlns:msink="http://schemas.microsoft.com/ink/2010/main" type="inkWord" rotatedBoundingBox="21524,4344 23622,4324 23628,4943 21529,4963"/>
              </emma:interpretation>
              <emma:one-of disjunction-type="recognition" id="oneOf3">
                <emma:interpretation id="interp15" emma:lang="en-US" emma:confidence="1">
                  <emma:literal>break</emma:literal>
                </emma:interpretation>
                <emma:interpretation id="interp16" emma:lang="en-US" emma:confidence="0">
                  <emma:literal>breaK</emma:literal>
                </emma:interpretation>
                <emma:interpretation id="interp17" emma:lang="en-US" emma:confidence="0">
                  <emma:literal>breath</emma:literal>
                </emma:interpretation>
                <emma:interpretation id="interp18" emma:lang="en-US" emma:confidence="0">
                  <emma:literal>breaks</emma:literal>
                </emma:interpretation>
                <emma:interpretation id="interp19" emma:lang="en-US" emma:confidence="0">
                  <emma:literal>bleak</emma:literal>
                </emma:interpretation>
              </emma:one-of>
            </emma:emma>
          </inkml:annotationXML>
          <inkml:trace contextRef="#ctx0" brushRef="#br0" timeOffset="7531.1493">5705 164 815 0,'0'0'160'0,"0"0"-108"15,0 0-38-15,0 0-6 0,0 0 0 16,0 0 2-16,0 0 4 0,0 0 6 0,0 0 5 0,9 24-14 16,-9-24 14-16,0 24-13 0,0-24 12 15,7 32 1-15,-7-32-8 0,-2 39 2 16,2-14-9-16,0 6 3 0,0-5-4 0,0 4 4 16,0 2-6-16,-7-3 3 0,6 3-8 0,-6-5 2 15,7 0-6-15,0-2 5 0,-5-2-6 0,5-23 5 16,0 39-4-16,0-39 4 0,0 30-3 0,0-30 3 15,0 0-2-15,-1 29 1 0,1-29 1 0,0 0 1 16,0 0-1-16,0 0 0 0,0 0-1 16,0 0 1-16,0 0 2 0,0 0 5 0,0 0 7 15,0 0 5-15,0 0 3 0,0 0-3 0,0 0-5 16,0 0-5-16,0 0-4 0,0 0-5 0,0 0 1 16,21-29-2-16,-21 29 1 0,9-27-4 0,-9 27 4 15,11-32-2-15,-11 32 1 0,16-42-1 16,-16 42 1-16,17-45-2 0,-17 45 2 0,28-42-3 15,-28 42 3-15,35-36-3 0,-35 36 3 16,42-29-3-16,-42 29 1 0,46-12-2 0,-22 12 1 16,-24 0-1-16,41 10-2 0,-41-10 3 0,35 20-2 15,-35-20 4-15,27 29-1 0,-27-29 4 0,19 36-4 16,-19-36 4-16,7 39-5 0,-7-39 4 0,-7 41-3 16,7-41 3-16,-19 43-3 0,19-43 2 0,-26 32-1 15,26-32 0-15,-31 26-1 0,31-26 1 0,-42 19-4 16,42-19 2-16,-40 13-3 0,40-13 2 15,-34 0-1-15,34 0-3 0,-23 0-3 0,23 0-8 16,0 0-2-16,-30-11-3 0,30 11-4 0,0 0-5 16,0 0-9-16,-22-29-8 0,22 29-7 0,0 0-10 15,0 0-6-15,-11-38-10 0,11 38-4 0,0 0-4 16,0-24-8-16,0 24-10 0,0 0-27 0,0 0-72 16,-6-33-8-16,6 33 215 0</inkml:trace>
          <inkml:trace contextRef="#ctx0" brushRef="#br0" timeOffset="7933.6696">6233 447 730 0,'0'0'64'0,"0"0"-23"15,0 0 1-15,0 0 11 0,24 17-1 0,-24-17-18 16,0 0-13-16,5 25-11 0,-5-25 3 0,7 35 7 16,-7-35 9-16,6 39 3 0,-6-39-2 15,5 37-11-15,-5-37-5 0,6 37-8 0,-6-37 0 16,0 25 0-16,0-25 4 0,0 0 2 0,0 26 3 16,0-26-2-16,0 0 0 0,0 0 2 0,0 0 0 15,0 0 1-15,0 0 4 0,0 0 1 16,0 0 1-16,0 0 0 0,0 0-5 0,0 0-5 15,0 0-3-15,0 0-3 0,0 0 2 0,0-29 1 16,0 29-4-16,0 0-1 16,0-27-5-16,0 27 1 0,0 0-2 0,13-35 2 0,-13 35-2 0,13-30 0 15,-13 30-5-15,17-33-1 0,-17 33-7 0,26-30-2 16,-26 30-12-16,30-23-7 0,-30 23-14 0,31-16-23 16,-31 16-18-16,33-6-22 15,-33 6-15-15,32 0-23 0,-32 0-22 0,0 0-66 16,37 6-49-16,-37-6 227 0</inkml:trace>
          <inkml:trace contextRef="#ctx0" brushRef="#br0" timeOffset="8295.5347">6578 567 496 0,'0'0'96'0,"0"0"-13"0,0 0-6 15,0 0 0-15,0 0-7 0,0 0-8 16,23 10-10-16,-23-10-2 0,0 0-5 0,30 13-4 15,-30-13-5 1,0 0-8-16,29 0-6 0,-29 0-5 0,28 5-3 16,-28-5-2-16,27 0-2 0,-27 0-1 0,26-5 0 15,-26 5 1-15,23-8 1 0,-23 8 0 0,0 0 1 0,27-14 0 16,-27 14 2-16,0 0-1 0,0 0-2 0,0 0-3 16,9-30-2-16,-9 30-1 0,0 0 1 15,0 0-1-15,-13-31 1 0,13 31-4 0,0 0-3 16,-17-28-2-16,17 28 0 0,0 0-1 0,-26-19 2 15,26 19-2-15,0 0 3 0,-34-7-3 16,34 7-7-16,-27 0-7 0,27 0-8 0,-28 20-3 16,28-20 1-16,-21 32 4 0,21-32 3 0,-17 42 7 15,17-42 3-15,-9 40 7 0,9-40-1 0,0 37 2 16,0-37-7-16,0 28-3 0,0-28-7 16,0 0 0-16,17 34 0 0,-17-34 2 0,25 19-7 15,-25-19-26-15,34 16-47 0,-34-16-78 0,39-4-157 16,-6 14-22-16,-33-10 272 0</inkml:trace>
          <inkml:trace contextRef="#ctx0" brushRef="#br0" timeOffset="8748.7188">7178 529 740 0,'0'0'167'0,"0"0"-76"16,0 0-29-16,0 0-12 0,0 0-9 0,0 0-5 15,0 0-8-15,-32-25-6 0,32 25-7 0,0 0-4 16,-27 0 1-16,27 0 2 0,0 0 3 16,-34-7-1-16,34 7-2 0,0 0-7 0,-33 8-4 15,33-8-3-15,-25 17 0 0,25-17-3 0,-21 32 4 16,21-32-4-16,-23 41 2 0,23-41-3 0,-16 37 2 16,16-37-3-16,-7 30 3 0,7-30-2 0,0 24 3 15,0-24-3-15,0 0 0 0,6 26-3 16,-6-26-1-16,0 0 0 0,24 20 2 0,-24-20-1 15,23 9 0-15,-23-9-3 0,27 0-3 16,-27 0 1-16,32 0 2 0,-32 0 7 0,28-7 3 16,-28 7 5-16,0 0 1 0,30-23 1 0,-30 23 0 15,0 0 4-15,23-26-2 0,-23 26 1 0,0 0-3 16,10-33-2-16,-10 33-4 0,9-25 1 0,-9 25-2 16,0 0 1-16,9-30-1 0,-9 30 1 0,0 0-1 15,0 0-1-15,0 0-3 0,0 0-3 16,0 0-4-16,0 0-3 0,0 0 1 15,0 0-3-15,15 29 0 0,-15-29-5 0,12 24 1 16,-12-24-3-16,10 27 5 0,-10-27 2 0,0 0 1 16,27 32-5-16,-27-32-15 0,0 0-27 0,27 18-29 15,-27-18-38-15,23 12-46 0,-23-12-112 0,34 0-14 16,-34 0 301-16</inkml:trace>
          <inkml:trace contextRef="#ctx0" brushRef="#br0" timeOffset="9061.2555">7495 347 711 0,'0'-27'209'0,"0"27"-116"0,0 0-28 15,0 0-12-15,0 0-5 0,0 0-8 0,0 0-12 16,0 0-9-16,0 0-11 0,0 0-6 0,0 0-4 15,0 0 3-15,15 36-2 0,-15-36 4 0,5 39-3 16,-6-12 4-16,1 0-5 0,0 2 4 0,0 3-6 16,-4 0 6-16,4-3-6 0,-7 1 5 15,1 1-4-15,4-7 3 0,2-24-8 0,-10 39-5 16,10-39-11-16,0 31-6 0,0-31-8 0,0 0-2 16,9 32-13-16,-9-32-28 0,0 0-36 0,0 0-63 15,0 0-105-15,31 8-52 0,-31-8 249 0</inkml:trace>
          <inkml:trace contextRef="#ctx0" brushRef="#br0" timeOffset="9342.5826">7690 439 973 0,'0'0'76'16,"0"0"-31"-16,0 0-6 0,0 0 4 0,0 0-3 15,0 0-14-15,0 0-10 0,0 0-11 0,0 0-3 16,0 0-2-16,0 0 1 0,0 0 0 0,-21 29 0 15,21-29 0-15,0 0 1 0,-26 33-3 16,26-33 3-16,-20 27-4 0,20-27 3 0,0 0-2 16,-36 33 2-16,36-33-1 0,0 0 1 15,-32 24-1-15,32-24 1 0,0 0-1 0,-24 20 1 16,24-20-2-16,0 0 0 0,0 0-1 0,0 0 0 16,0 0-2-16,0 0 3 0,0 27-3 0,0-27 3 15,0 0 0-15,40 26 2 0,-40-26 0 16,39 20 0-16,-39-20-2 0,41 17 2 0,-16-9-11 15,-25-8-17-15,45 16-30 0,-45-16-43 0,46 7-42 16,-46-7-57-16,30-15-91 0,-30 15-48 0,0 0 241 16</inkml:trace>
        </inkml:traceGroup>
        <inkml:traceGroup>
          <inkml:annotationXML>
            <emma:emma xmlns:emma="http://www.w3.org/2003/04/emma" version="1.0">
              <emma:interpretation id="{7402C4E9-9E1A-400A-9340-49E2DEFF5D64}" emma:medium="tactile" emma:mode="ink">
                <msink:context xmlns:msink="http://schemas.microsoft.com/ink/2010/main" type="inkWord" rotatedBoundingBox="24615,4173 29141,4131 29150,5039 24623,5081"/>
              </emma:interpretation>
              <emma:one-of disjunction-type="recognition" id="oneOf4">
                <emma:interpretation id="interp20" emma:lang="en-US" emma:confidence="1">
                  <emma:literal>complicated</emma:literal>
                </emma:interpretation>
                <emma:interpretation id="interp21" emma:lang="en-US" emma:confidence="1">
                  <emma:literal>complicate d</emma:literal>
                </emma:interpretation>
                <emma:interpretation id="interp22" emma:lang="en-US" emma:confidence="0">
                  <emma:literal>Complicate d</emma:literal>
                </emma:interpretation>
                <emma:interpretation id="interp23" emma:lang="en-US" emma:confidence="0">
                  <emma:literal>complicates d</emma:literal>
                </emma:interpretation>
                <emma:interpretation id="interp24" emma:lang="en-US" emma:confidence="0">
                  <emma:literal>complicated d</emma:literal>
                </emma:interpretation>
              </emma:one-of>
            </emma:emma>
          </inkml:annotationXML>
          <inkml:trace contextRef="#ctx0" brushRef="#br0" timeOffset="13196.7109">8924 538 395 0,'0'0'79'0,"0"0"-8"0,0 0 0 16,0 0 3-16,0 0 0 0,0 0 2 0,0 0-2 0,0 0-8 15,0 0-8-15,0 0-8 0,24-10-4 0,-24 10 3 16,0 0-4-16,0 0-6 0,0 0-7 15,7-28-4-15,-7 28-1 0,0 0 1 0,0 0-3 16,12-25 0-16,-12 25-3 0,0 0-2 0,0 0-1 16,8-31-3-16,-8 31-1 0,0 0-2 0,0 0-3 15,0-25 0-15,0 25-2 0,0 0-1 16,0 0-1-16,0 0-2 0,0 0-3 0,0 0-1 16,0 0-2-16,-23-16-1 0,23 16-1 0,0 0-4 15,-24 13 1-15,24-13-4 0,-24 20 2 16,24-20-3-16,-26 33 2 0,26-33-2 0,-25 38 3 15,14-13-2-15,11-25 5 0,-23 47-2 0,15-25 6 16,8-22-2-16,-15 45 3 0,15-45-2 0,-5 39 3 16,5-39-4-16,0 35 4 0,0-35-3 0,10 30 3 15,-10-30-3-15,18 27 1 0,-18-27-2 0,30 23 0 16,-30-23-4-16,37 17-2 0,-12-11-7 31,-2-6-4-31,7 6-10 0,-7-6-9 0,12 0-17 16,-10-8-11-16,12 8-13 0,-37 0-14 0,57-12-15 15,-57 12-48-15,47-23-52 0,-21 23-117 0,-16-28 119 16,24 28 208-16</inkml:trace>
          <inkml:trace contextRef="#ctx0" brushRef="#br0" timeOffset="14501.5635">9324 515 761 0,'0'0'136'0,"0"0"-58"0,0 0-19 0,0 0-6 16,25 5-1-16,-25-5 4 0,0 0-7 0,0 0-11 16,0 0-11-16,0 0-7 0,0 0-4 0,0 0-2 15,0 0 0-15,0 0-1 0,0 0-1 0,0 0-4 16,0 0-5-16,-19-24-2 0,19 24-2 0,0 0-1 16,0 0 0-16,-33 16-1 0,33-16-2 0,-26 24-3 15,26-24 1-15,-27 32-2 0,27-32 4 16,-27 40 2-16,27-40 4 0,-21 34-2 0,21-34 3 15,-16 28-4-15,16-28 2 0,-10 25-2 16,10-25 2-16,0 0-2 0,0 31 1 0,0-31-2 16,0 0 1-16,23 26-1 0,-23-26 2 0,30 14 0 15,-30-14-1-15,40 7-1 0,-40-7-2 0,41 0 1 16,-41 0 0-16,40-5 3 0,-40 5 1 16,35-14 3-16,-35 14-1 0,28-16 4 0,-28 16 2 15,0 0 6-15,26-29 1 0,-26 29 2 0,9-31-5 16,-9 31-3-16,0-36-6 0,0 36 2 0,-10-45-7 15,1 16 4-15,2 5-6 0,0 0 0 0,7 24-8 16,-13-41 0-16,13 41-6 0,-17-25-1 16,17 25-9-16,0 0-10 0,-35-27-18 0,35 27-36 0,0 0-55 15,0 0-96-15,0 0-134 16,-31 5 16-16,31-5 347 0</inkml:trace>
          <inkml:trace contextRef="#ctx0" brushRef="#br0" timeOffset="15210.5428">9569 515 532 0,'0'0'58'0,"0"0"-34"0,0 0 0 16,0 0 3-16,9 31 4 0,-9-31 2 15,0 25-4-15,0-25 3 0,5 37-2 16,-5-37 2-16,0 33 2 0,0-33 6 0,0 29-3 16,0-29 0-16,0 25-8 0,0-25-1 0,0 0-1 15,0 28 3-15,0-28 0 0,0 0 1 0,0 0-2 16,0 0-2-16,0 0-3 0,0 0 0 0,0 0 2 16,0 0 1-16,0 0 2 0,0 0-2 0,0 0-3 15,0 0-1-15,0 0-2 0,0 0-1 0,0 0-1 16,0 0-5-16,0 0-4 0,0 0-6 15,0 0-3-15,0 0-1 0,12-28 1 16,-12 28-1-16,0 0 1 0,16-36-2 0,-16 36 2 16,15-30-2-16,-15 30 1 0,19-34-1 0,-19 34 2 15,20-37-4-15,-20 37 3 0,26-30-2 0,-26 30 0 16,0 0-2-16,28-21-1 0,-28 21-1 0,0 0-3 16,0 0-2-16,0 0 0 0,26 21 0 0,-26-21 3 15,10 30 5-15,-10-30-1 0,13 37 3 16,-13-37 0-16,6 34 2 0,-6-34-2 0,0 29 2 15,0-29-2-15,0 22 2 0,0-22-2 0,0 0 1 0,0 0 0 16,0 0 1-16,0 0-1 0,0 0 2 0,0 0 0 16,0 0 1-16,0 0 5 0,0 0 1 0,0 0 3 15,0 0 3-15,0 0-2 0,0 0-2 0,0 0-3 16,0 0-6-16,25-10-1 0,-25 10-1 16,0 0 2-16,18-24-2 0,-18 24 3 0,0 0-3 15,20-30 2-15,-20 30-2 0,17-24 2 0,-17 24-2 16,18-27 2-16,-18 27-3 0,25-31 2 15,-25 31-2-15,24-24 2 0,-24 24-2 0,0 0 0 16,32-14-1-16,-32 14 0 0,0 0 0 0,22 0-2 16,-22 0 0-16,0 0-1 0,0 0 2 0,26 32 0 15,-26-32 1-15,10 22 0 0,-10-22 1 16,6 32-4-16,-6-32-1 0,0 30-4 0,0-30 0 16,0 22-3-16,0-22 1 0,0 0-1 0,0 25-5 15,0-25-8-15,0 0-11 0,0 0-16 0,0 0-19 16,0 0-33-16,0 0-40 0,40 18-55 0,-40-18-84 15,0 0-56-15,27-12 179 0,-27 12 161 16</inkml:trace>
          <inkml:trace contextRef="#ctx0" brushRef="#br0" timeOffset="15788.7488">10276 546 772 0,'0'0'90'0,"0"0"-31"16,0 0 0-16,0 0 1 0,0 0-14 0,0 0-15 15,0 0-13-15,0 0-4 0,0 0 2 16,0 0 4-16,0 0-1 0,-13 31 5 0,13-31-2 16,0 32 2-16,0-32-7 0,-6 45-3 0,6-21-10 15,-7 3-1-15,6 0-5 0,-4-3 4 0,5 1-5 16,0-25 5-16,-5 42-4 0,5-42 3 16,0 37-3-16,0-37 3 0,0 0-1 0,-9 28 1 15,9-28 0-15,0 0 1 0,0 0 0 0,0 0 2 16,0 0 2-16,0 0 7 0,0 0 10 15,0 0 3-15,0 0 4 0,0 0-4 0,0 0-6 16,0 0-5-16,0 0-1 0,-4-32-6 0,4 32 1 16,0-22-3-16,0 22 1 0,0-29-4 0,0 29 3 15,6-37-3-15,-6 37 4 0,5-41-4 0,-5 41 3 16,12-42-3-16,-6 19 2 0,-6-2-4 0,10 0 4 16,-10 0-2-16,10-1 2 0,-3 1-2 15,-3 2 3-15,-4 23-6 0,17-40 4 0,-17 40-5 16,20-30 2-16,-20 30-3 0,0 0 1 15,32-19-1-15,-32 19-1 0,0 0 0 0,31 0 0 16,-31 0 0-16,0 0-1 0,26 15 2 0,-26-15-1 16,0 0 2-16,17 29-1 0,-17-29 4 0,0 0-3 15,12 32 3-15,-12-32-2 0,0 0 1 0,0 30-2 16,0-30 2-16,0 24-1 0,0-24 0 16,-5 28 0-16,5-28 0 0,-8 26-1 0,8-26 2 15,0 0-3-15,-19 30 3 0,19-30-5 0,0 0 0 16,-17 24-3-16,17-24-3 0,0 0-3 0,0 0-1 15,0 0-1-15,-29 15 1 0,29-15 2 0,0 0 1 16,-27 0-2-16,27 0-3 0,0 0-4 0,-31-15-3 16,31 15-3-16,0 0-3 0,0 0-5 15,-30-16-10-15,30 16-6 0,0 0-6 16,0 0-14-16,0 0-25 0,0 0-40 0,-25-29-51 16,25 29-102-16,0 0-29 0,0-24 264 0</inkml:trace>
          <inkml:trace contextRef="#ctx0" brushRef="#br0" timeOffset="16148.1967">10702 82 987 0,'0'0'115'0,"0"0"-44"0,0 0-18 0,0 0-8 16,0 0-11-16,0 0-11 0,0 0-10 0,0 0-6 16,0 0-7-16,0 0-1 0,0 0 0 0,0 0 1 15,0 0 3-15,0 0 2 0,5 42 20 0,-5-42-34 0,8 50 32 0,-8-16-34 16,0 2 8-16,0 3 7 0,0 2-8 15,-7-2 7-15,6 0-7 0,-8-5 6 16,5 1-6-16,-2-5 5 0,-1-1-4 0,3-5 4 16,4-24-6-16,-9 46-2 0,9-46-8 0,-10 27-6 0,10-27-13 15,0 0-15-15,0 32-25 0,0-32-39 0,0 0-64 16,0 0-91-16,0 0-98 0,0 0 120 0,0 0 246 16</inkml:trace>
          <inkml:trace contextRef="#ctx0" brushRef="#br0" timeOffset="16382.5997">10969 394 575 0,'0'0'214'15,"0"0"-109"-15,-8 26-20 0,8-26-17 0,0 0-21 16,-10 23-26-16,10-23-10 0,-5 28-8 0,5-28 1 15,-9 34-4-15,9-34 2 0,-10 41-2 0,10-41 1 16,-8 36-4-16,8-36-3 0,0 27-12 0,0-27-10 16,0 0-25-16,-12 24-23 0,12-24-39 15,0 0-53-15,0 0-66 0,0 0-81 0,0 0 195 16,24 11 120-16</inkml:trace>
          <inkml:trace contextRef="#ctx0" brushRef="#br0" timeOffset="16728.57">11382 460 736 0,'0'0'226'15,"0"0"-140"-15,0 0-34 0,0 0-6 0,-24-21-4 16,24 21-7-16,0 0-4 0,0 0-8 16,0 0-3-16,0 0-7 0,0 0-3 0,-23-22-1 15,23 22-1-15,0 0-2 0,0 0-2 0,0 0-3 16,-27-8-2-16,27 8 0 0,0 0 0 0,-30 15-1 16,30-15-1-16,0 0 2 0,-36 35-3 0,36-35 2 15,-22 30-1-15,22-30 1 0,-15 27-4 0,15-27 3 16,-9 28-3-16,9-28 3 0,0 24-3 15,0-24-1-15,0 0-7 0,9 32-7 16,-9-32-12-16,0 0-11 0,38 29-26 0,-38-29-32 16,38 13-54-16,-38-13-66 0,30-5-124 0,-2 16 57 15,-28-11 289-15</inkml:trace>
          <inkml:trace contextRef="#ctx0" brushRef="#br0" timeOffset="17259.9022">11667 435 640 0,'0'0'87'15,"0"0"-20"-15,29-16 3 0,-29 16 7 0,0 0-4 16,0 0-6-16,0 0-9 0,0 0-6 0,0 0-8 16,0 0-6-16,0 0-3 0,0 0-4 15,0 0-3-15,0 0-9 0,0 0-9 0,0 0-9 16,0 0-4-16,0 0-1 0,-25 5 3 0,25-5-2 15,-33 30 0-15,33-30-7 0,-37 42 1 0,20-18-7 16,17-24 6-16,-36 45 1 0,36-45 7 0,-28 40-1 16,28-40 3-16,-20 33-3 0,20-33 0 0,-15 27-3 15,15-27-1-15,0 0-5 0,0 30 0 16,0-30-4-16,0 0-4 0,26 25-11 16,-26-25-12-16,29 7-19 0,-29-7-11 0,31 0 3 15,-31 0 14-15,27-4 28 0,-27 4 26 0,25-12 20 16,-25 12 10-16,0 0 11 0,31-31 8 0,-31 31 6 15,13-24 2-15,-13 24 2 0,13-29-10 0,-13 29-6 16,4-32-12-16,-4 32-8 0,0-37-9 0,0 37 0 16,7-37-3-16,-7 37 3 0,0-32-3 15,0 32 0-15,7-33-4 0,-7 33 0 0,0 0-3 16,6-25 0-16,-6 25-1 0,0 0 0 0,0 0-1 16,0 0-2-16,0 0-3 0,0 0-5 0,0 0-1 15,0 0-1-15,13 23 4 0,-13-23 5 16,0 34 4-16,0-34-3 0,6 42 5 0,-6-19-6 15,6 1 4-15,-6-24-5 0,11 40 2 0,-11-40-6 16,17 37-2-16,-17-37-10 0,19 31-5 16,-19-31-17-16,0 0-8 0,41 36-25 0,-41-36-28 15,30 15-35-15,-30-15-47 0,26 0-56 0,-2 6-84 16,-24-6 210-16,33-4 115 0</inkml:trace>
          <inkml:trace contextRef="#ctx0" brushRef="#br0" timeOffset="17697.4535">12242 420 838 0,'-31'7'141'0,"5"-7"-115"0,0 0-20 16,-2 0-5-16,0 0 0 0,1 9-1 0,3-2 0 15,24-7-1-15,-39 13-4 0,39-13-15 0,-27 13-15 16,27-13-24-16,0 0-24 0,0 0-42 0,-23 10-40 15,23-10-95-15,0 0 0 0,0 0 260 0</inkml:trace>
          <inkml:trace contextRef="#ctx0" brushRef="#br0" timeOffset="17509.9318">12138 100 863 0,'-10'-27'157'0,"10"27"-57"0,0 0-46 0,0-25 2 16,0 25-17-16,0 0-10 0,0 0-8 0,0 0-7 15,0 0-8-15,0 0-5 0,0 0-3 16,0 0 1-16,0 0 0 0,-12 33 3 0,12-33 16 15,0 46-33-15,0-15 32 0,-4 7-32 0,-2 2 10 16,1 7 8-16,-3 1-10 0,0-5 2 0,-1 3-13 16,2-6-1-16,7 5-19 0,-7-8-7 0,14 4-26 15,-11-12-14-15,14 7-36 0,-10-36-34 0,7 46-79 16,9-19-114-16,-16-27 153 0,18 27 195 16</inkml:trace>
          <inkml:trace contextRef="#ctx0" brushRef="#br0" timeOffset="18195.0408">12298 515 387 0,'29'14'40'0,"-29"-14"-12"15,0 0 8-15,30 5 12 0,-30-5 8 0,23 0 7 16,-23 0 1-16,27 4 2 0,-27-4 8 0,27 0 1 16,-27 0 7-16,26-8-5 0,-26 8-15 0,27-10-13 0,-27 10-14 15,26-19-9-15,-26 19-5 0,23-16-2 0,-23 16-5 16,0 0-1-16,28-31-4 0,-28 31 0 0,13-23-3 16,-13 23 1-16,6-28-3 0,-6 28 3 15,6-30-1-15,-6 30 0 0,0-31-4 0,0 31 0 0,-10-26-3 16,10 26 0-16,0 0-1 0,0 0-1 15,-33-20-4-15,33 20-4 0,-25 0-2 0,25 0-5 16,-34 20-1-16,34-20-2 0,-42 39 3 0,24-17 2 16,-4 3 8-16,2 0 1 0,3-1 7 0,0 3-3 0,4-4 4 15,5 5-3-15,0-7 3 0,8 5-4 0,0-26 2 16,-1 43-3-16,1-43 3 0,11 39-4 16,-11-39 4-16,25 30-4 0,-25-30-3 0,34 29-18 15,-34-29-17-15,50 24-46 0,-50-24-47 0,50 11-61 16,-50-11-92-16,36-10-40 0,1 18 221 0</inkml:trace>
          <inkml:trace contextRef="#ctx0" brushRef="#br0" timeOffset="18743.2877">13238-48 954 0,'0'0'81'0,"0"0"-28"15,0 0-33-15,0 0-17 0,0 0 1 0,-27 7 1 16,27-7-2-16,-11 29 1 0,11-29-4 0,-10 41 3 15,4-8 15-15,2-3-16 0,-5 5 13 16,3 5-30-16,-1-3 11 0,3 5-11 0,-2-5 12 16,-1-4 5-16,7 0-6 0,-4-2 5 0,4-2-6 15,0-3 2-15,0-1-5 0,0-25 3 16,8 44-2-16,-8-44 4 0,12 30 1 0,-12-30 1 16,0 0 0-16,11 24 1 0,-11-24-2 0,0 0 1 15,0 0 2-15,0 0 2 0,0 0 15 0,0 0 12 16,0 0 2-16,0 0 1 0,0 0-7 15,0 0-11-15,0-29-1 0,0 29-4 0,0 0-3 16,-4-37-5-16,4 37 1 0,-10-29-3 0,10 29 0 16,-14-31-3-16,14 31 0 0,-22-26-2 0,22 26 2 15,-29-12 1-15,29 12 3 0,-41-6 0 0,18 6-2 16,-7 6 0-16,4 2-3 0,1 0-2 0,25-8-3 16,-43 33 3-16,43-33-1 0,-26 42 5 15,26-42 0-15,-13 43 2 0,13-43-2 16,0 40 2-16,0-40-3 0,9 37 4 0,-9-37-3 15,22 33 2-15,-22-33-2 0,40 28 2 0,-12-16-2 16,-1 1 0-16,6-3-8 0,0-6-2 0,4 2-7 16,-6-6-7-16,7 0-15 0,-11-6-36 0,14 4-71 15,-41 2-108-15,43-33-115 0,-8 25 112 0,-24-22 259 16</inkml:trace>
        </inkml:traceGroup>
      </inkml:traceGroup>
      <inkml:traceGroup>
        <inkml:annotationXML>
          <emma:emma xmlns:emma="http://www.w3.org/2003/04/emma" version="1.0">
            <emma:interpretation id="{5CF87020-8A24-4E6C-B001-9F3673E1EC9F}" emma:medium="tactile" emma:mode="ink">
              <msink:context xmlns:msink="http://schemas.microsoft.com/ink/2010/main" type="line" rotatedBoundingBox="15414,5374 31155,5194 31166,6155 15425,6335"/>
            </emma:interpretation>
          </emma:emma>
        </inkml:annotationXML>
        <inkml:traceGroup>
          <inkml:annotationXML>
            <emma:emma xmlns:emma="http://www.w3.org/2003/04/emma" version="1.0">
              <emma:interpretation id="{20444C61-E801-4B74-AC83-0E604510FC79}" emma:medium="tactile" emma:mode="ink">
                <msink:context xmlns:msink="http://schemas.microsoft.com/ink/2010/main" type="inkWord" rotatedBoundingBox="15416,5500 19265,5456 19273,6117 15423,6162"/>
              </emma:interpretation>
              <emma:one-of disjunction-type="recognition" id="oneOf5">
                <emma:interpretation id="interp25" emma:lang="en-US" emma:confidence="1">
                  <emma:literal>equations</emma:literal>
                </emma:interpretation>
                <emma:interpretation id="interp26" emma:lang="en-US" emma:confidence="0">
                  <emma:literal>lavations</emma:literal>
                </emma:interpretation>
                <emma:interpretation id="interp27" emma:lang="en-US" emma:confidence="0">
                  <emma:literal>eguations</emma:literal>
                </emma:interpretation>
                <emma:interpretation id="interp28" emma:lang="en-US" emma:confidence="0">
                  <emma:literal>eauations</emma:literal>
                </emma:interpretation>
                <emma:interpretation id="interp29" emma:lang="en-US" emma:confidence="0">
                  <emma:literal>Lavations</emma:literal>
                </emma:interpretation>
              </emma:one-of>
            </emma:emma>
          </inkml:annotationXML>
          <inkml:trace contextRef="#ctx0" brushRef="#br0" timeOffset="20042.5176">-411 1638 314 0,'0'0'60'15,"0"0"-2"-15,27 0 17 0,-27 0 10 16,0 0 3-16,33 9-14 0,-33-9-6 0,27 7-13 16,-27-7-2-16,31 0-5 0,-31 0-4 0,30 0-3 15,-30 0 0-15,32 2-7 0,-32-2-5 0,34 0-5 16,-34 0-5-16,30-10-3 0,-30 10-4 0,32-8-1 16,-32 8-1-16,27-15 1 0,-27 15-2 0,0 0 4 15,32-26-3-15,-32 26 1 0,0 0-2 16,15-33 0-16,-15 33-2 0,0-22 2 0,0 22-2 15,0 0 1-15,0-36-2 0,0 36 0 0,-10-25-2 16,10 25 0-16,-16-24-1 0,16 24 2 16,0 0-3-16,-30-23 3 0,30 23-4 0,-24-10-1 15,24 10 1-15,-26 0-2 0,26 0 1 0,-28 10-3 16,28-10 0-16,-33 21-2 0,33-21 0 0,-36 26-1 16,36-26 3-16,-36 37-1 0,36-37 6 15,-28 40-4-15,28-40 3 0,-30 39-3 0,30-39 3 16,-25 36-5-16,25-36 3 0,-14 37-3 0,14-37 2 15,0 30-1-15,0-30 2 0,0 25-2 0,0-25 2 16,0 0-1-16,31 32 3 0,-31-32-2 0,28 17 1 16,-28-17-1-16,38 13 0 0,-15-10-1 0,3-3-6 0,1 0-7 15,-1 0-9-15,8 0-14 0,-9 0-11 16,12 0-16-16,-37 0-15 0,58-6-6 0,-58 6-4 16,48-12 6-16,-48 12-18 0,35-17-30 0,-35 17-44 31,22-32-107-31,5 32 171 0,-27-26 112 0</inkml:trace>
          <inkml:trace contextRef="#ctx0" brushRef="#br0" timeOffset="20751.7164">351 1558 551 0,'0'0'176'0,"0"0"-76"0,0 0-18 15,0 0 1-15,0 0 1 0,0 0-16 0,0 0-11 16,-25-6-11-16,25 6-7 0,0 0-5 16,0 0-3-16,-26-4-3 0,26 4-5 0,0 0-3 15,0 0-3-15,-29-6-2 0,29 6-2 0,0 0-1 16,0 0-2-16,-30 0 0 0,30 0-1 0,0 0 0 16,-26 0-3-16,26 0-3 0,0 0-2 0,-30 18-4 15,30-18 1-15,-24 25-2 0,24-25 2 0,-26 38-3 16,26-38 5-16,-24 45-5 0,11-21 5 15,13-24-4-15,-18 41 4 0,18-41-3 16,-18 33 2-16,18-33-2 0,-10 26 2 0,10-26-2 16,0 0 1-16,-1 27-1 0,1-27-2 0,0 0-3 15,0 0 0-15,0 0-3 0,0 0 1 0,31 18-4 16,-31-18-1-16,29-4 2 0,-29 4 3 0,31-14 6 16,-31 14 3-16,32-15 3 0,-32 15-2 0,27-18 1 15,-27 18-1-15,0 0 1 0,30-29 0 16,-30 29 2-16,0 0-1 0,19-30 3 0,-19 30-1 15,0 0 3-15,13-30-2 0,-13 30 0 0,0 0-1 16,8-25 0-16,-8 25-3 0,0 0-1 0,0 0-2 16,0 0-1-16,0 0 0 0,0 0-2 0,0 0 1 15,0 0-1-15,0 0 1 0,0 0 0 16,27 30 2-16,-27-30-2 0,9 38 4 0,-9-38-4 16,0 46 6-16,-1-25-5 0,1 5 5 15,0-26-4-15,0 43 3 0,0-43 17 0,-8 38-33 16,8-38 34-16,0 35-33 0,0-35 13 0,-5 25 2 15,5-25-1-15,0 0 1 0,0 0-1 0,0 0 1 16,0 0 0-16,0 0 1 0,0 0 1 0,0 0 0 16,0 0 2-16,0 0 0 0,0 0 4 0,0 0 5 15,0 0 1-15,0 0 0 0,0 0-4 0,0 0-6 16,0 0-2-16,0 0-2 0,21-27 2 16,-21 27 13-16,13-22-35 0,-13 22 34 0,14-29-34 15,-14 29 17-15,22-29 3 0,-22 29-3 16,27-30 2-16,-27 30-3 0,26-18 1 0,-26 18-2 15,30-12-2-15,-30 12-8 0,31-3-6 0,-31 3-6 16,30 0-6-16,-30 0-2 0,25-8-3 0,-25 8-10 16,0 0-21-16,0 0-49 0,41-9-87 15,-41 9-200-15,0 0 20 0,0 0 299 0</inkml:trace>
          <inkml:trace contextRef="#ctx0" brushRef="#br0" timeOffset="21126.7415">606 1523 966 0,'0'0'72'16,"0"0"-39"-16,0 0-5 0,0 0 2 0,0 0-4 15,0 0-7-15,0 0-11 0,0 0-4 0,-6 27-1 16,6-27 1-16,0 0-1 0,6 38 3 0,-6-38-2 15,4 29 0-15,-4-29-4 0,0 30 1 16,0-30-3-16,9 29 4 0,-9-29-2 0,7 24 0 16,-7-24 0-16,0 0 2 0,14 25 2 15,-14-25 5-15,0 0-1 0,22 18 2 0,-22-18-4 16,27 9 0-16,-27-9 0 0,37 0-1 0,-37 0 2 16,43 0-1-16,-43 0 0 0,42 0-1 0,-42 0-1 15,37-12-2-15,-37 12 1 0,37-14 0 16,-37 14 0-16,27-15 0 0,-27 15 0 0,0 0-1 15,23-31 3-15,-23 31-4 0,0-26 3 0,0 26-4 16,-7-32-4-16,7 32-9 0,-10-40-7 0,10 40-16 16,-10-34-15-16,10 34-25 0,-7-29-38 0,7 29-49 15,-10-24-71-15,10 24-124 0,0 0 103 0,0 0 255 16</inkml:trace>
          <inkml:trace contextRef="#ctx0" brushRef="#br0" timeOffset="21696.8447">1336 1543 663 0,'0'0'279'0,"-24"-8"-167"0,24 8-43 0,0 0-8 16,0 0-3-16,0 0-7 0,0 0-10 0,0 0-9 16,0 0-7-16,0 0-8 15,0 0-6-15,-25-21-4 0,25 21-2 0,0 0 0 16,0 0 3-16,-28 0 3 0,28 0 2 0,-26 5-3 16,26-5-2-16,-26 12-7 0,26-12 0 0,-38 22-4 15,38-22 2-15,-35 32-3 0,35-32 1 0,-36 42-4 16,36-42 2-16,-34 35-3 0,34-35 4 0,-27 32-3 15,27-32 4-15,-14 31-4 0,14-31 1 0,-6 27-1 16,6-27 2-16,0 0-2 0,6 22 3 16,-6-22-3-16,0 0 0 0,35 13-6 0,-35-13-3 15,42 5-1-15,-42-5 2 0,49 0 6 16,-25-5 4-16,2 0 4 0,-3-1 1 0,1 0 1 0,-24 6-2 16,38-15 2-16,-38 15-1 0,33-21 2 0,-33 21-1 15,28-26 2-15,-28 26-2 0,14-25 2 0,-14 25-2 16,13-29 3-16,-13 29-2 0,4-31 5 15,-4 31-3-15,0 0 3 0,1-26-2 0,-1 26 1 16,0 0 0-16,0 0-1 0,0 0-2 0,0 0-4 16,0 0-2-16,0 0-2 0,0 0 2 0,-1 25 0 15,1-25 1-15,0 36-4 0,0-36 3 0,0 36-3 16,0-36 3-16,10 32-3 0,-10-32 3 16,9 29-3-16,-9-29 2 0,0 0-4 0,23 29-4 15,-23-29-16-15,0 0-26 0,32 20-42 16,-32-20-70-16,25 0-78 0,-25 0-171 0,0 0 114 15,41 0 301 1</inkml:trace>
          <inkml:trace contextRef="#ctx0" brushRef="#br0" timeOffset="22133.7743">1900 1622 393 0,'0'0'139'15,"0"-37"-6"-15,0 37-18 0,-4-27-6 0,4 27-17 16,0 0-16-16,-35-31-15 0,35 31-13 0,-28-8-9 0,28 8 0 0,-39 0-8 15,39 0-8-15,-50 0-9 0,26 7-8 0,-8-2-4 16,1-5-1-16,-5 7-4 0,1-7-10 0,8 10-12 16,0-10-14-16,27 0-17 0,-23-6-11 0,23 6-25 15,0 0-26 1,0 0-64-16,0 0-147 0,0 0-15 16,30-7 291-16</inkml:trace>
          <inkml:trace contextRef="#ctx0" brushRef="#br0" timeOffset="21982.6226">1761 1326 860 0,'0'0'146'0,"0"0"-64"0,-9-30-21 16,9 30-4-16,0 0-3 0,0 0-8 0,0 0-13 16,0 0-10-16,0 0-10 0,0 0-7 15,0 0-4-15,-8 23 0 0,8-23-2 0,0 43 2 16,-4-11-4-16,2 2 4 0,2 4-6 16,-6 5 7-16,6-2-8 0,-8-3 8 0,8 1-7 15,-4-6 6-15,4-1-6 0,-3-1 4 0,3-5-10 16,0-26-1-16,0 46-9 0,0-46-2 0,7 32-1 15,-7-32 1-15,0 0-8 0,0 0-8 0,21 25-22 16,-21-25-35-16,0 0-35 0,0 0-53 16,39-17-11-16,-39 17-15 0,19-28 44 0,-19 28 20 15,21-29 124-15,-21 29 21 0</inkml:trace>
          <inkml:trace contextRef="#ctx0" brushRef="#br0" timeOffset="22433.7979">2140 1440 780 0,'0'0'155'0,"0"0"-76"0,-11 25-27 0,11-25-6 15,0 0-5-15,-22 32-19 0,22-32-7 16,-11 32-9-16,11-32 2 0,-7 35 0 0,7-35 6 16,0 41 0-16,0-41 1 0,0 41-8 0,0-41-1 15,-2 34-7-15,2-34 2 0,5 32-3 0,-5-32 2 16,0 28-1-16,0-28-2 0,0 0-8 0,12 23-6 16,-12-23-13-16,0 0-11 0,0 0-14 15,0 0-22-15,25 17-37 0,-25-17-55 0,0 0-70 0,33 0-125 16,-33 0 219-16,0 0 145 0</inkml:trace>
          <inkml:trace contextRef="#ctx0" brushRef="#br0" timeOffset="22851.4375">2425 1578 705 0,'0'0'143'0,"0"0"-57"15,0 0-12-15,0 0 5 0,0-30 2 0,0 30-11 0,0 0-15 16,0 0-11-16,0 0-13 0,0 0-9 0,0 0-8 15,0 0-5-15,0 0-4 0,-31 0-4 0,31 0-2 16,0 0 1-16,-33 34-3 0,33-34 2 16,-25 35-1-16,25-35 1 0,-21 48-2 0,21-48 4 15,-16 43-7-15,16-43 1 0,-8 44-6 0,8-44 1 16,0 34-3-16,0-34 3 0,-2 25 1 0,2-25 3 16,0 0-2-16,0 0 3 0,29 26-5 0,-29-26-1 15,30 6 1-15,-30-6 1 0,37-6 4 0,-37 6 4 16,44-14 3-16,-44 14-1 0,42-20 2 15,-42 20-1-15,33-31 7 0,-33 31 2 0,26-32 7 16,-26 32 3-16,11-32 4 0,-11 32-1 16,0-40 1-16,0 40-8 0,0-41-1 0,0 41-10 15,-19-43-2-15,19 43-6 0,-20-34 1 0,20 34-4 16,-23-27 2-16,23 27-4 0,-25-13-1 0,25 13-2 16,0 0-3-16,-38-13-6 0,38 13-11 0,0 0-14 15,0 0-23-15,0 0-19 0,0 0-12 0,0 0-1 16,0 0 7-16,0 0 7 0,0 0 3 15,5 22-5-15,-5-22-11 0,0 0-12 0,36 16-18 16,-36-16-24-16,25 11 14 0,1 7 138 0</inkml:trace>
          <inkml:trace contextRef="#ctx0" brushRef="#br0" timeOffset="23275.5234">2608 1599 389 0,'0'0'129'16,"0"0"1"-16,0 0-16 0,30 15-4 0,-30-15-16 16,0 0-13-16,0 0-16 0,0 0-8 0,0 0-14 15,10 29-9-15,-10-29-14 0,0 0-5 0,0 33-9 16,0-33 2-16,-8 32-4 0,8-32 2 15,-9 35-2-15,9-35 2 0,-11 31 0 0,11-31 2 16,0 0-1-16,-10 32 0 0,10-32 0 0,0 0-2 16,0 0 0-16,0 0-1 0,0 0 1 0,0 0 2 15,0 0 0-15,0 0 3 0,0 0 4 0,0 0 0 16,0 0 0-16,0 0-3 0,0 0-5 16,0 0-4-16,24-30 0 0,-24 30-2 0,0 0 2 31,26-31-3-31,-26 31 3 0,0 0-4 0,26-34 4 15,-26 34-3-15,22-27 2 0,-22 27-2 0,25-34 3 16,-25 34-2-16,25-28 2 0,-25 28-3 0,33-27 2 16,-33 27-3-16,29-25 3 0,-29 25-3 0,27-6 1 15,-27 6 0-15,26 0 0 0,-26 0-1 0,0 0-1 16,31 12-1-16,-31-12-3 0,0 0 0 16,33 38-5-16,-33-38 0 0,20 40-7 0,-20-40 1 15,12 40-8-15,-12-40 2 0,13 37-6 0,-13-37 1 16,11 29-4-16,-11-29-8 0,0 0-17 15,0 0-17-15,16 35-34 0,-16-35-63 0,0 0-85 16,0 0-118-16,0 0 232 0,33 0 143 0</inkml:trace>
          <inkml:trace contextRef="#ctx0" brushRef="#br0" timeOffset="23613.5127">3408 1487 625 0,'29'10'159'0,"-29"-10"-84"0,0 0-22 0,0 0 9 15,0 0 10-15,0 0-1 0,0 0-7 16,-29 0-17-16,29 0-12 0,0 0-8 0,-31 0-3 16,31 0-5-16,-32 0-3 0,32 0-3 0,-31 0-4 15,31 0-2-15,-37 0-2 0,37 0-3 0,-32 9-1 16,32-9-4-16,-23 20 0 0,23-20-3 0,0 0-1 15,-24 27-3-15,24-27 2 0,0 0 0 16,-9 29 1-16,9-29 1 0,0 0 1 0,0 0 1 16,16 31 2-16,-16-31-1 0,0 0 2 0,36 18-2 15,-36-18 0-15,31 15 1 0,-31-15 1 0,42 16 0 16,-42-16 3-16,38 18-3 0,-38-18 3 0,38 20-1 0,-38-20 1 0,27 23 0 16,-27-23 1-16,14 29-2 0,-14-29 2 15,0 30-3-15,0-30 3 0,-21 29-1 0,21-29 4 16,-39 26-1-16,16-17 2 0,-8-3-2 0,1-1-3 15,0-5-6-15,-5 3-8 0,5-10-17 0,-6-7-33 16,36 14-52-16,-54-20-77 0,54 20-89 16,0 0-138-16,-40-43 180 0,40 43 238 0</inkml:trace>
        </inkml:traceGroup>
        <inkml:traceGroup>
          <inkml:annotationXML>
            <emma:emma xmlns:emma="http://www.w3.org/2003/04/emma" version="1.0">
              <emma:interpretation id="{13D7564F-F573-4B2A-A54D-3DF2EA47EC68}" emma:medium="tactile" emma:mode="ink">
                <msink:context xmlns:msink="http://schemas.microsoft.com/ink/2010/main" type="inkWord" rotatedBoundingBox="20454,5356 22210,5335 22217,5919 20461,5940"/>
              </emma:interpretation>
              <emma:one-of disjunction-type="recognition" id="oneOf6">
                <emma:interpretation id="interp30" emma:lang="en-US" emma:confidence="1">
                  <emma:literal>down</emma:literal>
                </emma:interpretation>
                <emma:interpretation id="interp31" emma:lang="en-US" emma:confidence="0">
                  <emma:literal>town</emma:literal>
                </emma:interpretation>
                <emma:interpretation id="interp32" emma:lang="en-US" emma:confidence="0">
                  <emma:literal>Down</emma:literal>
                </emma:interpretation>
                <emma:interpretation id="interp33" emma:lang="en-US" emma:confidence="0">
                  <emma:literal>dawn</emma:literal>
                </emma:interpretation>
                <emma:interpretation id="interp34" emma:lang="en-US" emma:confidence="0">
                  <emma:literal>Bown</emma:literal>
                </emma:interpretation>
              </emma:one-of>
            </emma:emma>
          </inkml:annotationXML>
          <inkml:trace contextRef="#ctx0" brushRef="#br0" timeOffset="24382.3403">4894 1173 615 0,'0'0'266'0,"0"0"-166"0,0 0-48 0,0 0-21 16,0 0-12-16,0 0-10 0,0 0-3 16,0 0 3-16,0 0-1 0,0 0 0 0,0 41-4 15,0-41-1-15,4 44-6 0,-5-15 5 0,1 0-5 16,-6 6 5-16,6 1-5 0,-6-1 5 0,0-2-5 15,-1-1 4-15,3-1-4 0,-2-1 5 0,2-8-5 16,4-22 4-16,-7 43-3 0,7-43 3 0,0 29-1 16,0-29 2-16,0 0-2 0,0 0 0 0,0 0-1 15,0 22 0-15,0-22 1 0,0 0-1 0,0 0 3 0,0 0 1 16,0 0 7-16,28-14 7 0,-28 14 7 0,0 0 0 16,18-33-2-16,-18 33-6 0,0 0 1 0,15-29-3 15,-15 29-1-15,0-27-1 0,0 27 0 16,0-32-3-16,0 32 4 0,-13-36-4 0,13 36 1 15,-11-43-5-15,11 43-1 0,-20-39-3 16,20 39-1-16,-24-22-1 0,24 22 3 0,-32-14 0 16,32 14 1-16,-37 0 0 0,37 0-4 0,-37 16 0 15,37-16-3-15,-39 32-2 0,39-32-2 0,-27 35 2 16,27-35-1-16,-19 44 6 0,19-44-1 16,-15 48 4-16,15-48-3 0,-9 38 1 0,9-38-1 15,0 29 2-15,0-29-3 0,4 29 2 0,-4-29-1 16,0 0 1-16,23 29 0 0,-23-29 1 0,0 0-2 15,32 17 1-15,-32-17-1 0,28 11-3 0,-28-11-7 16,35 5-5-16,-35-5-12 0,38 0-12 0,-11 8-21 16,-27-8-31-16,48-8-39 0,-48 8-46 0,44-19-46 15,-15 19-122-15,-15-27 146 16,23 27 199-16</inkml:trace>
          <inkml:trace contextRef="#ctx0" brushRef="#br0" timeOffset="24804.2657">5306 1440 587 0,'0'0'126'0,"0"0"-49"16,-10-25-13-16,10 25 4 0,0 0 7 0,0 0-1 15,-26 0-2-15,26 0-7 0,0 0-11 0,-33 8-15 16,33-8-16-16,-28 5-9 0,28-5-4 0,-32 12-4 16,32-12-3-16,-33 25-1 0,33-25-3 0,-34 34 2 15,34-34-4-15,-25 36 3 0,25-36-3 0,-14 40 2 16,14-40-2-16,-4 34 3 0,4-34-4 0,4 27 2 15,-4-27-2-15,14 24 0 16,-14-24-3-16,22 19 2 0,-22-19-6 0,34 13-1 16,-11-8-4-16,-23-5-1 0,53 6 2 15,-27-6 2-15,2-7 7 0,-3 2 2 0,-25 5 5 0,41-19-1 16,-41 19 5-16,35-26 0 0,-35 26 6 0,23-25 3 16,-23 25 6-16,14-33-4 0,-14 33 1 0,1-40-7 15,-1 13-1-15,0 27-8 0,0-47-1 0,0 47-9 16,-17-36-2-16,17 36-12 0,-17-29-7 15,17 29-12-15,0 0-13 0,-34-29-28 0,34 29-58 16,0 0-69-16,-28-5-168 0,28 5 27 16,0 0 346-16</inkml:trace>
          <inkml:trace contextRef="#ctx0" brushRef="#br0" timeOffset="25304.3412">5475 1538 1037 0,'0'0'109'0,"0"0"-52"16,0 0-14-16,0 0-8 0,0 0-12 0,0 0-13 15,0 0-6-15,0 0-4 0,0 0-1 0,0 0 3 16,0 0 1-16,0 0-1 0,0 0 2 16,0 0-5-16,20 32 0 0,-20-32-3 0,0 31 2 15,0-31-6-15,0 35 2 0,0-35-5 16,0 32 3-16,0-32 0 0,-6 24 5 0,6-24 1 15,0 0 3-15,0 27-1 0,0-27-1 0,0 0 0 16,0 0-1-16,27 18-1 0,-27-18-1 0,0 0-1 16,30 3 0-16,-30-3 3 0,27 0 2 0,-27 0 2 15,29-9 0-15,-29 9 1 0,27-12 5 16,-27 12 6-16,25-12 3 0,-25 12 7 0,0 0-4 16,28-33 1-16,-28 33-2 0,17-27-1 0,-17 27-5 15,10-26-2-15,-10 26-6 0,9-29 2 0,-9 29-4 16,4-32 1-16,-4 32-3 0,0-31 1 15,0 31-2-15,0-27 1 0,0 27 0 0,0 0 1 16,0 0 0-16,0 0-6 0,0 0-6 0,0 0-9 16,0 0-1-16,0 0 4 0,0 0 7 15,9 41 3-15,-9-41 4 0,13 33-3 0,-13-33 3 16,14 29 0-16,-14-29 3 0,20 25-2 0,-20-25 3 16,26 17-2-16,-26-17 2 0,28 15-1 0,-28-15 0 15,31 10 1-15,-31-10-1 0,28 4 1 0,-28-4 5 16,27 0 5-16,-27 0 5 0,0 0 8 0,36-14-3 15,-36 14 3-15,0 0-4 0,23-32-4 16,-23 32-4-16,0 0-2 0,16-33-5 16,-16 33 0-16,0-29-5 0,0 29 2 0,0-33-5 15,0 33 0-15,0-44-8 0,0 44-3 0,-7-43-9 16,7 43-5-16,-9-41-10 0,9 41-3 0,-9-34-7 16,9 34-5-16,-12-27-11 0,12 27-52 0,0 0-65 15,0 0-133-15,0 0-83 0,0 0 161 0,0 0 235 16</inkml:trace>
          <inkml:trace contextRef="#ctx0" brushRef="#br0" timeOffset="25730.3343">6169 1463 1001 0,'0'0'90'0,"0"0"-60"0,0 0-6 0,-10 28 2 15,10-28 2-15,-9 25-9 0,9-25-2 0,-6 30-3 16,6-30 3-16,-4 34-2 0,4-34 1 0,-6 34-5 16,6-34 0-16,-1 32-8 0,1-32 1 0,0 26-3 15,0-26 0-15,0 0 3 0,0 0 4 0,0 0 5 16,0 0 2-16,0 0 0 0,0 0-3 16,0 0-1-16,0 0 1 0,0 0 1 0,0 0 4 15,0 0 2-15,0 0-2 0,0 0-2 0,0 0-4 16,0 0-5-16,0 0-2 0,0 0-1 0,0 0-1 15,27-29 1-15,-27 29-3 0,0 0 2 16,25-29-1 0,-25 29-1-16,18-24 0 0,-18 24 3 0,27-23-3 15,-27 23 1-15,29-29-2 0,-29 29 2 0,27-19-3 16,-27 19 1-16,23-5-1 0,-23 5 0 16,0 0-1-16,30 5 0 0,-30-5-1 0,0 0-2 15,24 24 2-15,-24-24-2 0,16 32 5 0,-16-32-2 16,6 34 2-16,-6-34-5 0,0 37-2 0,0-37-9 15,-6 33-1-15,6-33-10 0,0 29-5 0,0-29-17 16,0 0-24-16,0 32-39 0,0-32-28 0,0 0-57 16,0 0-140-16,0 0-1 0,0 0 205 15</inkml:trace>
        </inkml:traceGroup>
        <inkml:traceGroup>
          <inkml:annotationXML>
            <emma:emma xmlns:emma="http://www.w3.org/2003/04/emma" version="1.0">
              <emma:interpretation id="{1215D045-0C60-4D7E-903C-5B5CD5C1C004}" emma:medium="tactile" emma:mode="ink">
                <msink:context xmlns:msink="http://schemas.microsoft.com/ink/2010/main" type="inkWord" rotatedBoundingBox="23259,5443 24706,5427 24711,5912 23265,5929"/>
              </emma:interpretation>
              <emma:one-of disjunction-type="recognition" id="oneOf7">
                <emma:interpretation id="interp35" emma:lang="en-US" emma:confidence="1">
                  <emma:literal>into</emma:literal>
                </emma:interpretation>
                <emma:interpretation id="interp36" emma:lang="en-US" emma:confidence="0">
                  <emma:literal>in to</emma:literal>
                </emma:interpretation>
                <emma:interpretation id="interp37" emma:lang="en-US" emma:confidence="0">
                  <emma:literal>Into</emma:literal>
                </emma:interpretation>
                <emma:interpretation id="interp38" emma:lang="en-US" emma:confidence="0">
                  <emma:literal>unto</emma:literal>
                </emma:interpretation>
                <emma:interpretation id="interp39" emma:lang="en-US" emma:confidence="0">
                  <emma:literal>onto</emma:literal>
                </emma:interpretation>
              </emma:one-of>
            </emma:emma>
          </inkml:annotationXML>
          <inkml:trace contextRef="#ctx0" brushRef="#br0" timeOffset="26262.7081">7507 1446 766 0,'0'0'246'0,"0"0"-189"0,0 0-38 15,0 0 5-15,0 0 10 0,0 27 7 0,0-27-4 16,0 0-3-16,-10 29-9 0,10-29-3 0,-6 33-7 15,6-33 0-15,-13 40-7 0,13-40 0 0,-14 39-4 16,14-39 0-16,-14 36-5 0,14-36 3 0,-10 33-4 16,10-33 1-16,0 0-5 0,-6 29-3 0,6-29-7 15,0 0-10-15,0 0-22 0,0 0-38 16,0 0-89-16,0 0-165 0,0 0-59 0,31-4 147 16</inkml:trace>
          <inkml:trace contextRef="#ctx0" brushRef="#br0" timeOffset="26653.3584">7711 1415 880 0,'0'0'121'0,"-7"26"-88"16,7-26-31-16,0 43 0 0,-1-21-3 0,1 3 4 15,0-3 1-15,0 5 13 0,0-27 5 0,-6 47 10 16,6-47-4-16,-4 31-2 0,4-31-10 0,0 0-3 15,-6 26-3-15,6-26-1 0,0 0 2 0,0 0 2 16,0 0 1-16,0 0 2 0,0 0 2 16,0 0 3-16,0 0 0 0,0 0-5 15,0 0-5-15,0 0-7 0,19-24-3 0,-19 24-2 16,0 0 3-16,27-33-2 0,-27 33 1 0,0 0-1 16,34-39 1-16,-34 39-2 0,29-24 3 0,-29 24-3 15,31-30 4-15,-31 30-4 0,36-33 4 0,-36 33-3 16,35-28 0-16,-35 28-1 0,30-18 0 15,-30 18 2-15,0 0 4 0,31 0 1 0,-31 0-2 16,0 0-2-16,0 0-6 0,22 32-1 0,-22-32-5 16,0 40 1-16,0-15-4 0,0-1 3 15,-8 1-4-15,8-25 1 0,-5 45-13 0,5-45-8 16,0 38-22-16,0-38-26 0,0 28-44 0,0-28-54 16,0 0-55-16,18 31-126 0,-18-31 152 0,0 0 209 15</inkml:trace>
          <inkml:trace contextRef="#ctx0" brushRef="#br0" timeOffset="27064.2045">8529 1481 826 0,'-25'-11'210'0,"25"11"-185"0,-34 0-23 0,7 0-3 16,-5 4-6-16,-4-4-6 0,5 13-12 16,-10-13-13-16,10 4-6 0,-4-4 5 0,7 0 12 15,3 0 13-15,25 0-16 0,-35 0-56 0,35 0-124 16,0 0-123-16,0 0 137 0,0 0 196 0</inkml:trace>
          <inkml:trace contextRef="#ctx0" brushRef="#br0" timeOffset="26907.9333">8355 1253 1099 0,'0'0'102'0,"0"0"-39"0,0 0-19 0,0 0-14 0,0 0-15 16,0 0-11-16,0 0-5 0,0 0 2 0,-21 34-3 15,21-9 3-15,0 6-3 0,0 1 4 16,-7 7-5-16,1 1 6 0,2-7-7 0,-3 3 6 16,7-3-9-16,-9-7-3 0,8 6-19 0,1-32-14 15,0 48-24-15,0-48-16 0,0 32-21 16,0-32-23-16,0 0-35 0,0 0-79 0,0 0-76 16,18 27 153-16,-18-27 164 0</inkml:trace>
          <inkml:trace contextRef="#ctx0" brushRef="#br0" timeOffset="27439.2641">8792 1383 902 0,'0'0'63'0,"0"0"-37"0,-39 16-13 0,39-16-1 15,-35 23-1-15,35-23 0 0,-43 27 3 0,43-27 10 16,-45 36 0-16,45-36 5 0,-44 36-6 0,44-36-2 16,-29 37-9-16,29-37-3 0,-20 30-9 0,20-30 1 15,-10 26-3-15,10-26 1 0,0 0-1 16,7 29 1-16,-7-29-1 0,0 0 1 0,33 25-5 15,-33-25-5-15,43 12-9 0,-18-12-3 16,3 11 0-16,-1-11 8 0,2 0 9 16,-2 0 7-16,-1-2 10 0,-3 2 5 0,-23 0 12 0,38-15 10 15,-38 15 3-15,26-20 1 0,-26 20-4 0,20-31-9 16,-20 31-3-16,0-38-10 0,0 17-5 16,-5-8-11-16,-4 4-5 0,-5-1-11 0,14 26 1 15,-33-46-12-15,33 46-3 0,-38-35-17 0,38 35-20 16,-42-24-46-16,42 24-109 0,-28 0-178 0,28 0 11 15,-25 0 341-15</inkml:trace>
        </inkml:traceGroup>
        <inkml:traceGroup>
          <inkml:annotationXML>
            <emma:emma xmlns:emma="http://www.w3.org/2003/04/emma" version="1.0">
              <emma:interpretation id="{1237D3FC-B3C4-4346-ADF5-E00E7D30F550}" emma:medium="tactile" emma:mode="ink">
                <msink:context xmlns:msink="http://schemas.microsoft.com/ink/2010/main" type="inkWord" rotatedBoundingBox="25424,5260 28531,5224 28541,6108 25434,6144"/>
              </emma:interpretation>
              <emma:one-of disjunction-type="recognition" id="oneOf8">
                <emma:interpretation id="interp40" emma:lang="en-US" emma:confidence="0.5">
                  <emma:literal>simpler</emma:literal>
                </emma:interpretation>
                <emma:interpretation id="interp41" emma:lang="en-US" emma:confidence="0">
                  <emma:literal>Simpler</emma:literal>
                </emma:interpretation>
                <emma:interpretation id="interp42" emma:lang="en-US" emma:confidence="0">
                  <emma:literal>simper</emma:literal>
                </emma:interpretation>
                <emma:interpretation id="interp43" emma:lang="en-US" emma:confidence="0">
                  <emma:literal>Sampler</emma:literal>
                </emma:interpretation>
                <emma:interpretation id="interp44" emma:lang="en-US" emma:confidence="0">
                  <emma:literal>Simper</emma:literal>
                </emma:interpretation>
              </emma:one-of>
            </emma:emma>
          </inkml:annotationXML>
          <inkml:trace contextRef="#ctx0" brushRef="#br0" timeOffset="28073.6463">9882 1356 669 0,'0'0'101'0,"0"0"-28"0,0 0-5 15,0 0 3-15,0 0-1 0,0 0-2 0,0 0 0 16,0 0-4-16,0 0-10 0,-28 2-14 15,28-2-9-15,-25 0-7 0,25 0-6 0,-28 4-6 16,28-4-3-16,-33 8-2 0,33-8 1 16,-36 5-2-16,36-5 1 0,-31 5-2 0,31-5-2 15,0 0-2-15,-26 11 0 0,26-11-2 0,0 0 0 16,0 0 0-16,0 0-2 0,0 0 0 0,0 0 1 16,0 0-2-16,0 0 2 0,4 31 0 0,-4-31 0 15,0 0-1-15,35 16-3 0,-35-16-3 16,31 11 1-16,-31-11-3 0,36 16 3 0,-36-16-1 15,37 19-1-15,-37-19 0 0,36 18 3 0,-36-18 0 16,34 24 5-16,-34-24-3 0,22 24 4 0,-22-24-4 16,7 28 2-16,-7-28 0 0,-7 27 4 0,7-27 0 15,-19 25 2-15,19-25-2 0,-37 32 2 0,12-20-3 0,-2-2 4 16,0-2-1-16,0-4 0 0,0-4 0 16,1 0-2-16,2 0-1 0,-1 0-4 15,25 0-4-15,-35-4-6 0,35 4-5 0,0 0-9 16,0 0-11-1,0 0-36-15,0 0-96 0,-11-28-168 0,11 28-70 0,0 0 142 16</inkml:trace>
          <inkml:trace contextRef="#ctx0" brushRef="#br0" timeOffset="28353.2008">10100 1336 942 0,'0'0'114'0,"-17"37"-33"0,17-37-23 16,-10 30-14-16,10-30-23 0,-12 45-7 0,5-20-8 16,1 4 7-16,1 0-1 0,-1 1 6 0,-3-7-8 15,1 2 0-15,8-25-8 0,-13 37-1 0,13-37-2 16,-7 26 0-16,7-26-4 0,0 0-6 0,0 0-10 15,0 0-13-15,0 25-26 0,0-25-38 32,0 0-102-32,0 0-211 0,0 0 25 0,24-18 268 15</inkml:trace>
          <inkml:trace contextRef="#ctx0" brushRef="#br0" timeOffset="28960.9879">10322 1415 874 0,'0'0'87'0,"0"0"-47"0,0 0-15 0,24 27-2 16,-24-27-13-16,0 39 2 0,0-39 1 0,0 38 8 15,0-38 4-15,-8 39 7 0,8-39 1 0,-15 37 7 16,15-37-4-16,-14 26-1 0,14-26-9 0,0 0-4 16,-23 26-7-16,23-26-4 0,0 0-3 15,0 0 2-15,0 0 1 0,0 0 0 0,0 0 2 16,0 0-2-16,0 0 2 0,0 0 2 15,0 0 0-15,0 0 3 0,0 0 0 0,0 0 0 16,0 0 1-16,0 0-4 0,0 0-3 0,0 0-7 16,0 0-2-16,6-26-3 0,-6 26 2 0,11-24-2 15,-11 24 3-15,14-30-3 0,-14 30 3 0,16-36-4 16,-16 36 3-16,22-38-2 0,-22 38 1 16,23-38-1-16,-23 38 2 0,25-29-3 0,-25 29 1 15,0 0-1-15,29-23-1 0,-29 23 0 0,0 0-3 16,0 0 0-16,26 6-4 0,-26-6 1 0,0 0 1 15,8 32 3-15,-8-32 1 0,0 33 3 0,0-33-2 16,-8 42 3-16,8-42-3 0,-13 32 3 0,13-32-3 16,-12 24 1-16,12-24-1 0,0 0 1 15,-10 27 0-15,10-27 2 0,0 0-1 0,0 0 0 16,0 0-1-16,0 0-2 0,0 0 1 16,0 0 0-16,0 0 1 0,0 0 1 0,0 0 1 15,28 5 0-15,-28-5-1 0,0 0 0 0,27-9 1 16,-27 9-2-16,0 0 2 0,33-20-2 0,-33 20 2 15,23-15-2-15,-23 15 3 0,24-22-1 0,-24 22 2 16,26-22-2-16,-26 22 1 0,30-29-2 16,-30 29 1-16,30-30-1 0,-30 30 1 0,27-17-2 15,-27 17 1-15,0 0-1 0,24-9-1 0,-24 9 0 16,0 0-3-16,0 0-4 0,0 0-2 0,0 0-1 16,26 32-1-16,-26-32 0 0,6 36-8 0,-6-36-6 15,0 43-16-15,0-43-17 0,5 36-31 16,-5-36-31-16,6 31-34 0,-6-31-41 0,0 0-49 15,19 29-102-15,-19-29 172 0,0 0 176 16</inkml:trace>
          <inkml:trace contextRef="#ctx0" brushRef="#br0" timeOffset="29461.077">11044 1449 712 0,'0'0'85'0,"0"0"-63"15,-22 35-20-15,22-35-1 0,-6 45-2 0,6-16 10 16,-10-2 11-16,10 5 14 0,-14-3 6 0,12 8 10 16,-12-12-9-16,14 12 5 0,-16-10-12 15,16 4-3-15,-10-7-18 0,4 1-2 0,6-25 11 16,-10 40-20-16,10-40 17 0,-7 34-33 0,7-34 13 15,0 23-12-15,0-23 13 0,0 0 0 0,0 0 1 16,0 0 1-16,0 0 6 0,0 0 9 0,0 0 12 16,0 0 9-16,0 0 4 0,0 0-9 0,0 0-10 15,0 0-8-15,0 0-5 0,0 0 15 0,17-35-15 16,-17 35 12-16,9-30-36 16,-9 30 16-16,11-45-19 0,1 20 16 0,-2-3 5 15,1-3-6-15,1 1 5 0,1-3-5 0,-2 1 6 16,5 0-6-16,-5-1 7 0,1-1-7 0,3 2 6 15,-3 2-5-15,2 0 3 0,0 1-4 0,2 0 4 16,-16 29-4-16,27-36 2 0,-27 36-4 0,25-13-8 16,-25 13-3-16,0 0-1 0,25 13-2 15,-25-13 5-15,21 32 6 0,-21-32-2 0,11 47 9 16,-12-20-3-16,1-5 3 0,0 4-2 0,-9-2 3 16,9-24-4-16,-22 44 5 0,22-44-5 0,-28 33 2 15,28-33-5-15,-30 26 0 0,30-26-4 0,-33 12-4 16,33-12-8-16,-33 0-19 0,33 0-35 15,-34-6-66-15,34 6-93 0,0 0-174 0,0 0 52 16,0 0 357-16</inkml:trace>
          <inkml:trace contextRef="#ctx0" brushRef="#br0" timeOffset="29789.3712">11627 1057 707 0,'0'0'69'15,"0"0"-14"-15,0 0 8 0,0 0 10 16,21 19-10-16,-21-19 8 0,0 0-26 0,-14 38-2 15,14-13-15-15,-11 6-19 0,6 3 0 0,-3 11-11 16,-1-1 6-16,-1 6-9 0,-4-2 7 0,2 2-7 16,-1-2 6-16,1-2-12 0,-3-3-2 0,5-6-24 15,-7-6-14-15,11 3-29 0,6-34-19 16,-17 47-19-16,17-47-34 0,-13 30-20 0,13-30-103 16,0 0 53-16,0 29 222 0</inkml:trace>
          <inkml:trace contextRef="#ctx0" brushRef="#br0" timeOffset="30257.1203">11681 1595 252 0,'0'0'88'0,"0"0"-62"16,0 0-6-16,23 18 7 0,-23-18 12 0,0 0 17 15,33 10 1-15,-33-10-9 0,26 0 7 0,-26 0-10 16,30 7 16-16,-30-7 14 0,33 0 6 0,-33 0 3 16,28-16-11-16,-28 16-14 0,25-18-19 31,-25 18-19-31,0 0-5 0,30-36-2 0,-30 36-2 0,10-25 2 16,-10 25 0-16,0-33 6 0,0 33 2 0,0-29 3 15,0 29-5-15,-13-25-4 0,13 25-9 0,0 0 0 16,-29-26-3-16,29 26 1 0,-25-7-1 0,25 7-4 15,-32 7-5-15,32-7-9 0,-36 27-4 0,19-3-9 0,17-24 5 16,-30 53 2-16,14-27 10 0,6 0 4 16,0 0 6-16,3 0-2 0,7-26 4 0,-8 44-5 15,8-44 3-15,0 37-3 0,0-37 3 16,10 34-3-16,-10-34 2 0,23 27-7 0,-23-27-3 0,27 24-13 0,-27-24-13 16,33 18-21-16,-33-18-40 0,40 5-41 15,-40-5-82-15,30-16-106 0,-2 16-22 0,-28 0 346 16</inkml:trace>
          <inkml:trace contextRef="#ctx0" brushRef="#br0" timeOffset="30521.7427">12315 1424 695 0,'0'0'86'0,"19"34"-38"0,-19-34-11 16,6 41 1-16,-6-41-10 0,0 49-3 0,0-49-7 15,-10 47 2-15,10-47-8 0,-13 41 4 0,13-41 2 16,-12 36 9-16,12-36 1 0,-10 24 3 0,10-24-4 16,0 0 1-16,0 0-2 0,0 0 1 15,0 0-2-15,0 0-3 0,-26 12-2 0,26-12-3 16,0 0-1-16,0 0-1 0,0 0 0 0,0 0-3 16,0 0 0-16,0-21-3 0,0 21 0 15,0 0-4-15,12-31 0 0,-12 31-3 0,17-29 1 16,-17 29-4-16,23-39 4 0,-23 39-5 0,29-38 5 15,-29 38-3-15,34-41 2 0,-34 41-3 0,34-36 2 16,-34 36-4-16,40-27 0 0,-40 27-5 0,40-14-6 16,-40 14-8-16,42 0-11 0,-42 0-15 15,46 6-44-15,-46-6-83 0,43 0-136 0,-18 3-113 16,-25-3 130-16,51 13 294 0</inkml:trace>
        </inkml:traceGroup>
        <inkml:traceGroup>
          <inkml:annotationXML>
            <emma:emma xmlns:emma="http://www.w3.org/2003/04/emma" version="1.0">
              <emma:interpretation id="{F4F664A7-3E1D-4220-8CDD-FAA0F4F92954}" emma:medium="tactile" emma:mode="ink">
                <msink:context xmlns:msink="http://schemas.microsoft.com/ink/2010/main" type="inkWord" rotatedBoundingBox="29342,5445 31157,5424 31166,6155 29350,6176"/>
              </emma:interpretation>
              <emma:one-of disjunction-type="recognition" id="oneOf9">
                <emma:interpretation id="interp45" emma:lang="en-US" emma:confidence="1">
                  <emma:literal>ones,</emma:literal>
                </emma:interpretation>
                <emma:interpretation id="interp46" emma:lang="en-US" emma:confidence="1">
                  <emma:literal>one s,</emma:literal>
                </emma:interpretation>
                <emma:interpretation id="interp47" emma:lang="en-US" emma:confidence="0">
                  <emma:literal>One s,</emma:literal>
                </emma:interpretation>
                <emma:interpretation id="interp48" emma:lang="en-US" emma:confidence="0">
                  <emma:literal>once s,</emma:literal>
                </emma:interpretation>
                <emma:interpretation id="interp49" emma:lang="en-US" emma:confidence="0">
                  <emma:literal>ones s,</emma:literal>
                </emma:interpretation>
              </emma:one-of>
            </emma:emma>
          </inkml:annotationXML>
          <inkml:trace contextRef="#ctx0" brushRef="#br0" timeOffset="31178.0738">13712 1329 1020 0,'0'0'98'0,"0"0"-46"0,0 0-8 15,0 0-7-15,0 0-7 0,0 0-2 16,0 0 1-16,0 0-3 0,0 0-7 0,0 0-5 15,0 0-6-15,0 0-2 0,0 0-2 0,0 0-3 16,0 0-2-16,-34 0-2 0,34 0 1 0,-38 32-1 16,38-32 2-16,-35 41-3 0,35-41 1 0,-32 44-4 15,32-44 5-15,-30 41-3 0,30-41 3 0,-20 40-1 16,20-40 2-16,-8 29-2 0,8-29 2 0,0 26-3 16,0-26-1-16,12 23-9 15,-12-23-6-15,28 22-12 0,-28-22 1 0,34 11 3 16,-34-11 9-16,43 5 11 0,-43-5 5 0,43 0 8 15,-43 0 8-15,36-13 7 0,-36 13 5 0,27-19 5 16,-27 19 2-16,18-27 6 0,-18 27 2 0,10-28 0 16,-10 28-8-16,5-40-7 0,-5 15-13 0,0-1-4 15,0-3-10-15,-5 0 1 0,5-1-9 0,0 6-3 16,-7-3-8-16,7 27-3 0,-8-38-7 16,8 38-2-16,-9-25-13 0,9 25-30 0,0 0-68 15,0 0-127-15,0 0-155 0,0 0 15 16,0 0 389-16</inkml:trace>
          <inkml:trace contextRef="#ctx0" brushRef="#br0" timeOffset="31633.1508">13987 1353 1010 0,'0'0'160'0,"0"0"-101"0,0 0-30 0,0 0-6 15,-7-25-5-15,7 25-4 0,0 0-3 16,0 0-4-16,0 0-3 0,0 0-3 16,-5 25-3-16,5-25 4 0,0 36-3 0,0-36 3 15,-7 39-4-15,7-39 4 0,-7 45-4 0,7-45 4 16,-10 33-4-16,10-33 4 0,-7 29-3 0,7-29 2 16,0 0-1-16,0 0 1 0,-7 23 1 0,7-23-1 15,0 0 3-15,0 0 5 0,0 0 5 0,0 0 5 16,0 0 5-16,0 0-3 0,0 0-5 0,0 0-6 15,0 0-6-15,24-32-3 0,-24 32 1 16,20-24-2-16,-20 24 1 0,23-24-2 0,-23 24 3 16,21-23-2-16,-21 23 2 0,26-27-3 0,-26 27 3 15,27-29-3-15,-27 29 5 0,35-29-2 0,-35 29 2 16,34-28-3-16,-34 28 0 0,39-26-2 0,-39 26 0 16,33-12-2-16,-33 12-1 0,27 0 0 0,-27 0-1 15,0 0 3-15,33 22 0 0,-33-22 1 16,20 25-2-16,-20-25 1 0,10 36-7 0,-10-36-1 15,0 47-9-15,0-24 1 0,0 4-5 16,0-27 4-16,-13 42-4 0,13-42-2 0,-12 32-16 16,12-32-17-16,-5 24-31 0,5-24-29 0,0 0-35 15,0 0-49-15,0 0-64 0,0 0-55 0,0 0 262 16</inkml:trace>
          <inkml:trace contextRef="#ctx0" brushRef="#br0" timeOffset="32065.3484">14425 1440 777 0,'-9'29'99'0,"9"-29"-52"0,0 0-6 16,0 0 0-16,0 0-8 0,0 0-7 0,0 0 4 15,20 22 2-15,-20-22-2 0,0 0-7 0,33 18-3 32,-33-18-4-32,26 9-2 0,-26-9-7 0,27 8-2 15,-27-8-3-15,31 0 3 0,-31 0 9 16,28 0 10-16,-28 0 6 0,0 0 2 0,0 0-4 16,28-20-8-16,-28 20-2 0,0 0-5 0,9-28-4 15,-9 28-4-15,0-24 1 0,0 24-2 0,4-30 4 16,-4 30-3-16,0-33 3 0,0 33-4 0,0-35 3 15,0 35-4-15,-6-28 0 0,6 28-3 0,0 0 0 16,-14-24-1-16,14 24 0 0,0 0-2 0,0 0-3 16,-37-7-4-16,37 7-4 0,-27 15-3 15,27-15-4-15,-30 31 1 0,30-31 2 16,-28 42 9-16,17-20 4 0,11-22 5 0,-21 42-3 0,21-42 3 16,-13 38-8-16,13-38 0 0,0 36-9 0,0-36-1 15,4 30-5-15,-4-30-3 0,19 29-15 0,-19-29-22 0,33 29-56 0,-33-29-72 16,35 6-111-1,-6 8-77-15,-29-14 213 0</inkml:trace>
          <inkml:trace contextRef="#ctx0" brushRef="#br0" timeOffset="32479.9782">15124 1282 760 0,'-27'-9'130'0,"27"9"-48"16,0 0-20-16,0 0-13 0,0 0-16 0,0 0-10 15,-31 9-1-15,31-9 0 0,0 0-1 0,-35 15-1 16,35-15-4-16,-28 14-3 0,28-14-5 0,-29 17-3 16,29-17-4-16,-27 17 0 0,27-17-2 31,0 0 1-31,-29 28 0 0,29-28 1 0,0 0-2 15,0 0 1-15,-18 26-1 0,18-26 0 16,0 0-1-16,0 0 1 0,0 0-1 0,8 25 1 16,-8-25-1-16,0 0 0 0,30 26-2 0,-30-26 0 15,30 16-2-15,-30-16 3 0,29 15-1 0,-29-15 5 0,32 21-1 16,-32-21 2-16,22 17-1 16,-22-17 1-16,0 0 0 0,19 33 3 0,-19-33-2 15,0 0 1-15,-4 33-2 0,4-33 0 0,-20 28 3 16,20-28 5-16,-35 20 3 0,35-20 1 0,-45 21-4 15,45-21-4-15,-48 8-4 0,24-8 0 0,24 0-6 16,-44-6-12-16,44 6-26 0,-40-20-46 0,40 20-60 16,-26-22-94-16,26 22-155 0,0-24 24 0,-9-2 363 15</inkml:trace>
          <inkml:trace contextRef="#ctx0" brushRef="#br0" timeOffset="32808.1085">15326 1670 989 0,'0'0'111'0,"0"0"-51"0,6 24-11 0,-6-24-15 15,0 29-15-15,0-29-15 0,-7 43 0 16,7-21-5-16,-7 6 5 0,1-5 16 0,-1 3-18 16,7-26 18-16,-20 42-34 0,20-42 12 0,-22 34-16 15,22-34-7-15,-23 20-26 0,23-20-67 0,-24 16-82 16,24-16-185-16,0 0 12 0,0 0 244 15</inkml:trace>
        </inkml:traceGroup>
      </inkml:traceGroup>
      <inkml:traceGroup>
        <inkml:annotationXML>
          <emma:emma xmlns:emma="http://www.w3.org/2003/04/emma" version="1.0">
            <emma:interpretation id="{B4DAAE31-EB39-460A-BF77-2F3ED067EEA2}" emma:medium="tactile" emma:mode="ink">
              <msink:context xmlns:msink="http://schemas.microsoft.com/ink/2010/main" type="line" rotatedBoundingBox="15528,6182 30754,6427 30739,7352 15513,7106"/>
            </emma:interpretation>
          </emma:emma>
        </inkml:annotationXML>
        <inkml:traceGroup>
          <inkml:annotationXML>
            <emma:emma xmlns:emma="http://www.w3.org/2003/04/emma" version="1.0">
              <emma:interpretation id="{C20E9D59-6525-40E5-B16C-548EE31417F6}" emma:medium="tactile" emma:mode="ink">
                <msink:context xmlns:msink="http://schemas.microsoft.com/ink/2010/main" type="inkWord" rotatedBoundingBox="15522,6592 16615,6609 16608,7085 15514,7068"/>
              </emma:interpretation>
              <emma:one-of disjunction-type="recognition" id="oneOf10">
                <emma:interpretation id="interp50" emma:lang="en-US" emma:confidence="1">
                  <emma:literal>we</emma:literal>
                </emma:interpretation>
                <emma:interpretation id="interp51" emma:lang="en-US" emma:confidence="0">
                  <emma:literal>woe</emma:literal>
                </emma:interpretation>
                <emma:interpretation id="interp52" emma:lang="en-US" emma:confidence="0">
                  <emma:literal>wet</emma:literal>
                </emma:interpretation>
                <emma:interpretation id="interp53" emma:lang="en-US" emma:confidence="0">
                  <emma:literal>wed</emma:literal>
                </emma:interpretation>
                <emma:interpretation id="interp54" emma:lang="en-US" emma:confidence="0">
                  <emma:literal>web</emma:literal>
                </emma:interpretation>
              </emma:one-of>
            </emma:emma>
          </inkml:annotationXML>
          <inkml:trace contextRef="#ctx0" brushRef="#br0" timeOffset="34182.2056">-258 2435 611 0,'0'0'73'0,"0"0"-43"0,0 0-16 16,0 0 13-16,0 0 19 0,0 0 16 0,0 0 10 16,0 33-1-16,0-33-17 0,0 0-8 15,-10 30-12-15,10-30-5 0,-2 39-8 0,-2-12-1 16,4 0-11-16,-7 0-1 0,0 6-7 16,7-5 5-16,-12 1-5 0,12-2 6 0,-10-5 10 15,10-22-13-15,-5 41 12 0,5-41-32 0,0 22 21 16,0-22-16-16,0 0 19 0,14 32 0 0,-14-32-4 15,0 0-1-15,33 13-2 0,-33-13 2 0,31 2-2 16,-31-2 3-16,36-10 2 0,-36 10-1 31,33-21 2-31,-33 21 19 0,27-21-18 0,-27 21 19 16,27-28-33-16,-27 28 13 0,19-30-14 0,-19 30 13 16,14-24 2-16,-14 24-2 0,10-29 1 0,-10 29-5 15,5-32 2-15,-5 32-3 0,0-33 1 0,0 33-3 16,0-39 3-16,0 39-3 0,0-35 2 15,0 35-2-15,7-21 1 0,-7 21-2 16,0 0-1-16,0 0-2 0,0 0-4 0,0 0-3 16,0 0-1-16,0 0 2 0,20 33 0 0,-20-33 7 15,18 44-3-15,-11-22 4 0,-7-22-5 0,19 49 2 16,-19-49-4-16,19 34 4 0,-19-34 0 0,18 29 5 16,-18-29 14-16,0 0-11 0,36 27 14 0,-36-27-15 0,29 9 0 15,-29-9-1-15,34 0 0 0,-34 0 0 0,40-5 2 16,-40 5-1-16,44-15-15 0,-44 15 15 15,42-17-14-15,-42 17 14 0,36-25 4 0,-36 25-1 16,28-25 6-16,-28 25-2 0,20-28 2 0,-20 28-4 0,9-29 0 0,-9 29-5 16,0-34 2-16,0 34-5 0,-16-39 0 15,8 13-10-15,8 26-5 0,-25-47-19 0,25 47-25 16,-30-41-27-16,30 41-28 0,-27-27-14 0,27 27 6 16,0 0-10-1,-27-12-15-15,27 12-122 0,0 0 68 0,0 32 203 16</inkml:trace>
          <inkml:trace contextRef="#ctx0" brushRef="#br0" timeOffset="34557.2553">440 2643 610 0,'0'0'91'0,"22"6"-43"16,-22-6-10-16,0 0 14 0,25 0 13 0,-25 0 7 15,0 0-8-15,40 11-3 0,-40-11-11 0,23 0-9 16,-23 0-12-16,28-9-7 0,-28 9-6 0,28-6 0 16,-28 6 0-16,27-6 0 0,-27 6 1 0,0 0 1 15,26-16 0-15,-26 16-2 16,0 0 0-16,0 0-4 0,0 0-2 0,6-29-2 16,-6 29-3-16,0 0-2 0,-20-29 0 0,20 29-3 15,0 0 1-15,-35-24-2 0,35 24 2 0,-24-8-2 16,24 8 0-16,-26 0-1 0,26 0 0 0,-27 0-3 15,27 0-3-15,-27 23-3 0,27-23-6 0,-24 36 2 16,24-36 0-16,-20 44 6 0,15-21 2 16,5-23 6-16,-5 45-3 0,3-23 3 0,2-22 14 15,0 43-12-15,0-43 12 0,12 40-32 0,-12-40 14 16,21 35-20-16,-21-35 13 0,33 25-4 0,-33-25-8 16,39 22-6-16,-11-15-12 0,-28-7-11 0,50 5-19 15,-50-5-32-15,56-5-58 0,-56 5-31 16,46-24-97-16,-10 24-21 0,-29-25 307 0</inkml:trace>
        </inkml:traceGroup>
        <inkml:traceGroup>
          <inkml:annotationXML>
            <emma:emma xmlns:emma="http://www.w3.org/2003/04/emma" version="1.0">
              <emma:interpretation id="{C96775F2-73DF-4874-A4BD-D16264AD1473}" emma:medium="tactile" emma:mode="ink">
                <msink:context xmlns:msink="http://schemas.microsoft.com/ink/2010/main" type="inkWord" rotatedBoundingBox="17011,6308 19191,6459 19142,7172 16961,7021"/>
              </emma:interpretation>
              <emma:one-of disjunction-type="recognition" id="oneOf11">
                <emma:interpretation id="interp55" emma:lang="en-US" emma:confidence="1">
                  <emma:literal>often</emma:literal>
                </emma:interpretation>
                <emma:interpretation id="interp56" emma:lang="en-US" emma:confidence="0">
                  <emma:literal>of ten</emma:literal>
                </emma:interpretation>
                <emma:interpretation id="interp57" emma:lang="en-US" emma:confidence="0">
                  <emma:literal>Often</emma:literal>
                </emma:interpretation>
                <emma:interpretation id="interp58" emma:lang="en-US" emma:confidence="0">
                  <emma:literal>of teen</emma:literal>
                </emma:interpretation>
                <emma:interpretation id="interp59" emma:lang="en-US" emma:confidence="0">
                  <emma:literal>Of ten</emma:literal>
                </emma:interpretation>
              </emma:one-of>
            </emma:emma>
          </inkml:annotationXML>
          <inkml:trace contextRef="#ctx0" brushRef="#br0" timeOffset="35116.5653">1363 2564 805 0,'0'0'102'0,"0"0"-27"0,0 0-6 0,0 0 4 15,13-25-9-15,-13 25-11 0,0 0-8 0,0 0-6 16,0 0-3-16,0 0-5 0,0-24-4 0,0 24-6 16,0 0-7-16,0 0-6 0,0 0-3 0,-26-14-2 15,26 14-1-15,0 0 0 0,-31 0-2 16,31 0 0-16,-32 5-3 0,32-5 0 16,-34 27-6-16,34-27 0 0,-42 44-6 0,21-21 5 15,5 5-4-15,3-1 8 0,2-3-6 0,11-24 2 16,-11 43-5-16,11-43 4 0,-2 35 13 0,2-35-9 15,4 34 11-15,-4-34-37 0,25 31 12 0,-25-31-31 16,43 22-3-16,-43-22 6 0,58 7-22 0,-26-13 31 16,2 6 2-16,5-11 15 0,-6 5 6 0,1-4 2 15,-2-6 11-15,-2 1 11 0,-3-9 11 16,0 10 27-16,-8-17 6 0,2 16 17 0,-12-12 1 0,-9 27-14 16,15-40-15-16,-15 40-17 0,0-47-8 0,0 20-10 15,-8-2 0-15,-1-1-8 0,-1 5 0 0,-3 0-5 16,13 25 2-16,-24-37-5 0,24 37-1 0,-33-30-8 15,33 30-6-15,-30-24-5 0,30 24-7 0,0 0-9 16,0 0-14-16,-33-19-31 0,33 19-53 16,0 0-67-16,0 0-138 0,0 0 76 0,0 0 274 0</inkml:trace>
          <inkml:trace contextRef="#ctx0" brushRef="#br0" timeOffset="35429.1429">1959 2437 747 0,'12'-25'155'0,"-12"25"-60"15,0 0-25-15,0 0 4 0,0-26 4 0,0 26-10 16,0 0-12-16,-8-32-9 0,8 32-5 0,-12-31-8 16,12 31-3-16,-18-30-8 0,18 30-6 0,-19-33-6 15,19 33-1-15,-17-33-6 0,17 33 1 16,-19-28-4-16,19 28 2 0,0 0-4 0,0 0 1 15,-25-24-2-15,25 24-2 0,0 0-3 0,0 0-4 16,0 0-1-16,-23 47-8 0,14-17 3 0,9 14-8 16,-7-2 8-16,6 7-4 0,-5-3 9 0,6-2-7 15,-2-5 5-15,2 1-11 0,-7-5 2 16,7 2-9-16,0-8 6 0,5 3-4 0,-5-10 6 16,5 5 12-16,-5-27-16 0,9 41-5 15,-9-41-49-15,18 27-88 0,-18-27-136 0,0 0-103 16,35 0 220-16</inkml:trace>
          <inkml:trace contextRef="#ctx0" brushRef="#br0" timeOffset="35588.8567">1950 2531 884 0,'-24'-7'45'0,"1"7"-34"0,-4-5-1 0,-6 5 3 31,5 0-2-31,1 0-4 0,4 0-14 0,23 0-11 15,-34 12-23-15,34-12-29 0,0 0-39 0,-24 0-61 16,24 0-80-16,0 0-64 0,0 0 312 0</inkml:trace>
          <inkml:trace contextRef="#ctx0" brushRef="#br0" timeOffset="35879.1228">2292 2282 960 0,'0'0'73'0,"0"0"-29"16,-27 13-2-16,27-13 4 0,0 0-8 0,-23 36-9 15,23-36-12-15,-22 44-3 0,11-20-11 0,2 10 2 16,-1-1-8-16,3 2 6 0,3 1-7 0,4 1 8 15,-2-1-8-15,2-3 5 0,0 0-9 0,5-5-1 16,2 1-2-16,-7-29-30 0,7 44-7 0,-7-44-27 16,6 32-21-16,-6-32-17 0,0 0-44 0,0 0-66 15,0 0-120-15,36 23 199 0,-36-23 144 0</inkml:trace>
          <inkml:trace contextRef="#ctx0" brushRef="#br0" timeOffset="36070.8437">2348 2530 731 0,'0'0'163'0,"0"-29"-101"0,0 29-26 16,0 0-2-16,-30 0 4 0,30 0-6 0,-35 0-9 15,35 0-11-15,-41 14-4 0,17-10-1 0,2 6 3 0,-5-6 1 16,3 2 3-16,-4 3-4 0,28-9-2 16,-40 4-6-16,40-4-11 0,-24 7-15 0,24-7-20 15,0 0-24-15,0 0-34 0,0 0-26 0,0 0-38 16,0 0-30-16,0 0-52 0,0 0 32 0,37 5 216 15</inkml:trace>
          <inkml:trace contextRef="#ctx0" brushRef="#br0" timeOffset="36424.4252">2501 2692 361 0,'0'0'79'0,"34"0"-23"0,-34 0 23 0,27 0 18 15,-27 0 20-15,0 0-15 0,39 0-6 16,-39 0-22-16,0 0-11 0,0 0-14 0,26-24-12 16,-26 24-9-16,0 0-6 0,4-26-4 15,-4 26 0-15,0 0 2 0,0-32 0 0,0 32 3 16,-8-22-5-16,8 22-1 0,-9-28-6 0,9 28 0 16,-13-27-6-16,13 27 2 0,0 0-7 0,-27-18 3 15,27 18-2-15,0 0-2 0,-33-6 1 0,33 6-4 16,-24 7-3-16,24-7-5 0,-32 32 0 0,32-32-3 15,-27 44 7-15,16-19 0 0,0 1 4 0,3 2-4 16,1-7 3-16,7 8-7 0,0-29 3 16,-2 46 12-16,2-46-12 0,6 37 17 0,-6-37-31 15,22 37 16-15,-22-37-23 0,32 28 9 16,-32-28-7-16,38 22-13 0,-38-22-4 0,45 11-12 16,-45-11-12-16,48 0-31 0,-48 0-22 0,44-7-66 15,-44 7-30-15,26-19-106 0,5 29 268 0,-31-31 56 16</inkml:trace>
          <inkml:trace contextRef="#ctx0" brushRef="#br0" timeOffset="36962.4285">2902 2584 621 0,'0'0'90'0,"0"0"-22"0,0 0-2 0,0 0 8 16,0 0-19-16,0 41-18 0,0-41-18 0,2 36 1 15,-2-36 3-15,6 49 13 0,-12-21 14 0,6-1-16 16,0-5 3-16,0-22-42 0,0 43 9 0,0-43-18 16,-7 35 17-16,7-35 8 0,-7 26 1 0,7-26 6 15,0 0 1-15,0 0 0 0,0 0-2 0,0 0-2 16,0 0-2-16,0 0-2 0,0 0-4 16,0 0-3-16,0 0-3 0,0 0-1 0,-4-26 4 15,4 26-1-15,10-32 4 0,-10 32 17 16,16-35-34-16,-16 35 32 0,18-33-33 0,-18 33 13 15,20-32 6-15,-20 32-1 0,27-39 5 0,-27 39-2 16,35-34 1-16,-35 34-4 0,36-37 1 0,-36 37-5 16,37-35 3-16,-37 35-5 0,31-28 2 0,-31 28-3 15,32-15 0-15,-32 15-2 0,28 0 0 16,-28 0 4-16,22 11 0 0,-22-11 1 0,28 25-2 16,-28-25 0-16,31 33-3 0,-19-5 1 0,-4-2-8 15,-8-26-3-15,10 46-11 0,-10-46-1 0,4 48 5 16,-4-48-20-16,7 40 1 0,-7-40-33 0,9 28-14 15,-9-28-28-15,0 0-55 0,0 0-99 0,0 0-127 16,14 22 172-16,-14-22 222 16</inkml:trace>
        </inkml:traceGroup>
        <inkml:traceGroup>
          <inkml:annotationXML>
            <emma:emma xmlns:emma="http://www.w3.org/2003/04/emma" version="1.0">
              <emma:interpretation id="{27A0EB21-A660-4BEF-BEEF-52CC8FEB1763}" emma:medium="tactile" emma:mode="ink">
                <msink:context xmlns:msink="http://schemas.microsoft.com/ink/2010/main" type="inkWord" rotatedBoundingBox="20002,6324 21296,6345 21285,7031 19991,7010"/>
              </emma:interpretation>
              <emma:one-of disjunction-type="recognition" id="oneOf12">
                <emma:interpretation id="interp60" emma:lang="en-US" emma:confidence="1">
                  <emma:literal>call</emma:literal>
                </emma:interpretation>
                <emma:interpretation id="interp61" emma:lang="en-US" emma:confidence="0">
                  <emma:literal>Call</emma:literal>
                </emma:interpretation>
                <emma:interpretation id="interp62" emma:lang="en-US" emma:confidence="0">
                  <emma:literal>calk</emma:literal>
                </emma:interpretation>
                <emma:interpretation id="interp63" emma:lang="en-US" emma:confidence="0">
                  <emma:literal>calf</emma:literal>
                </emma:interpretation>
                <emma:interpretation id="interp64" emma:lang="en-US" emma:confidence="0">
                  <emma:literal>calm</emma:literal>
                </emma:interpretation>
              </emma:one-of>
            </emma:emma>
          </inkml:annotationXML>
          <inkml:trace contextRef="#ctx0" brushRef="#br0" timeOffset="57683.6203">4352 2570 532 0,'0'0'124'15,"0"0"-23"-15,0 0-17 0,0 0 0 0,-5-28-6 16,5 28-2-16,0 0-8 0,0 0-11 0,0 0-8 15,0-21-8-15,0 21-6 0,0 0-5 0,0-30-2 16,0 30-4-16,3-23-2 0,-3 23-2 16,0-22-2-16,0 22-3 0,0-29 2 0,0 29-3 15,-3-26-1-15,3 26-6 0,0 0 0 0,0 0-5 16,-23-25 0-16,23 25 0 0,0 0-1 0,0 0-1 16,-23 0-1-16,23 0-1 0,0 0-2 0,-33 37 2 15,20-15-6-15,-1 5 2 0,1 0-7 0,0-1 1 16,1-2-5-16,1 1 3 15,1-2-3-15,10-23 7 0,-14 39-3 0,10-16 7 16,4-3-3-16,0-20 6 0,0 39-1 0,0-39 4 16,4 26-3-16,-4-26 2 0,0 0-1 0,21 28 0 15,-21-28-4-15,27 9-7 0,-27-9-9 0,37 9-5 16,-13-4-3-16,-24-5-2 0,47 0-5 0,-24-3-10 16,5 3-16-16,-28 0-16 0,49-5-5 0,-49 5-9 15,45-14 3-15,-45 14-24 0,41-17-58 16,-13 17-133-16,-28 0 117 0,36-16 188 0</inkml:trace>
          <inkml:trace contextRef="#ctx0" brushRef="#br0" timeOffset="58228.9672">4766 2542 820 0,'0'-23'139'0,"0"23"-67"0,0 0-27 0,0 0-3 0,0 0-2 15,0 0 0-15,0 0-6 0,0 0-10 16,0 0-9-16,0 0-8 0,0 0-3 0,0 0 0 16,0 0-2-16,-29-12 2 0,29 12-1 15,-21 11 2-15,21-11-4 0,-26 18 2 0,26-18-4 16,-33 18 2-16,33-18-3 0,-35 29 2 0,35-29-5 15,-33 33 2-15,33-33-5 0,-23 34 2 0,23-34-7 16,-14 27 2-16,14-27-2 0,-2 22 3 0,2-22 2 16,0 0 4-16,8 29 0 0,-8-29 4 15,25 14-3-15,-25-14 0 0,35 13-5 16,-35-13 1-16,43 3 0 0,-19-3 3 0,-1-1 2 0,1 1 2 16,-24 0 1-16,40-7-1 0,-40 7 3 15,30-12-1-15,-30 12 6 0,0 0 4 0,25-25 7 16,-25 25 3-16,0 0 3 0,13-30-4 0,-13 30 0 15,1-26-7-15,-1 26-1 0,-6-31-7 0,6 31 2 16,-8-36-6-16,8 36 4 0,-8-29-4 0,8 29 1 16,-4-21-2-16,4 21 1 0,0 0-1 0,0 0-1 15,0 0-1-15,0 0-3 0,0 0 2 0,0 0-2 16,0 0 3-16,0 30-5 0,0-30-2 0,0 39-7 16,0-39 0-16,9 39-5 0,-9-39 7 0,8 41-2 0,-8-41 6 15,12 36-5-15,-12-36 3 0,14 32-4 0,-14-32 4 16,20 28-5-16,-20-28-5 0,22 28-1 15,-22-28-34-15,22 24-12 0,-22-24-47 0,20 6-34 16,-20-6-70 0,0 0-120-16,34 0 133 0,-34 0 206 0</inkml:trace>
          <inkml:trace contextRef="#ctx0" brushRef="#br0" timeOffset="58541.5407">5181 2224 757 0,'0'0'95'0,"10"-25"-17"0,-10 25-6 16,0 0 2-16,0 0-10 0,0 0-6 15,0 0-11-15,0 0-9 0,0 0-5 0,0 0-3 16,0 0-6-16,0 0-4 0,0 0-3 0,0 0-4 15,-6 22-4-15,6-22-5 0,-9 35-1 0,9-11-5 16,-7 6 4-16,7 1-6 0,-6 8 7 0,4 4-12 16,-6 2 5-16,8-3-15 0,-5-5 4 0,5 3-11 15,-2-4 4-15,2-2-10 16,0-5 4-16,0 3-6 0,0-9 6 0,0-1 0 16,0-22 5-16,0 34 8 0,0-34-27 0,0 0-4 15,0 0-49-15,-2 24-36 0,2-24-51 0,0 0-114 16,0 0-27-16,2-36 286 0</inkml:trace>
          <inkml:trace contextRef="#ctx0" brushRef="#br0" timeOffset="58826.9034">5417 2209 899 0,'0'0'92'0,"9"-20"-27"0,-9 20-18 0,0 0-20 16,0 0-10-16,12-24 1 0,-12 24-3 0,0 0-8 15,0 0 0-15,0 0 4 0,0 0 10 0,0 0 3 16,13 27 4-16,-13-27-5 0,0 28-4 16,0-28-7-16,0 34-1 0,-5-8-8 0,5 5 2 15,-5 2-8-15,-2 1 6 0,1 0-8 0,2 3 5 0,-2-4-9 16,6-1 1-16,-4 0-11 0,-2-8-5 0,6 3-11 16,0-27 2-16,0 51-13 0,0-51-1 0,8 37-16 15,-8-37-20-15,5 24-16 0,-5-24-29 0,0 0-64 16,0 0-142-16,0 0 108 0,35 19 226 15</inkml:trace>
        </inkml:traceGroup>
        <inkml:traceGroup>
          <inkml:annotationXML>
            <emma:emma xmlns:emma="http://www.w3.org/2003/04/emma" version="1.0">
              <emma:interpretation id="{CF0FD6E8-A885-4611-88AC-169199B6AAFD}" emma:medium="tactile" emma:mode="ink">
                <msink:context xmlns:msink="http://schemas.microsoft.com/ink/2010/main" type="inkWord" rotatedBoundingBox="22003,6570 22903,6502 22937,6952 22037,7020"/>
              </emma:interpretation>
              <emma:one-of disjunction-type="recognition" id="oneOf13">
                <emma:interpretation id="interp65" emma:lang="en-US" emma:confidence="1">
                  <emma:literal>on</emma:literal>
                </emma:interpretation>
                <emma:interpretation id="interp66" emma:lang="en-US" emma:confidence="0">
                  <emma:literal>On</emma:literal>
                </emma:interpretation>
                <emma:interpretation id="interp67" emma:lang="en-US" emma:confidence="0">
                  <emma:literal>own</emma:literal>
                </emma:interpretation>
                <emma:interpretation id="interp68" emma:lang="en-US" emma:confidence="0">
                  <emma:literal>one</emma:literal>
                </emma:interpretation>
                <emma:interpretation id="interp69" emma:lang="en-US" emma:confidence="0">
                  <emma:literal>an</emma:literal>
                </emma:interpretation>
              </emma:one-of>
            </emma:emma>
          </inkml:annotationXML>
          <inkml:trace contextRef="#ctx0" brushRef="#br0" timeOffset="59469.9756">6405 2524 684 0,'0'0'102'0,"0"0"-24"0,0 0-15 0,0 0-2 15,0 0-5-15,0 0-3 0,0 0-9 0,0 0-13 16,0 0-7-16,0 0-7 0,-20-22-3 0,20 22 0 16,0 0-1-16,0 0 1 0,-25-5-1 15,25 5-1-15,0 0-4 0,-28 5-2 0,28-5-5 16,-23 13 0-16,23-13-4 0,-26 26-1 0,14-3-8 16,12-23 1-16,-26 46-5 0,14-22 6 0,-1-1-2 15,4 1 6-15,9-24-4 0,-11 39 4 0,11-39-4 16,0 35 5-16,0-35-3 0,6 28 4 0,-6-28-2 15,0 0-2-15,35 32 4 0,-35-32-40 16,39 15-7-16,-39-15-35 0,54 0-1 16,-32-3 18-16,8 3 29 0,-3-12 22 0,-1 1 17 15,2-1 8-15,-7-5-4 0,1 5 30 0,-6-10 5 16,-16 22 32-16,26-32 8 0,-26 32-1 0,18-36-8 16,-18 36-10-16,14-33-8 0,-14 33-13 0,5-43-8 0,-5 17-16 15,0 1-5-15,-5-2-12 0,-1 1-1 16,-3-3-12-16,9 29-2 0,-23-43-7 15,23 43 0-15,-24-30-6 0,24 30-7 0,0 0-24 16,0 0-44-16,-33-24-50 0,33 24-105 0,0 0-103 16,0 0 119-16,10 38 245 0</inkml:trace>
          <inkml:trace contextRef="#ctx0" brushRef="#br0" timeOffset="59940.5278">6767 2540 1012 0,'0'0'97'0,"0"0"-57"0,0 0-13 15,0 0-7-15,0 0-5 0,0 0-5 0,0 0-4 16,0 0-3-16,0 0-2 0,-5 31-1 16,5-31 1-16,-8 26-1 0,8-26 3 0,-4 29-1 15,4-29 3-15,-6 33-4 0,6-33 1 0,0 31-3 16,0-31 1-16,0 23-2 0,0-23 3 0,0 0-2 15,0 26 2-15,0-26-1 0,0 0 1 0,0 0-1 16,0 0 1-16,0 0 0 0,0 0-1 0,0 0 1 16,0 0 0-16,0 0 2 0,0 0 1 0,0 0 8 15,23 5 3-15,-23-5 4 0,0 0-1 16,12-22-2-16,-12 22-7 0,0 0 1 0,22-26-6 16,-22 26 2-16,13-24-2 0,-13 24 0 0,21-30-2 15,-21 30 7-15,27-32-1 0,-27 32 6 16,28-31-2-16,-28 31-4 0,31-32-7 0,-31 32 2 15,38-23-3-15,-38 23 0 0,30-10 0 0,-30 10-1 16,25 5 1-16,-25-5-2 0,22 17 2 16,-22-17-3-16,22 26 3 0,-22-26-4 0,15 38-1 15,-10-12-8-15,-5-26-4 0,8 40-14 0,-8-40-5 16,6 34-17-16,-6-34-13 0,8 29-30 0,-8-29-38 16,5 28-47-16,-5-28-132 0,0 0-23 0,0 0 198 15</inkml:trace>
        </inkml:traceGroup>
        <inkml:traceGroup>
          <inkml:annotationXML>
            <emma:emma xmlns:emma="http://www.w3.org/2003/04/emma" version="1.0">
              <emma:interpretation id="{759DF69F-3119-4207-A2EC-E38C103FFF62}" emma:medium="tactile" emma:mode="ink">
                <msink:context xmlns:msink="http://schemas.microsoft.com/ink/2010/main" type="inkWord" rotatedBoundingBox="24033,6270 25077,6769 24734,7487 23690,6987"/>
              </emma:interpretation>
              <emma:one-of disjunction-type="recognition" id="oneOf14">
                <emma:interpretation id="interp70" emma:lang="en-US" emma:confidence="1">
                  <emma:literal>the</emma:literal>
                </emma:interpretation>
                <emma:interpretation id="interp71" emma:lang="en-US" emma:confidence="0">
                  <emma:literal>The</emma:literal>
                </emma:interpretation>
                <emma:interpretation id="interp72" emma:lang="en-US" emma:confidence="0">
                  <emma:literal>#he</emma:literal>
                </emma:interpretation>
                <emma:interpretation id="interp73" emma:lang="en-US" emma:confidence="0">
                  <emma:literal>to he</emma:literal>
                </emma:interpretation>
                <emma:interpretation id="interp74" emma:lang="en-US" emma:confidence="0">
                  <emma:literal>•he</emma:literal>
                </emma:interpretation>
              </emma:one-of>
            </emma:emma>
          </inkml:annotationXML>
          <inkml:trace contextRef="#ctx0" brushRef="#br0" timeOffset="60598.4089">8304 2557 776 0,'-25'0'43'0,"0"7"-34"0,-5-1-10 16,0-1 0-16,-1 0 0 0,-2-5 2 0,4 4 0 15,-2-4 0-15,6 0-4 0,0 0-4 0,25 0-7 16,-34 0-12-16,34 0-20 0,0 0-21 0,0 0-2 15,0 0-17-15,0 0-31 0,0 0-89 16,-9-22 19-16,29 30 187 0</inkml:trace>
          <inkml:trace contextRef="#ctx0" brushRef="#br0" timeOffset="60395.203">8238 2267 790 0,'0'0'47'0,"0"0"-31"16,0 0-10-16,0 0-1 0,-5 26 2 0,5-26-1 15,0 43-7-15,7-14 2 0,-7 9-17 0,0 4-9 16,-2 4-19-16,2 3 6 0,-6-3 4 0,-3 2 19 15,1-5 5-15,-3-6-7 0,1 6-5 0,-2-11-21 16,4 5 3-16,2-11-10 0,-1-4-71 0,7 6 22 16,0-28-4-16,0 50-97 0,0-50 200 15,0 0 0-15</inkml:trace>
          <inkml:trace contextRef="#ctx0" brushRef="#br0" timeOffset="61260.0769">8443 2306 944 0,'29'-19'88'16,"-29"19"-19"-16,9-33-14 0,-9 33-9 0,5-28-23 16,-5 28-10-16,0 0-1 0,0 0-1 0,0 0-3 15,0 0-7-15,0 0-1 0,0 0-2 0,0 24 2 16,4 3-3-16,-4 6 4 0,0 7-6 16,6 3 6-16,-8 3-12 0,2-3 6 15,0 7-10-15,-5-7 10 0,5-1-5 0,-4-2 10 16,2 1-6-16,-4-10 6 0,6 7 13 0,-8-11-16 15,8 1 17-15,-6-3-29 0,6-25 12 0,-7 36-10 16,7-36 13-16,0 0 0 0,0 0 0 0,-3 20 0 16,3-20-1-16,0 0 0 0,0 0 1 0,0 0 0 15,0 0 4-15,0 0 4 0,0 0 2 0,28-17 1 16,-28 17 1-16,17-21 12 0,-17 21-16 16,17-22 14-16,-17 22-35 0,18-27 20 15,-18 27-15-15,20-29 19 0,-20 29 5 0,20-30-5 16,-20 30 3-16,17-35-3 0,-17 35 4 0,14-36-5 0,-14 36 2 15,10-20-5-15,-10 20-2 0,0 0-1 0,0 0-3 16,0 0-2-16,0 0-1 0,0 0-2 0,0 0-3 16,10 24 1-16,-10-1-6 0,0-23 1 31,13 44-6-31,-13-44 3 0,10 41 16 0,-10-41-15 16,12 33 23-16,-12-33-30 0,18 33 17 0,-18-33-11 15,21 25 14-15,-21-25 0 0,27 18 0 0,-27-18 0 16,37 11-1-16,-37-11 2 0,40 11-1 0,-19-11-1 15,3 5 0-15,-1-5 3 0,-1 0-1 0,1-5 2 16,-23 5 4-16,38-13 0 0,-38 13 8 0,33-17 1 16,-33 17 6-16,25-19 0 0,-25 19 3 15,13-28 12-15,-13 28-36 0,8-39 28 0,-8 15-37 16,0 24 13-16,0-39 2 0,0 39-5 16,0-41 2-16,0 41-4 0,-9-36 2 0,9 36-5 15,0 0 2-15,-22-17-1 0,22 17-1 0,0 0 0 16,-29 14-8-16,29-14-5 0,-27 30-8 0,12-6 1 15,6 4-3-15,-1-6 7 0,3 8 16 16,-1-4-31-16,3 4 36 0,0-4-29 0,5-5 18 16,0-21 7-16,0 36-2 0,0-36 2 0,6 30-10 15,-6-30-8-15,19 29-24 0,-19-29-25 0,27 25-40 16,-27-25-33-16,33 10-63 0,-33-10-116 0,25 0-15 16,5 15 316-16</inkml:trace>
        </inkml:traceGroup>
        <inkml:traceGroup>
          <inkml:annotationXML>
            <emma:emma xmlns:emma="http://www.w3.org/2003/04/emma" version="1.0">
              <emma:interpretation id="{AABA1730-DE5E-4C76-B0B3-57DE8A57AF36}" emma:medium="tactile" emma:mode="ink">
                <msink:context xmlns:msink="http://schemas.microsoft.com/ink/2010/main" type="inkWord" rotatedBoundingBox="25671,6592 27375,6660 27349,7322 25645,7255"/>
              </emma:interpretation>
              <emma:one-of disjunction-type="recognition" id="oneOf15">
                <emma:interpretation id="interp75" emma:lang="en-US" emma:confidence="1">
                  <emma:literal>Zero</emma:literal>
                </emma:interpretation>
                <emma:interpretation id="interp76" emma:lang="en-US" emma:confidence="0">
                  <emma:literal>zero</emma:literal>
                </emma:interpretation>
                <emma:interpretation id="interp77" emma:lang="en-US" emma:confidence="0">
                  <emma:literal>Zorro</emma:literal>
                </emma:interpretation>
                <emma:interpretation id="interp78" emma:lang="en-US" emma:confidence="0">
                  <emma:literal>Zemstvo</emma:literal>
                </emma:interpretation>
                <emma:interpretation id="interp79" emma:lang="en-US" emma:confidence="0">
                  <emma:literal>Zeon</emma:literal>
                </emma:interpretation>
              </emma:one-of>
            </emma:emma>
          </inkml:annotationXML>
          <inkml:trace contextRef="#ctx0" brushRef="#br0" timeOffset="62263.7652">9921 2416 1083 0,'0'0'47'0,"0"0"-30"16,0 0-5-16,0 0 5 0,0 0 6 16,0 0 4-16,0 0 3 0,0 0-2 0,0 0-4 0,0 0-4 15,0 0-5-15,0 0 0 0,0 0-3 0,0 0-3 16,0 0-3-16,0 0-5 15,28 19 0-15,-28-19 0 0,32 0 1 0,-32 0 1 16,39 0-1-16,-14 0-1 0,1 0 0 0,2 0-1 16,2 0 0-16,-1 0 1 0,-3 0-2 0,0 0 2 15,-3 0-1-15,-1-2 1 0,-22 2-1 0,37 0 0 16,-37 0 1-16,26 0 0 0,-26 0-1 0,0 0 1 16,0 0 0-16,0 0-1 0,0 0 0 15,0 0 0-15,0 0 0 0,0 0 1 0,-9 31-2 16,9-31 3-16,-27 27-4 0,27-27 4 0,-40 34-5 15,16-18 4-15,-1 5-5 0,-3 0 4 0,-2 5-5 16,0-4 4-16,-2 3-5 0,0-4 5 0,5 1-2 16,1 1 4-16,1-3-4 0,25-20 5 0,-39 41-4 0,39-41 3 15,-34 32 19-15,34-32-19 0,-25 26 17 16,25-26-33-16,0 0 12 0,-14 28-15 16,14-28 16-16,0 0 1 0,0 0 0 0,0 0 3 15,0 0-1-15,30 16 0 0,-30-16 0 0,27 0 0 0,-27 0 1 16,35 0-1-16,-12-5-1 0,0 5 0 0,2-8 0 15,2 1-2-15,-2 7 3 0,1-10 14 0,3 10-18 16,-4-5 16-16,2 5-22 0,-2-7-6 0,1 7-7 16,-26 0-5-1,47 0-5-15,-47 0-10 0,37 0-18 0,-37 0-31 16,32 0-50-16,-32 0-61 0,23-13-174 0,-23 13 13 16,0 0 329-16</inkml:trace>
          <inkml:trace contextRef="#ctx0" brushRef="#br0" timeOffset="63060.749">10413 2758 833 0,'0'0'101'0,"0"0"-55"0,0 0-30 16,25 0-8-16,-25 0-5 0,0 0 5 15,29-5 10-15,-29 5 7 0,26 0 4 0,-26 0 3 16,34-5 1-16,-34 5 4 0,37 0 2 0,-37 0 1 16,35-9-5-16,-13 9-7 0,-22 0-5 0,31-11-6 15,-31 11-1-15,29-15-3 0,-29 15 1 0,21-15-2 16,-21 15 1-16,0 0-3 0,17-30 2 15,-17 30-4-15,0 0 3 0,6-29-3 0,-6 29-1 16,0 0-5-16,-10-29 1 0,10 29-5 0,0 0 1 16,-29-17-2-16,29 17 0 0,-26 0-4 0,26 0-5 15,-35 4-3-15,35-4-5 0,-42 26 4 0,20-9-1 16,22-17 6-16,-38 37 1 0,38-37 7 0,-33 36-1 16,33-36 5-16,-27 29-3 15,27-29 2-15,-21 28-2 0,21-28 2 0,0 0-2 16,-16 30 1-16,16-30 17 0,0 0-17 0,7 27 18 15,-7-27-18-15,0 0-1 0,33 31-20 0,-33-31 11 16,36 16-24-16,-12-7 10 0,-2-9-2 0,4 8-7 16,-1-8-7-16,6 8-18 0,-10-18-16 0,13 17-28 15,-34-7-4-15,48-11-19 0,-48 11 22 0,39-14 15 16,-39 14 27-16,30-16 26 0,-30 16 17 16,25-24 9-16,-25 24 10 0,21-27 14 0,-21 27 14 15,12-32 9-15,-12 32 19 0,9-33 3 0,-9 33 11 16,7-28 0-16,-7 28 4 0,0 0-10 0,9-26-5 15,-9 26-10-15,0 0-9 0,0 0-16 16,0 0-8-16,0 0-9 0,0 0-2 0,0 0 1 16,0 33 4-16,0-33-3 0,5 32 2 0,-5-32-8 15,0 31 2-15,0-31 14 0,0 32-15 16,0-32 16-16,-1 28-11 0,1-28 6 0,0 0 5 16,0 0 7-16,0 0-15 0,0 0 23 0,0 0-18 15,0 0 18-15,0 0-5 0,0 0-5 0,0 0-5 16,0 0-7-16,0 0 14 0,0 0-22 0,0 0 17 15,0 0-34-15,0 0 19 0,13-26-17 0,-13 26 15 16,0 0 1-16,0 0-3 0,14-30 1 16,-14 30-3-16,0 0 2 0,20-28-2 15,-20 28 1-15,21-22-6 0,-21 22 0 0,28-30-8 16,-28 30 1-16,37-32-4 0,-37 32-1 0,35-25-9 16,-14 17-3-16,-21 8-11 0,39-14-12 0,-39 14-10 15,38-9-15-15,-38 9-16 0,34 0-26 0,-34 0-49 16,26-7-98-16,-2 19-60 0,-24-12 241 0</inkml:trace>
          <inkml:trace contextRef="#ctx0" brushRef="#br0" timeOffset="63435.808">11411 2668 871 0,'0'0'133'0,"0"0"-44"16,0 0-27-16,0 0-15 0,0 0-13 15,0 0-4-15,0 0-1 0,0 0-5 0,-13-24-8 16,13 24-8-16,0 0-5 0,0 0 0 0,0 0-1 16,-29 0 0-16,29 0-2 0,0 0 1 0,-29 26-3 15,29-26 1-15,-21 29-3 0,21-29 3 0,-18 36-5 16,18-36 0-16,-14 33-2 0,14-33 2 0,-7 29 18 16,7-29-13-16,0 29 15 15,0-29-31-15,4 26 17 0,-4-26-17 0,15 25 16 16,-15-25 2-16,24 23-1 0,-24-23 0 0,29 13 0 15,-29-13 1-15,37 0-1 0,-37 0 2 0,36 0 0 16,-36 0-1-16,34-14 2 0,-34 14-1 0,28-19 6 16,-28 19 2-16,22-25 6 0,-22 25 22 0,15-29-34 15,-15 29 32-15,8-34-40 0,-8 34 10 0,0-39 0 16,0 15-8-16,0 6 2 0,0 18-8 16,-11-38-4-16,11 38-16 0,-19-30-15 0,19 30-25 15,-26-23-27-15,1 3-39 0,25 20-59 0,-31 0-126 16,10 0-40-16,21 0 178 0</inkml:trace>
          <inkml:trace contextRef="#ctx0" brushRef="#br0" timeOffset="63827.4795">11389 3048 555 0,'0'0'137'15,"-38"22"-68"-15,38-22-8 0,-45 5 8 16,21 6 10-16,-16-10-5 0,8 4-2 0,-16-5-8 16,3 7-21-16,-15-7-12 0,0 4-5 0,-13-4-3 15,0 0 3-15,-12 0-4 0,1 1-4 0,-6-5-4 16,-1 4-7-16,0-10-1 0,2 7-5 0,0 0-4 16,4-5-14-16,13 8-19 0,2-9-25 0,21 17-41 15,-8-21-39-15,32 26-61 0,-10-13-121 16,10 0-50-16,25 0 234 0</inkml:trace>
        </inkml:traceGroup>
        <inkml:traceGroup>
          <inkml:annotationXML>
            <emma:emma xmlns:emma="http://www.w3.org/2003/04/emma" version="1.0">
              <emma:interpretation id="{B20C9DF5-8FDD-46FD-A102-D9CDDFB6F876}" emma:medium="tactile" emma:mode="ink">
                <msink:context xmlns:msink="http://schemas.microsoft.com/ink/2010/main" type="inkWord" rotatedBoundingBox="28042,6366 30770,6561 30707,7436 27980,7242">
                  <msink:destinationLink direction="with" ref="{D2C0E879-EE5F-4BAA-8900-A4FCE629679E}"/>
                </msink:context>
              </emma:interpretation>
              <emma:one-of disjunction-type="recognition" id="oneOf16">
                <emma:interpretation id="interp80" emma:lang="en-US" emma:confidence="1">
                  <emma:literal>Product</emma:literal>
                </emma:interpretation>
                <emma:interpretation id="interp81" emma:lang="en-US" emma:confidence="0">
                  <emma:literal>Proust</emma:literal>
                </emma:interpretation>
                <emma:interpretation id="interp82" emma:lang="en-US" emma:confidence="0">
                  <emma:literal>Products</emma:literal>
                </emma:interpretation>
                <emma:interpretation id="interp83" emma:lang="en-US" emma:confidence="0">
                  <emma:literal>Probert</emma:literal>
                </emma:interpretation>
                <emma:interpretation id="interp84" emma:lang="en-US" emma:confidence="0">
                  <emma:literal>Prospect</emma:literal>
                </emma:interpretation>
              </emma:one-of>
            </emma:emma>
          </inkml:annotationXML>
          <inkml:trace contextRef="#ctx0" brushRef="#br0" timeOffset="64723.777">12283 2423 802 0,'0'0'90'0,"0"0"-47"0,0 0-9 0,0 0 2 16,0 0 3-16,0 23-1 0,0-23-2 0,-13 36-13 16,13-10-6-16,-9 4-14 0,2 3 1 0,-1 6-8 15,3 4 7-15,-3 0-8 0,2-1 8 0,-2 1 7 16,-1 2-27-16,1-7 29 0,0 0-28 0,0-6 15 16,2-4 5-16,-1-2-4 0,2-2 4 0,5-24-3 15,-9 31 5-15,9-31-2 16,0 0 2-16,-10 19 0 0,10-19 2 0,0 0 3 15,0 0 2-15,0 0 5 0,0 0 1 0,0 0-4 16,0 0-4-16,0 0-5 0,9-23-6 0,-9 23 2 16,9-30-3-16,-9 30 4 0,10-36-3 0,-10 36 3 15,9-44-4-15,-3 18 5 0,0-1 18 0,-2-6-25 16,5 3 36-16,-2-9-27 0,2 7 11 0,-3-8 4 16,5 3-10-16,-2-2-2 0,1-4-6 15,3-2 9-15,2 4-8 0,-3-4 15 0,3 3-13 16,1 5 8-16,1 1-8 0,2 3 5 0,6 9-3 15,-3 2-2-15,2 3-3 0,-3 8 4 0,1 3-2 16,-22 8 0-16,38-11-2 0,-38 11-4 0,38 12-1 16,-38-12-2-16,31 29 3 0,-18-3-3 15,-5-1 5-15,-1 6-5 0,-7 3 7 16,0 2-10-16,-7-3 3 0,-3 0-7 0,-7-4 4 16,0-3-3-16,-4-3 7 0,0-1-3 0,-4-6 4 15,2 1-5-15,-6-2 1 0,1-5-6 0,0-2-2 16,3-2-8-16,-1-6-5 0,26 0-6 0,-42-4-6 15,42 4-4-15,-34-13-18 0,34 13-43 0,0 0-63 16,-17-26-179-16,17 26-46 0,0-22 207 0</inkml:trace>
          <inkml:trace contextRef="#ctx0" brushRef="#br0" timeOffset="65271.4334">12582 2742 809 0,'0'0'131'0,"-10"43"-113"15,10-19-14-15,-6 7-5 0,6 0-13 0,-8-6 14 16,2 2-12-16,6-27 19 15,-11 40 6-15,11-40 7 0,-9 35 10 0,9-35 8 16,0 0 7-16,0 0 4 0,-17 28 2 0,17-28-2 16,0 0-3-16,0 0-9 0,0 0-10 0,0 0-10 15,0 0-10-15,-11-28-4 0,11 28-1 0,0-25 5 16,0 25 2-16,0-28 5 0,0 28 1 0,5-29 1 16,-5 29-4-16,0-29-1 0,0 29-6 0,10-30 3 15,-10 30 15-15,9-33-34 16,-9 33 32-16,15-26-33 0,-15 26 11 0,23-31 3 0,-23 31-3 15,30-39 2-15,-30 39-2 0,37-30 3 16,-37 30-3-16,35-28 0 0,-35 28-3 0,37-14 0 16,-37 14-5-16,32 0-1 0,-32 0 0 0,24 0 0 15,-24 0 1-15,0 0-1 0,0 0-1 0,23 16-1 16,-23-16 3-16,0 0-2 0,-6 26 4 0,6-26-4 16,-17 24 1-16,17-24-6 0,-25 26 0 15,25-26-3-15,-34 27 2 0,34-27 14 0,-36 36-14 16,36-36 15-16,-40 32-35 0,40-32 14 0,-30 34-20 15,30-34 10-15,-14 36 1 0,14-36-3 0,-5 28 10 16,5-28 7-16,6 21 10 0,-6-21 5 0,0 0 3 16,22 29-3-16,-22-29-9 0,29 18-22 0,-29-18-21 15,37 10-27-15,-37-10-14 0,39 0-34 16,-39 0-9-16,42 0-32 0,-11 13-60 16,-31-13 174-16,43-3 57 0</inkml:trace>
          <inkml:trace contextRef="#ctx0" brushRef="#br0" timeOffset="65621.4928">13168 2741 809 0,'0'0'103'0,"0"0"-30"16,0 0-5-16,0 0-10 0,0 0-9 0,0 0-13 16,0 0-12-1,0 0-8-15,-25-5-4 0,25 5-3 0,-30 17 4 16,30-17-2-16,-34 25 1 0,34-25 13 0,-36 35-17 15,36-35 13-15,-34 34-36 0,34-34 15 0,-25 33-17 16,25-33 18-16,-14 22 1 0,14-22 0 16,-7 23 2-16,7-23-3 0,0 0 2 0,7 24-3 15,-7-24 1-15,0 0-2 0,27 22-1 0,-27-22-3 16,31 13-2-16,-31-13-1 0,36 5 1 0,-36-5 2 16,36 0 2-16,-36 0 2 0,28-7 2 0,-28 7 2 15,23-16 1-15,-23 16 3 0,12-21 0 0,-12 21 3 16,6-29-4-16,-6 29 2 0,0-44 14 15,0 16-18-15,-5 2 12 0,1 0-36 16,-4 6 8-16,8 20-19 0,-15-37 8 0,15 37-6 16,-18-26-11-16,18 26-14 0,0 0-35 0,0 0-50 15,-25-24-105-15,25 24-116 0,0 0 23 0,0 0 337 16</inkml:trace>
          <inkml:trace contextRef="#ctx0" brushRef="#br0" timeOffset="66108.7666">13320 2757 890 0,'0'0'162'0,"0"0"-86"0,0 0-22 0,0 0-19 16,0 0-15-16,0 0-13 0,0 0-1 0,0 0 1 16,0 0 0-16,0 21-3 0,0-21 0 15,-7 30 16-15,7-30-18 0,-8 35 16 0,4-13-33 16,4-22 14-16,-9 39-15 0,9-39 16 0,-8 28 1 15,8-28-2-15,-5 25 2 0,5-25-3 0,0 0 3 16,0 0-1-16,0 0 2 0,0 0 1 0,0 0 6 16,0 0 5-16,0 0 3 0,0 0 1 0,0 0-6 15,0 0-7-15,0 0-4 0,0 0 1 0,0-31 1 16,0 31 7-16,8-24-1 16,-8 24 4-16,6-20-3 0,-6 20-1 0,8-25 13 15,-8 25-17-15,11-30 13 0,-11 30-35 0,14-26 18 0,-14 26-18 16,20-22 16-16,-20 22 3 0,25-22-3 0,-25 22 2 15,27-22-1-15,-27 22 1 0,30-22-2 0,-30 22 3 16,30-13-4-16,-30 13 1 0,0 0 1 0,29 0-3 16,-29 0 1-16,0 0 0 0,27 28 1 15,-27-28-2-15,14 33 4 0,-14-10 15 0,6 4-33 16,-9 3 32-16,3 0-35 0,0 1 9 16,-4-5 0-16,4-2-6 0,-10-3 4 0,2 2 0 15,8-23 6-15,-21 34-3 0,21-34 0 0,-26 22-4 16,26-22-2-16,-28 15-5 0,28-15-3 0,-31 0-9 15,9-6-16-15,22 6-31 0,-34-16-29 0,34 16-35 16,-26-16-33-16,26 16-62 0,0 0-50 16,-28-40 163-16,28 40 126 0</inkml:trace>
          <inkml:trace contextRef="#ctx0" brushRef="#br0" timeOffset="66599.0137">13752 2811 738 0,'0'0'117'0,"0"0"-67"0,0 0-26 15,0 0-8-15,0 0-5 0,0 0-8 16,0 0-1-16,-24 15 2 0,24-15 3 0,0 0 4 16,0 0 5-16,0 0 7 0,-5 21 1 15,5-21-1-15,0 0-8 0,0 27-21 0,0-27 10 16,-5 29-17-16,5-29 12 0,-5 31 3 0,5-31-4 15,-4 32 3-15,4-32-4 0,0 30 2 0,0-30-2 16,0 25 0-16,0-25 0 0,0 0 4 0,9 26-3 16,-9-26 2-16,0 0-4 0,21 22-2 0,-21-22-5 15,22 6-1-15,-22-6 0 0,26 0 5 16,-26 0 4-16,30-5 6 0,-30 5 9 0,26-12 5 0,-26 12 12 16,21-19 6-16,-21 19 5 0,16-24-1 0,-16 24-3 15,13-31-13-15,-13 31-4 0,8-38-12 0,-8 38-3 16,3-46-11-16,-3 22-7 0,0-8 3 0,6 6-45 15,-6-5 14-15,0 31-58 0,0-46-27 0,0 46-50 16,0 0-141-16,-6-36 4 0,6 36 216 16</inkml:trace>
          <inkml:trace contextRef="#ctx0" brushRef="#br0" timeOffset="67043.9351">14201 2787 1014 0,'0'0'121'0,"0"0"-77"16,0 0 0-16,0 0-26 0,0 0 6 0,0 0-8 15,22-15-3-15,-22 15-2 0,0 0-1 16,0 0-6-16,0 0-1 0,0 0 1 0,0 0 4 16,0 0 2-16,0 0 0 0,0 0-4 0,-21 7-1 15,21-7-3-15,-25 13 0 0,25-13 17 0,-30 21-36 16,30-21 35-16,-28 34-35 0,28-34 16 0,-30 39 3 16,30-39-3-16,-20 29 3 0,20-29-4 15,-14 22 3-15,14-22-2 0,-8 22 1 16,8-22-1-16,0 23 1 0,0-23-2 0,17 23 1 15,-17-23-5-15,25 27-3 0,-25-27-9 0,37 20-5 16,-12-10-6-16,-25-10-2 0,50 13-5 0,-28-13 0 16,4 6 4-16,-4-6 8 0,1-3 6 0,-23 3-4 15,40-14-14-15,-40 14-12 0,37-19-7 0,-37 19-11 16,32-26 3-16,-32 26 0 0,28-31-11 0,-28 31-5 16,23-38-47-16,-23 38-51 0,11-47-90 15,13 35 237-15</inkml:trace>
          <inkml:trace contextRef="#ctx0" brushRef="#br0" timeOffset="67469.7751">14916 2705 1037 0,'-10'-22'75'0,"10"22"-20"0,0 0-12 0,-15-24-15 0,15 24-6 16,-27-19-1-16,4 8 5 0,23 11-1 0,-44-17-3 15,20 15-8-15,-8 2-2 0,-2 0-3 16,-2 0-2-16,-3 0-2 0,-3 7-5 15,4-7-14-15,1 12-26 0,1-12-40 0,36 0-83 16,-43 11-100-16,43-11-147 0,0 0 12 0,-31 13 365 16</inkml:trace>
          <inkml:trace contextRef="#ctx0" brushRef="#br0" timeOffset="67250.9574">14649 2620 722 0,'23'-23'244'16,"-23"23"-150"-16,0 0-38 0,0 0-18 0,0 0-15 16,0 0-3-16,0 0-2 0,0 0 3 0,0 0 1 15,9 39 0-15,-9-39-8 0,-9 43-2 0,3-11-10 16,-4-1 3-16,-1 11 10 0,-4-2-30 0,4 0 30 15,-2-2-31-15,2-8 13 0,3-3 5 0,0 1-10 16,1-6 1-16,0 1-10 0,7-23-1 0,-9 37-8 0,9-37-4 16,-4 28-22-16,4-28-26 0,0 0-48 15,0 0-70-15,0 0-185 0,0 0 35 16,0 0 320-16</inkml:trace>
        </inkml:traceGroup>
      </inkml:traceGroup>
    </inkml:traceGroup>
    <inkml:traceGroup>
      <inkml:annotationXML>
        <emma:emma xmlns:emma="http://www.w3.org/2003/04/emma" version="1.0">
          <emma:interpretation id="{2E222613-D3E0-473B-B223-39DF1D86B0FB}" emma:medium="tactile" emma:mode="ink">
            <msink:context xmlns:msink="http://schemas.microsoft.com/ink/2010/main" type="paragraph" rotatedBoundingBox="14881,7231 18812,7718 18674,8833 14743,834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0B2D6A3-15BE-4C1F-B28E-21E0D948F474}" emma:medium="tactile" emma:mode="ink">
              <msink:context xmlns:msink="http://schemas.microsoft.com/ink/2010/main" type="inkBullet" rotatedBoundingBox="14822,7710 14884,7718 14878,7759 14817,7751"/>
            </emma:interpretation>
            <emma:one-of disjunction-type="recognition" id="oneOf17">
              <emma:interpretation id="interp85" emma:lang="en-US" emma:confidence="0">
                <emma:literal>•</emma:literal>
              </emma:interpretation>
            </emma:one-of>
          </emma:emma>
        </inkml:annotationXML>
        <inkml:trace contextRef="#ctx0" brushRef="#br1" timeOffset="4.18829E6">-1011 3572 690 0,'0'-24'4'0,"0"24"4"16,0 0 5-16,11-16-1 0,-11 16-1 0,0 0-4 16,0 0-7-16,0 0-4 0,0 0-1 15,0 0 0-15,0 0-13 0,0 0-11 0,18 6-24 16,-18-6-9-16,0 0-9 0,0 0 11 0,0 0 3 16,0 0 12-16,15 17 4 0,-15-17 5 15,0 0-11-15,0 0-9 0,0 0-37 0,18 0 30 16,-18 0 63-16</inkml:trace>
      </inkml:traceGroup>
      <inkml:traceGroup>
        <inkml:annotationXML>
          <emma:emma xmlns:emma="http://www.w3.org/2003/04/emma" version="1.0">
            <emma:interpretation id="{3EEB55EF-DEEA-4AC8-ADD7-4B450201E12D}" emma:medium="tactile" emma:mode="ink">
              <msink:context xmlns:msink="http://schemas.microsoft.com/ink/2010/main" type="line" rotatedBoundingBox="15544,7313 18812,7718 18674,8833 15406,8428"/>
            </emma:interpretation>
          </emma:emma>
        </inkml:annotationXML>
        <inkml:traceGroup>
          <inkml:annotationXML>
            <emma:emma xmlns:emma="http://www.w3.org/2003/04/emma" version="1.0">
              <emma:interpretation id="{C028EBD2-A61B-46B9-80B0-D4957170D644}" emma:medium="tactile" emma:mode="ink">
                <msink:context xmlns:msink="http://schemas.microsoft.com/ink/2010/main" type="inkWord" rotatedBoundingBox="15544,7313 18812,7718 18674,8833 15406,8428">
                  <msink:destinationLink direction="with" ref="{4C6AC154-AE03-45AD-96E5-7EEC757BB200}"/>
                </msink:context>
              </emma:interpretation>
              <emma:one-of disjunction-type="recognition" id="oneOf18">
                <emma:interpretation id="interp86" emma:lang="en-US" emma:confidence="1">
                  <emma:literal>Property:</emma:literal>
                </emma:interpretation>
                <emma:interpretation id="interp87" emma:lang="en-US" emma:confidence="0">
                  <emma:literal>Property i</emma:literal>
                </emma:interpretation>
                <emma:interpretation id="interp88" emma:lang="en-US" emma:confidence="0">
                  <emma:literal>Property E</emma:literal>
                </emma:interpretation>
                <emma:interpretation id="interp89" emma:lang="en-US" emma:confidence="0">
                  <emma:literal>Property 6</emma:literal>
                </emma:interpretation>
                <emma:interpretation id="interp90" emma:lang="en-US" emma:confidence="0">
                  <emma:literal>Property {</emma:literal>
                </emma:interpretation>
              </emma:one-of>
            </emma:emma>
          </inkml:annotationXML>
          <inkml:trace contextRef="#ctx0" brushRef="#br0" timeOffset="69391.1427">-297 3381 710 0,'0'0'147'0,"0"0"-50"0,0 0-46 16,0 0-8-16,-20 0-7 0,20 0-5 0,0 0-11 16,0 0-5-16,0 26-7 0,0-26 1 0,0 0 3 15,0 30 1-15,0-30-2 0,8 39 3 0,-8-19-6 16,4 10 4-16,-4 3-7 0,0 3 2 15,0 2 7-15,-1 0-30 0,1 1 26 0,0 0-83 16,-2 7 11-16,2-5 14 0,5 4-2 0,-5-12 63 16,0-7-4-16,0-26-2 0,-6 30-8 0,6-30 4 15,-10 24-5-15,10-24-7 0,0 0-32 0,0 0-45 16,0 0-74-16,0 0-102 0,0 0-105 16,0 0 239-16</inkml:trace>
          <inkml:trace contextRef="#ctx0" brushRef="#br0" timeOffset="69766.8581">-303 3360 699 0,'0'0'148'0,"0"0"-71"0,0 0-32 15,6-22-1-15,-6 22 2 0,0 0-8 16,0 0-8-16,9-28-10 0,-9 28-7 0,0 0-5 16,23-23 1-16,-23 23 4 0,0 0 5 0,34-25 3 15,-34 25 3-15,30-17-4 0,-30 17-2 16,34-16-4-16,-34 16-2 0,39-10-2 0,-39 10-2 16,45-3-4-16,-24 3-1 0,1 0-1 0,-22 0-2 15,38 18 2-15,-38-18-3 0,36 43 2 0,-19-15-4 16,-5 2 5-16,1 1-7 0,-5-1 5 0,-8 6-9 15,0-6 6-15,-14 3-7 0,-2-4 8 0,-2-2-4 16,-2 0 5-16,-5-8-5 0,-6 4 3 0,2-7 3 16,-5-5-22-16,6 5-3 0,-10-12-31 15,13 11-18-15,-10-15-9 0,35 0-11 0,-46 0-16 16,46 0-26-16,-22 0-59 0,22 0-139 16,0 0 163-16,0-32 171 0</inkml:trace>
          <inkml:trace contextRef="#ctx0" brushRef="#br0" timeOffset="70157.6697">134 3581 421 0,'0'0'119'0,"0"0"-15"0,26 25-2 0,-26-25 1 16,0 0-9-16,-2 31-26 0,10-7-16 15,-8-24-17-15,0 45-22 0,0-25 7 0,0 5-21 16,-2-5 8-16,2 3 2 0,0-23-4 0,-4 35 8 16,4-35 5-16,-7 33 9 0,7-33 2 0,0 0 1 15,-12 22-3-15,12-22 0 0,0 0-3 0,0 0 1 16,0 0-4-16,0 0-2 0,0 0-7 0,0 0-5 16,0 0-2-16,0 0-4 0,-11-27 2 0,11 27-1 15,0-28 2-15,0 28-1 0,6-25 2 16,-6 25-4-16,7-27 3 0,-7 27-4 15,10-29 2-15,-10 29-3 0,14-36 2 0,-14 36-2 16,20-32-14-16,-20 32 31 0,30-31-35 0,-30 31 30 16,35-29-22-16,-35 29-8 0,40-23-1 0,-40 23-6 15,37-8-3-15,-37 8-10 0,34 0-14 0,-34 0-17 16,30 0-29-16,-30 0-42 0,24 8-41 16,-24-8-69-16,0 0-72 0,25 11 134 0,-25-11 189 15</inkml:trace>
          <inkml:trace contextRef="#ctx0" brushRef="#br0" timeOffset="70517.1237">493 3671 741 0,'24'0'135'0,"-24"0"-39"0,0 0-16 0,0 0-7 0,0 0-5 16,0 0-11-16,0 0-8 0,0 0-11 15,0 0-13-15,0 0-11 0,0 0-7 0,0 0-5 16,0 0 0-16,0 0 2 0,0 0 1 0,-24 0-3 0,24 0-20 0,-17 21 18 15,17-21-20-15,-21 32 18 0,21-32-1 0,-20 39-5 16,20-39 1-16,-12 34-5 0,12-34 5 16,-4 30-1-16,4-30 4 0,0 23 1 0,0-23 2 31,0 0 0-31,25 21 1 0,-25-21-7 0,28 10-6 0,-28-10-5 16,39 0-1-16,-16 0 5 0,-23 0 5 0,42 0 5 15,-42 0 0-15,42-16 1 0,-42 16-5 16,35-20 2-16,-35 20 0 0,26-18 4 0,-26 18 3 15,16-23 7-15,-16 23 4 0,8-24 7 0,-8 24-2 16,0-25-1-16,0 25-8 0,-9-34-4 0,9 34 14 16,-19-39-23-16,19 39 14 0,-23-32-39 0,23 32 10 15,-25-26-14-15,25 26 12 0,0 0-3 0,-31-20-14 16,31 20-32-16,0 0-76 0,0 0-86 0,-4 23-150 16,4-23 89-16,0 0 294 0</inkml:trace>
          <inkml:trace contextRef="#ctx0" brushRef="#br0" timeOffset="71004.7199">852 3768 816 0,'0'0'96'16,"0"0"-37"-16,0 0-7 0,0 0 6 0,0 0-3 15,0 0-15-15,17 31-14 0,-17-31-14 16,-7 28-5-16,7-28-5 0,0 37 2 0,0-37-3 15,-10 39 3-15,10-39-5 0,-10 39 4 0,10-39-4 16,-7 36 2-16,7-36-3 0,-8 30 3 0,8-30-2 16,-7 21 2-16,7-21-1 0,0 0 0 0,0 0 0 15,0 0 1-15,0 0 0 0,0 0 0 0,0 0 1 16,0 0 3-16,0 0 2 0,0 0 1 16,0 0 1-16,0 0 1 0,0 0 4 15,0 0 1-15,7-28 2 0,-7 28-4 0,0-20-2 16,0 20-4-16,4-25 1 0,-4 25-5 0,0-29 1 15,0 29-4-15,11-40 2 0,-1 18-3 0,-5-3 4 16,7-3-6-16,-1 2 6 0,4-2-5 0,-4 4 5 16,6-2 15-16,-2 0-31 0,-1 5 32 0,-14 21-33 15,28-35 13-15,-28 35 1 0,26-16-2 16,-26 16 0-16,0 0 1 0,30 10 0 0,-30-10 1 16,9 21 13-16,-9-21-33 0,0 35 32 0,0-35-32 15,-7 43 16-15,-2-23 1 0,0 4-4 0,9-24 2 16,-33 36-1-16,33-36 5 0,-35 29-2 0,35-29 2 15,-42 25-8-15,42-25-5 0,-38 15-15 16,18-15-10-16,20 0-13 0,-32 0-12 0,32 0-20 16,0 0-24-16,0 0-45 0,0 0-45 15,-10-30-153-15,10 30 120 0,0 0 231 0</inkml:trace>
          <inkml:trace contextRef="#ctx0" brushRef="#br0" timeOffset="71382.2855">1162 3784 254 0,'0'0'104'0,"29"0"-25"16,-29 0 7-16,0 0-5 0,29 0 0 0,-29 0-18 16,21-5-6-16,-21 5-1 0,23 0 9 0,-23 0-2 15,29-10-1-15,-29 10-11 0,26-4-11 16,-26 4-12-16,22-10-8 0,-22 10-4 15,0 0 3-15,24-16 0 0,-24 16 4 0,0 0-4 16,0-27-2-16,0 27-6 0,1-20-3 0,-1 20 16 16,-17-26-17-16,17 26 18 0,-18-25-36 0,18 25 16 15,-24-15-18-15,24 15 18 0,-27-7 2 0,27 7-2 16,-32 1-1-16,32-1-2 0,-27 12 11 0,27-12-19 16,-30 29 12-16,30-29-38 0,-20 39 16 15,10-16-12-15,10-23 19 0,-9 40 7 0,9-40-3 16,-5 34 2-16,5-34-3 0,0 31 1 0,0-31-2 15,14 25 3-15,-14-25-3 0,0 0 2 16,30 29-9-16,-30-29-7 0,33 14-15 0,-33-14-14 16,38 5-20-16,-38-5-17 0,43 0-29 0,-43 0-22 15,41-8-45-15,-17 8-82 0,-24 0-21 0,42-11 286 16</inkml:trace>
          <inkml:trace contextRef="#ctx0" brushRef="#br0" timeOffset="71742.8258">1541 3633 695 0,'0'0'56'0,"0"0"-29"16,0 0 12-16,12 20 9 0,-12-20 5 0,-2 30-6 15,2-30-17-15,6 38-18 0,-6-38 11 0,0 37-13 16,0-37 15-16,0 41 3 0,0-41-6 16,5 37 0-16,-5-37-5 0,-1 26-1 0,1-26-1 15,0 0 3-15,0 22 3 0,0-22 4 0,0 0 1 16,0 0 2-16,0 0-1 0,0 0-3 0,0 0-3 15,0 0-5-15,0 0-4 0,0 0-6 0,0 0 0 16,0 0-2-16,-17-22 1 0,17 22 0 16,0 0-2-16,0-22-3 0,0 22 1 0,0 0-2 15,7-32 3-15,-7 32-3 0,11-24 2 0,-11 24-2 16,17-29 1-16,-17 29 0 0,21-31 0 16,-21 31-3-16,27-35 1 0,-27 35 13 0,30-28-35 0,-30 28 30 15,29-18-38-15,-29 18 13 0,29-7-2 16,-29 7-2-16,32 0 0 0,-32 0-2 0,28 0 10 0,-28 0-26 15,24-8-11-15,-24 8-42 16,0 0-29-16,23-8-12 0,-23 8 8 0,0 0 18 16,0 0 6-16,0 0-18 0,0 0-31 0,34 0-54 15,-34 0 206-15</inkml:trace>
          <inkml:trace contextRef="#ctx0" brushRef="#br0" timeOffset="72220.9136">2188 3619 875 0,'0'0'69'0,"-23"-13"-10"16,23 13-9-16,-21 1 3 0,21-1-14 31,-31 0-15-31,31 0-14 0,-38 0-8 0,17 4 0 16,-1-4 4-16,-3 8 5 0,0-8 0 0,0 0-2 15,5 5-2-15,20-5-10 0,-33 0-6 0,33 0-3 0,0 0-6 16,0 0 10-16,0 0-23 0,0 0-11 15,0 0-51-15,0 0-49 0,0 0-33 0,0 0-54 0,29 3-94 16,-29-3 181-16,22 0 142 0</inkml:trace>
          <inkml:trace contextRef="#ctx0" brushRef="#br0" timeOffset="72008.4847">2040 3446 658 0,'0'0'105'0,"0"0"-34"0,31-20-7 0,-31 20 1 16,0 0-5-16,0 0-15 0,0 0-12 0,0 0-4 15,0 0 5-15,0 0 7 0,0 0 6 0,0 0-5 16,4 36-8-16,-4-36-16 0,-12 43-3 16,3-17-12-16,1 6 2 0,0 2 9 15,-2 1-31-15,1 0 30 0,-2-2-31 0,6 2 11 16,0-4 5-16,5-3-6 0,-8-3 4 0,7-4-3 15,1-21 5-15,0 39-7 0,0-39 1 0,8 24-9 16,-8-24-6-16,0 0-8 0,0 0-10 0,17 23-26 16,-17-23-40-16,0 0-69 0,0 0-91 0,15-30-121 15,-15 30 191-15,15-25 197 0</inkml:trace>
          <inkml:trace contextRef="#ctx0" brushRef="#br0" timeOffset="73034.1471">2235 3726 548 0,'0'0'169'16,"0"0"-102"-16,0 0-5 0,0 0 1 0,0 0 7 16,0 0-7-16,0 0-12 0,0 0-12 0,10 23-9 15,-10-23-3-15,0 0-4 0,0 0 0 0,10 23-1 16,-10-23-1-16,4 25-4 0,-4-25 1 15,4 27-5-15,-4-27 1 0,0 29-7 0,0-29 1 16,0 31-6-16,0-31 1 0,0 26-4 0,0-26 2 16,0 0-1-16,-5 25 0 0,5-25 1 0,0 0-1 15,0 0 0-15,0 0 1 0,0 0 0 0,0 0 1 16,0 0-1-16,0 0-1 0,28 10 1 16,-28-10-1-16,25-3-1 0,-25 3 1 0,29-5 1 15,-29 5-1-15,33-11 1 0,-33 11-1 16,27-13 1-16,-27 13-2 0,27-16 4 0,-27 16 2 0,23-24 9 15,-23 24 6-15,20-24 7 0,-20 24 0 0,17-33-2 16,-17 33-6-16,14-32-3 0,-14 32-7 0,13-43 2 16,-13 43-6-16,10-41 4 0,-10 41-2 0,8-33-13 15,-8 33 30-15,5-24-31 0,-5 24 30 0,0 0-18 16,0 0-2-16,0 0-2 0,0 0-1 16,0 0-2-16,0 0 0 0,0 0 15 0,0 23-28 15,0-23 29-15,0 44-30 0,0-15 13 0,-5 4 6 16,4 6-7-16,-6 0 6 0,0-1-5 0,4 5 5 15,-4 5-5-15,3 2 6 0,-1 2-6 0,-4-3 6 16,1-3-7-16,1 2 7 0,2-4-8 0,-1 1 8 16,0-4-7-16,3-4 7 0,3 0 13 15,-14-3-28-15,8-7 27 0,-1-2-27 16,-3-4 11-16,10-21 4 0,-17 33-3 0,17-33 3 16,0 0-2-16,-26 24 2 0,26-24-1 0,0 0 0 15,-25 0 0-15,25 0 0 0,0 0-1 0,-30-18-3 16,30 18 0-16,-23-30-6 0,23 30 0 0,-24-38-9 15,24 38-21-15,-25-44 19 0,25 44-48 0,-23-49 12 16,23 49-39-16,-21-55-57 0,21 55-84 16,-7-28-224-16,-6 0 51 0,13 28 353 0</inkml:trace>
          <inkml:trace contextRef="#ctx0" brushRef="#br0" timeOffset="81753.3107">2832 3990 193 0,'0'0'63'0,"0"0"-23"0,0 0-4 0,0 0 6 16,25 11 8-16,-25-11-1 0,0 0 1 0,0 0-4 16,0 0 0-16,25 0 1 0,-25 0-2 0,0 0-1 15,0 0-1-15,0 0-1 0,0 0-1 0,22 0-1 16,-22 0 4-16,0 0 0 0,0 0-2 0,0 0-5 16,0 0-6-16,0 0-8 0,0-29-4 0,0 29-4 15,0 0-2-15,0 0-4 0,0 0-2 0,0 0-4 16,0 0 0-16,-5-20-1 15,5 20 0-15,0 0 1 0,0 0 1 0,0 0 2 16,0 0-2-16,0 0 0 0,-25 0-4 0,25 0 0 16,0 0-1-16,0 0 0 0,-20 20 0 0,20-20 2 15,0 0-2-15,-8 28 2 0,8-28-2 0,0 0 2 16,0 22-3-16,0-22 2 0,0 0-1 0,0 0 0 16,0 0-1-16,0 0 1 0,14 20 1 0,-14-20 0 15,0 0 0-15,0 0 0 0,23 0-1 0,-23 0 1 16,0 0 1-16,0 0-1 0,0 0 1 0,22-10-2 15,-22 10 1-15,0 0-1 0,0 0 1 0,0 0-4 16,7-24-6-16,-7 24-12 0,0 0-19 0,-8-24-28 16,8 24-39-16,0 0-42 0,0 0-74 0,0 0-131 15,0 0 116-15,0 0 239 0</inkml:trace>
          <inkml:trace contextRef="#ctx0" brushRef="#br0" timeOffset="81010.7855">2883 3724 432 0,'0'0'155'0,"0"0"-78"15,0 0-36-15,0 0-24 0,0 0-19 0,0 0-7 16,0 0-3-16,0 0 10 0,0 0 6 0,0 0-6 16,0 0-8-16,0 0-8 0,0 0 11 15,0 0-5-15,0 0 17 0,0 0 0 0,0 0 2 16,0 0 2-16,0 0 6 0,7 25 3 0,-7-25 7 16,0 0-1-16,0 0 2 0,0 0-3 0,0 0-3 15,0 0-3-15,0 0-2 0,0 0-4 0,0 0 1 16,26 0-1-16,-26 0-1 0,0 0-1 0,0 0 0 15,22-8-1-15,-22 8 1 16,0 0-1-16,0 0 0 0,0 0-3 0,0 0 4 16,0 0 1-16,0 0 4 0,21-17-2 0,-21 17-1 15,0 0-5-15,0 0-2 0,0 0-3 0,0 0 0 16,0 0 0-16,0 0 0 0,0 0 16 0,0 0-16 16,-16-24 15-16,16 24-17 0,0 0 0 0,0 0 0 15,0 0-1-15,0 0 3 0,0 0-1 0,0 0 1 16,0 0 0-16,-21-18-1 0,21 18 1 15,0 0-1-15,0 0 1 0,0 0 0 0,0 0 0 16,0 0 0-16,-22-12-2 0,22 12-2 0,0 0-7 16,0 0-9-16,0 0-6 0,0 0-8 0,0 0-2 15,0 0-6-15,0 0-12 0,13 25-18 16,-13-25-28-16,0 0-81 0,21 14-124 0,-21-14 110 16,0 0 194-16</inkml:trace>
        </inkml:traceGroup>
      </inkml:traceGroup>
    </inkml:traceGroup>
    <inkml:traceGroup>
      <inkml:annotationXML>
        <emma:emma xmlns:emma="http://www.w3.org/2003/04/emma" version="1.0">
          <emma:interpretation id="{0A626E71-8B0F-4BA9-A4C6-A853A7668F9D}" emma:medium="tactile" emma:mode="ink">
            <msink:context xmlns:msink="http://schemas.microsoft.com/ink/2010/main" type="paragraph" rotatedBoundingBox="18946,9115 28246,9165 28243,9854 18943,9804" alignmentLevel="3"/>
          </emma:interpretation>
        </emma:emma>
      </inkml:annotationXML>
      <inkml:traceGroup>
        <inkml:annotationXML>
          <emma:emma xmlns:emma="http://www.w3.org/2003/04/emma" version="1.0">
            <emma:interpretation id="{749660C1-C0AE-4829-9006-68F5E6DCB962}" emma:medium="tactile" emma:mode="ink">
              <msink:context xmlns:msink="http://schemas.microsoft.com/ink/2010/main" type="line" rotatedBoundingBox="18946,9115 28246,9165 28243,9854 18943,9804"/>
            </emma:interpretation>
          </emma:emma>
        </inkml:annotationXML>
        <inkml:traceGroup>
          <inkml:annotationXML>
            <emma:emma xmlns:emma="http://www.w3.org/2003/04/emma" version="1.0">
              <emma:interpretation id="{DD675D53-23AD-4217-A2D4-AACAA01F27D4}" emma:medium="tactile" emma:mode="ink">
                <msink:context xmlns:msink="http://schemas.microsoft.com/ink/2010/main" type="inkWord" rotatedBoundingBox="18973,9096 20946,9299 20893,9814 18920,9611"/>
              </emma:interpretation>
              <emma:one-of disjunction-type="recognition" id="oneOf19">
                <emma:interpretation id="interp91" emma:lang="en-US" emma:confidence="0">
                  <emma:literal>to</emma:literal>
                </emma:interpretation>
                <emma:interpretation id="interp92" emma:lang="en-US" emma:confidence="0">
                  <emma:literal>out</emma:literal>
                </emma:interpretation>
                <emma:interpretation id="interp93" emma:lang="en-US" emma:confidence="0">
                  <emma:literal>€0</emma:literal>
                </emma:interpretation>
                <emma:interpretation id="interp94" emma:lang="en-US" emma:confidence="0">
                  <emma:literal>oat</emma:literal>
                </emma:interpretation>
                <emma:interpretation id="interp95" emma:lang="en-US" emma:confidence="0">
                  <emma:literal>OF</emma:literal>
                </emma:interpretation>
              </emma:one-of>
            </emma:emma>
          </inkml:annotationXML>
          <inkml:trace contextRef="#ctx0" brushRef="#br0" timeOffset="125237.2326">4396 5364 585 0,'-24'10'112'0,"24"-10"-32"0,0 0-26 16,0 0-3-16,-22 2-1 0,22-2-1 0,0 0-7 15,0 0-6-15,0 0-9 0,0 0-4 0,0 0 0 16,0 0 1-16,0 0 2 0,0 0-2 0,0 0-3 16,0 0-5-16,21 23-3 0,-21-23-3 15,0 0-1-15,24 0 0 0,-24 0-1 0,20 0 1 16,-20 0-1-16,28 0 2 0,-28 0-3 0,29 0-1 16,-29 0 1-16,37-1 0 0,-14 1-1 15,-23 0 2-15,42 0-3 0,-19 0-4 0,2 0 0 16,0 0-2-16,0 0-2 0,-1 0-5 0,0 0-6 15,2 0-8-15,-5 0-8 0,4 4-6 0,-25-4-8 16,37 0-14-16,-37 0-8 0,28 3-19 0,-28-3-15 16,0 0-29-16,21-7-33 0,-21 7-139 0,0 0 3 15,13-24 288-15</inkml:trace>
          <inkml:trace contextRef="#ctx0" brushRef="#br0" timeOffset="124955.9434">4378 5204 623 0,'0'0'147'0,"0"0"-103"0,0 0-37 0,0 0 0 0,0 0 15 16,0 0 20-16,0 0 14 0,0 0 7 0,0 0-5 16,0 0-30-16,12 21 10 0,-12-21-26 15,0 0 16-15,0 0-4 0,29 7 0 16,-29-7-4-16,23 3 1 0,-23-3-2 0,28 6 1 16,-28-6 17-16,37-3-22 0,-37 3 16 0,43 7-24 15,-20-7-3-15,1 0-2 0,1 0-2 0,2 0 0 16,-1 0 0-16,-1 0-1 0,-2 0 1 0,-1 0 0 15,-22 0-20-15,34 0 20 0,-34 0-26 0,27-4 15 16,-27 4 11-16,0 0-32 0,30 0 9 16,-30 0-38-16,0 0-23 0,0 0-25 0,0 0-43 15,0 0-36-15,0 0-67 0,0 0-76 0,-9-26 225 16</inkml:trace>
          <inkml:trace contextRef="#ctx0" brushRef="#br0" timeOffset="125815.4779">4826 5104 675 0,'0'0'94'16,"0"0"-29"-16,0 0-17 0,0 0 9 0,0 0 4 15,0 0 2-15,0 0-8 0,0 0-8 16,0 0-11-16,0 0-8 0,0 0-5 0,0 0-2 16,0 0-3-16,0 0 0 0,0 0 0 15,0 0-1-15,-8 19-2 0,8-19-2 0,0 0-4 16,0 0-1-16,27 27-2 0,-27-27 1 0,22 20-4 16,-22-20 3-16,28 23-4 0,-28-23 1 0,33 27-2 15,-33-27 2-15,35 29 17 0,-35-29-34 16,36 24 33-16,-36-24-34 0,31 16 14 0,-31-16 2 15,26 14-1-15,-26-14 1 0,23 13-1 0,-23-13 0 16,0 0 0-16,0 0 0 0,0 0 1 0,0 0 1 16,0 0 3-16,0 0 0 0,14 24-1 0,-14-24 2 15,0 0-3-15,-23 29 2 0,23-29-3 0,-30 23 2 16,30-23-6-16,-36 38 3 0,14-16-5 16,2-1 0-16,-2 3-7 0,1-6-2 15,3 6-12-15,-2-8-6 0,8 2-18 0,12-18-23 16,-19 37-70-16,19-37-108 0,-24 0-186 0,24 0 27 15,0 0 388-15</inkml:trace>
          <inkml:trace contextRef="#ctx0" brushRef="#br0" timeOffset="123814.9361">3371 4954 339 0,'0'0'156'0,"0"0"38"0,0 0-135 0,0 0-20 16,0 0-10-16,0 0 6 0,-30-17 9 15,30 17 4 1,0 0 0-16,0 0 1 0,-28 0-5 0,28 0-3 16,0 0-10-16,-24 12-6 0,24-12-2 0,0 0-1 15,-31 10 4-15,31-10-1 0,-25 13-5 16,25-13-4-16,-25 17-4 0,25-17-2 0,-23 18-5 16,23-18 2-16,-22 27-6 0,22-27 3 0,-16 32-5 15,16-32 3-15,-14 39-5 0,7-16 5 0,1-1-7 16,2 5 1-16,4 0 15 0,0 1-14 0,-2-2 17 15,2-4-28-15,0 1 12 0,0-23-13 0,0 37 13 16,0-37 3-16,0 29-2 0,0-29 3 16,0 20-2-16,0-20 2 0,0 0-2 15,0 0-1-15,35 25-2 0,-35-25-1 0,31 5-1 16,-31-5 2-16,44 0 0 0,-18 0 1 0,1 0 3 16,2 0-1-16,-2 0 1 0,-2-5 0 0,-1 1 1 15,-1-4 0-15,1 4 2 0,-1-5-1 0,0 1 2 16,-3-2-1-16,-20 10 1 0,37-26-1 0,-37 26 2 15,32-29-1-15,-32 29 3 0,24-33 15 16,-24 33-31-16,18-41 32 0,-14 17-31 0,-4-1 13 16,0-4 7-16,0 2-5 0,-8 0 5 0,2 4-7 15,-7-3 3-15,-1 1-6 0,-4 6 1 0,18 19-4 16,-34-29 0-16,34 29-3 0,-33-14-1 0,33 14-4 16,-32-5-3-16,32 5-5 0,-27 0-12 0,27 0-14 15,0 0-30-15,-31 5-50 0,31-5-82 0,0 0-142 16,-14 22-56-16,14-22 200 0</inkml:trace>
        </inkml:traceGroup>
        <inkml:traceGroup>
          <inkml:annotationXML>
            <emma:emma xmlns:emma="http://www.w3.org/2003/04/emma" version="1.0">
              <emma:interpretation id="{B33612C9-9B14-46E2-B138-A8F3998F4361}" emma:medium="tactile" emma:mode="ink">
                <msink:context xmlns:msink="http://schemas.microsoft.com/ink/2010/main" type="inkWord" rotatedBoundingBox="21770,9178 23700,9125 23717,9767 21787,9819"/>
              </emma:interpretation>
              <emma:one-of disjunction-type="recognition" id="oneOf20">
                <emma:interpretation id="interp96" emma:lang="en-US" emma:confidence="0">
                  <emma:literal>A to</emma:literal>
                </emma:interpretation>
                <emma:interpretation id="interp97" emma:lang="en-US" emma:confidence="0">
                  <emma:literal>10=0</emma:literal>
                </emma:interpretation>
                <emma:interpretation id="interp98" emma:lang="en-US" emma:confidence="0">
                  <emma:literal>p=0</emma:literal>
                </emma:interpretation>
                <emma:interpretation id="interp99" emma:lang="en-US" emma:confidence="0">
                  <emma:literal>P=0</emma:literal>
                </emma:interpretation>
                <emma:interpretation id="interp100" emma:lang="en-US" emma:confidence="0">
                  <emma:literal>1=0</emma:literal>
                </emma:interpretation>
              </emma:one-of>
            </emma:emma>
          </inkml:annotationXML>
          <inkml:trace contextRef="#ctx0" brushRef="#br0" timeOffset="126620.1181">6216 5102 729 0,'0'0'79'0,"0"0"-26"0,0 0-10 16,0 0 7-16,0 0 0 0,0 0-1 0,0 0-2 15,0 0-4-15,0 0-5 0,-15 21-8 0,15-21-12 0,0 0-5 16,-14 29-7-16,14-29-1 0,-13 38 14 16,6-13-16-16,-5 1 13 0,1 6-29 0,-1-2 10 15,-2 1-11-15,-1 4 13 0,-1-5 5 16,-2-1-5 0,-1-1 3-16,1 0-15 0,0-2-2 0,8 3-1 0,-2-3 10 0,6-6 9 0,6-20 10 0,-13 33-6 15,13-33-4-15,0 0-3 0,-16 22 0 0,16-22-2 16,0 0-7-16,0 0-12 0,0 0-12 15,0 0-13-15,0 0-3 0,0 0-1 0,23-9-1 16,-23 9 0-16,20-18-15 0,-20 18-23 0,22-26-18 16,-22 26-37-16,25-28-34 0,-20-3-83 15,22 20 177-15,-27-28 84 0</inkml:trace>
          <inkml:trace contextRef="#ctx0" brushRef="#br0" timeOffset="126979.5607">6230 5133 522 0,'13'-28'161'0,"-5"-3"-43"0,10 7-18 16,-13-1-26-16,-5 25-2 0,16-27-14 0,-16 27-16 15,0 0-14-15,0 0-21 0,22-10-4 0,-22 10 1 16,0 0 3-16,11 24-1 0,-11-24-4 0,13 37 4 16,-8-19-7-16,0 7 3 0,1 0-6 0,-6 3 2 15,8 0-5-15,-8 2 3 0,6-1 10 16,-7 0-29-16,10-1 28 0,-9 1-29 0,9-2 14 16,-9 0 5-16,10-3-6 0,-6-4 5 0,-4-20-2 15,10 36 5-15,-10-36 0 0,10 24 6 0,-10-24-4 16,0 0 1-16,13 26-8 0,-13-26-5 15,0 0-10-15,0 0-4 0,22 22 1 0,-22-22 5 16,0 0 7-16,0 0 10 0,0 0 13 0,0 0 13 16,0 0 13-16,0 0 8 0,0 0 0 0,0 0-8 15,0 0-10-15,0 0-9 0,0 0-7 0,0 0-4 16,-21-23-5-16,21 23-1 0,-30-7-2 0,8 1-1 16,-1 6 3-16,-2-3-3 0,-1 3 3 0,2-4 1 15,-1 4-2-15,3 0-2 16,22 0-5-16,-39-7-12 0,39 7-20 0,-30 0-13 15,30 0-20-15,-21-2-16 0,21 2-38 0,0 0-44 16,0 0-115-16,0 0-25 0,-19-23 300 0</inkml:trace>
          <inkml:trace contextRef="#ctx0" brushRef="#br0" timeOffset="127729.6712">6760 5412 457 0,'0'0'77'16,"0"0"-14"-16,12 22-1 0,-12-22 15 0,0 0 5 15,0 0 1-15,0 0-5 0,0 0-7 0,17 25-14 16,-17-25-10-16,0 0-9 0,0 0-10 16,0 0-8-16,23 13-10 0,-23-13-8 0,21 0-3 15,-21 0-2-15,26 0-1 0,-26 0 0 0,28-5-3 16,-28 5-3-16,30-10-7 0,-30 10-13 0,33-8-18 15,-33 8-18-15,33-8-25 0,-33 8-17 0,30-7-25 16,-30 7-20-16,20-10-80 0,2 17-52 0,-22-7 226 16</inkml:trace>
          <inkml:trace contextRef="#ctx0" brushRef="#br0" timeOffset="127479.6057">6793 5300 441 0,'0'0'164'16,"0"0"-71"-16,0 0-30 0,0 0-2 0,0 0 5 15,0 0-8-15,0 0 20 0,0 0-23 16,0 0 6-16,0 0-12 0,0 0-12 0,25 15-6 16,-25-15-6-16,0 0-3 0,0 0-3 0,28 0-4 15,-28 0-3-15,23 0-3 0,-23 0-3 0,29-12-2 16,-29 12-2-16,32-7-1 0,-32 7 1 0,34-10-3 16,-34 10 2-16,35-8-4 0,-35 8-2 0,30-4-6 15,-30 4-5-15,24-5 11 0,-24 5-23 0,0 0 14 16,27 0-21-16,-27 0-7 15,0 0-9-15,0 0-12 0,0 0-29 0,0 0-30 16,0 0-30-16,0 0-67 0,0 0-118 0,0 0 158 16,-30-18 179-16</inkml:trace>
          <inkml:trace contextRef="#ctx0" brushRef="#br0" timeOffset="128396.7093">7665 5203 580 0,'0'0'141'0,"0"0"-47"15,0 0-51-15,0 0 8 0,0 0-5 0,0 0 0 0,0 0-6 16,0 0 1-16,0 0 0 0,-23-9 0 16,23 9-4-16,0 0-1 0,0 0-1 0,-21 0-4 15,21 0-4-15,0 0-6 0,-28 10-8 0,28-10-5 16,-23 14-3-16,23-14-1 0,-29 20 17 0,29-20-35 16,-32 31 34-16,32-31-33 0,-32 34 12 0,32-34 4 15,-29 42-6-15,19-18 5 0,10-24-4 16,-17 36 3-16,17-36-3 0,-10 36 3 0,10-36-4 15,0 28 1-15,0-28-3 0,7 20 2 0,-7-20-3 16,0 0 2-16,30 28-6 0,-30-28 0 0,35 11-1 16,-35-11 3-16,44 11 3 0,-20-11 0 0,2 0 2 15,2 0-1-15,-1-11 1 0,2 7 1 0,-3-6 2 16,-2 4 0-16,-2-7 5 16,1 3 0-1,-23 10 7-15,40-28 2 0,-40 28 5 0,33-29 0 16,-33 29 3-16,25-36 1 0,-25 36 3 0,16-34-4 15,-16 12-2-15,8 1-12 0,-8-5 0 0,0 1 6 16,-4 2-33-16,-1 0 28 0,5 23-37 0,-19-34 13 16,19 34 2-16,-22-27-5 0,22 27 1 0,-27-22-6 0,27 22-9 15,-38-12-17-15,38 12-25 0,-43 0-50 16,43 0-70-16,-39 9-118 0,13-13-74 0,26 4 154 16,-34 0 232-16</inkml:trace>
        </inkml:traceGroup>
        <inkml:traceGroup>
          <inkml:annotationXML>
            <emma:emma xmlns:emma="http://www.w3.org/2003/04/emma" version="1.0">
              <emma:interpretation id="{1F9E3F56-BF9A-4C5D-9104-D7F08DF13A39}" emma:medium="tactile" emma:mode="ink">
                <msink:context xmlns:msink="http://schemas.microsoft.com/ink/2010/main" type="inkWord" rotatedBoundingBox="24623,9513 25384,9380 25425,9616 24665,9749"/>
              </emma:interpretation>
              <emma:one-of disjunction-type="recognition" id="oneOf21">
                <emma:interpretation id="interp101" emma:lang="en-US" emma:confidence="1">
                  <emma:literal>or</emma:literal>
                </emma:interpretation>
                <emma:interpretation id="interp102" emma:lang="en-US" emma:confidence="0">
                  <emma:literal>oar</emma:literal>
                </emma:interpretation>
                <emma:interpretation id="interp103" emma:lang="en-US" emma:confidence="0">
                  <emma:literal>ore</emma:literal>
                </emma:interpretation>
                <emma:interpretation id="interp104" emma:lang="en-US" emma:confidence="0">
                  <emma:literal>orb</emma:literal>
                </emma:interpretation>
                <emma:interpretation id="interp105" emma:lang="en-US" emma:confidence="0">
                  <emma:literal>orc</emma:literal>
                </emma:interpretation>
              </emma:one-of>
            </emma:emma>
          </inkml:annotationXML>
          <inkml:trace contextRef="#ctx0" brushRef="#br0" timeOffset="129628.7384">8981 5316 682 0,'0'0'109'15,"0"0"-34"-15,0 0-22 0,0 0-4 0,0 0-4 16,-31 15-2-16,31-15 0 0,0 0 1 0,0 0-1 16,-30 5-4-16,30-5-6 0,0 0-6 15,-23 18-6-15,23-18-6 0,0 0-4 16,-27 24-5-16,27-24-1 0,-17 24-4 0,17-24 1 15,-15 24-2-15,15-24 3 0,-11 26-4 0,11-26 2 16,-5 21-1-16,5-21 0 0,0 0 0 0,0 28 2 16,0-28-1-16,0 0 1 0,20 25-3 0,-20-25 0 15,25 13-4-15,-25-13 0 0,39 5-3 0,-39-5 0 0,43-2 0 16,-22 2 2-16,0 0 2 0,-21 0 0 0,34-10 5 16,-34 10 0-16,32-14 4 0,-32 14 1 15,23-17 4-15,-23 17 3 0,0 0 5 0,21-28 2 16,-21 28 1-16,0-26-6 0,0 26-3 0,0-31-7 15,0 31-3-15,-14-40-7 0,14 40 0 0,-15-31-9 16,15 31-3-16,-18-26-7 0,18 26-4 0,0 0-7 16,0 0-10-16,-30-26-27 0,30 26-73 0,0 0-60 15,0 0-137-15,0 0-21 16,0 0 230-16</inkml:trace>
          <inkml:trace contextRef="#ctx0" brushRef="#br0" timeOffset="130019.4164">9297 5389 650 0,'0'0'199'16,"0"0"-147"-16,0 0-40 0,0 0-8 0,0 25-2 15,0-25 1-15,0 0 11 0,0 29 12 16,0-29 8-16,0 0 8 0,-7 24-2 0,7-24 0 15,0 0-2-15,-5 21-1 0,5-21-6 0,0 0-8 16,0 0-7-16,0 0-5 0,0 0-4 16,0 0 0-16,0 0 4 0,0 0 1 0,0 0 2 15,0 0 1-15,0 0-2 0,0 0-1 0,0 0 0 16,0 0 0-16,0 0-2 0,0 0 0 0,0 0-3 16,0 0-1-16,0 0-1 0,0 0-2 0,0 0 1 15,15-19-1-15,-15 19 1 0,0 0 0 0,0 0 0 16,13-23-2-16,-13 23 0 0,0 0-3 15,19-27 2-15,-19 27-2 0,17-21 3 0,-17 21-3 16,25-24 2-16,-25 24-5 0,25-21-2 16,-25 21-6-16,29-20-6 0,-29 20-7 0,26-10-4 15,-26 10-8-15,27-7-9 0,-27 7-19 0,30 0-32 16,-30 0-38-16,28-9-75 0,-28 9-73 0,0 0-79 16,33 0 237-16</inkml:trace>
        </inkml:traceGroup>
        <inkml:traceGroup>
          <inkml:annotationXML>
            <emma:emma xmlns:emma="http://www.w3.org/2003/04/emma" version="1.0">
              <emma:interpretation id="{DC2312D4-062B-4BA6-833A-6D71DF439B74}" emma:medium="tactile" emma:mode="ink">
                <msink:context xmlns:msink="http://schemas.microsoft.com/ink/2010/main" type="inkWord" rotatedBoundingBox="26256,9170 28246,9180 28243,9819 26252,9808"/>
              </emma:interpretation>
              <emma:one-of disjunction-type="recognition" id="oneOf22">
                <emma:interpretation id="interp106" emma:lang="en-US" emma:confidence="1">
                  <emma:literal>13=0</emma:literal>
                </emma:interpretation>
                <emma:interpretation id="interp107" emma:lang="en-US" emma:confidence="0">
                  <emma:literal>B=0</emma:literal>
                </emma:interpretation>
                <emma:interpretation id="interp108" emma:lang="en-US" emma:confidence="0">
                  <emma:literal>#3=0</emma:literal>
                </emma:interpretation>
                <emma:interpretation id="interp109" emma:lang="en-US" emma:confidence="0">
                  <emma:literal>'3=0</emma:literal>
                </emma:interpretation>
                <emma:interpretation id="interp110" emma:lang="en-US" emma:confidence="0">
                  <emma:literal>I3=0</emma:literal>
                </emma:interpretation>
              </emma:one-of>
            </emma:emma>
          </inkml:annotationXML>
          <inkml:trace contextRef="#ctx0" brushRef="#br0" timeOffset="131345.8809">10596 5033 600 0,'0'0'167'0,"0"0"-81"0,0 0-23 0,0 0-12 15,0 0-3-15,0 0-10 0,0 0-5 0,0 0-9 16,-15 26-4-16,15-26-9 15,-8 22-3-15,8-22-6 0,-9 41 2 0,3-15-4 0,-2 5 3 16,-1 5 13-16,-3 4-30 0,0-4 29 16,2 4-30-16,-1-2 10 0,0-6 6 0,1-2-5 15,-1-4 4-15,2 1-6 0,-1-9-1 0,10-18-6 16,-14 37-1-16,14-37-10 0,-9 20-12 0,9-20-33 16,0 0-42-16,0 0-47 0,0 0-95 0,0 0-79 15,0 0 203-15</inkml:trace>
          <inkml:trace contextRef="#ctx0" brushRef="#br0" timeOffset="131970.998">10623 5087 490 0,'0'0'138'0,"23"-20"-77"0,-23 20-13 0,0 0 6 16,0 0 11-16,0 0 11 0,0 0 4 0,0 0-2 15,0 0-14-15,0 0-12 0,0 0-14 0,0 0-5 16,12-22-6-16,-12 22-4 0,0 0-3 0,0 0-5 16,0 0-2-16,22-20-2 0,-22 20-1 0,0 0-1 15,0 0 0-15,24-18-1 0,-24 18 0 16,0 0-1-16,23-12-2 0,-23 12-2 0,0 0 0 16,28-3-2-16,-28 3-1 0,22 0 0 0,-22 0 1 15,0 0 2-15,32 10 0 0,-32-10 0 0,0 0-3 16,26 17 0-16,-26-17-3 0,0 0 1 15,24 31-3-15,-24-31 1 0,13 25-3 0,-13-25 3 16,5 29-1-16,-5-29 4 0,0 28-1 0,0-28 3 16,-7 31-3-16,7-31 3 0,-13 25-2 15,13-25 2-15,-20 22-2 0,20-22 2 0,-26 18 18 16,26-18-18-16,-32 20 19 0,32-20-35 0,-26 13 14 16,26-13-14-16,-27 16 16 0,27-16 1 0,-27 19-2 15,27-19 1-15,0 0-2 0,-27 20 2 0,27-20-1 16,0 0 0-16,0 0 1 0,0 0-2 0,0 0 1 15,0 0-2-15,0 0 1 0,0 0 1 16,0 0 1-16,0 0 2 0,0 0 0 0,0 0 1 16,0 0-2-16,0 0 0 0,0 0-1 15,27 17 0-15,-27-17 1 0,0 0-2 0,24-6 0 16,-24 6-2-16,22-9 0 0,-22 9 0 0,25-7 1 16,-25 7-1-16,30-8 1 0,-30 8-2 0,25 0 0 15,-25 0-2-15,23 0-1 0,-23 0 0 0,22 13-2 16,-22-13 3-16,0 0-1 0,25 31 2 15,-25-31-2-15,14 34 4 0,-9-13-5 0,-5 1 3 16,4-2-5-16,-4 2 2 0,0-22-4 0,-9 36 3 16,1-12-2-16,8-24 4 0,-22 36-3 0,22-36 4 15,-34 32 1-15,34-32 5 0,-40 19 0 0,14-10 6 16,-2-4 0-16,3-5 2 0,-6 0 1 16,3 3-3-16,0-6 1 0,2 3-3 0,1-10 0 15,3 3-3-15,22 7-4 0,-37-13-5 16,37 13-6-16,-24-15-7 0,24 15-4 0,0 0-8 15,0 0-8-15,-18-23-21 0,18 23-43 0,0 0-59 16,0 0-109-16,29-3-108 0,-29 3 125 0,0 0 255 16</inkml:trace>
          <inkml:trace contextRef="#ctx0" brushRef="#br0" timeOffset="132568.6301">11268 5206 593 0,'0'0'77'0,"0"0"-15"0,0 0 4 16,0 0 8-16,0 0-2 0,0 0-7 15,0 0-13-15,0 0-11 0,0 0-15 0,0 0-9 16,28 14-6-16,-28-14 1 0,25 5 1 0,-25-5 1 0,28 7-3 16,-28-7-1-16,36 0-6 0,-36 0-1 0,33-1-2 15,-33 1-1-15,33-8 0 0,-33 8-1 0,28-5-1 16,-28 5-5-16,28-5-3 0,-28 5-3 16,0 0-2-16,22-9-6 0,-22 9-9 0,0 0-8 15,0 0-11-15,0 0-6 0,0 0-32 16,0 0-50-16,0 0-85 0,0 0-87 0,-27 4 81 15,27-4 228-15</inkml:trace>
          <inkml:trace contextRef="#ctx0" brushRef="#br0" timeOffset="132927.9676">11226 5345 367 0,'0'0'151'0,"0"0"-67"0,0 0-10 15,0 0 12-15,-7 27-3 0,7-27-4 16,0 0-10-16,0 0-6 0,0 0-10 0,0 0-9 16,23 14-8-16,-23-14-8 0,0 0-4 0,0 0-6 15,27 9-6-15,-27-9-5 0,0 0-4 16,29 0-3-16,-29 0-2 0,24 0-2 0,-24 0-4 16,26 0-2-16,-26 0-3 0,27-8-5 0,-27 8-8 15,28-4-17-15,-28 4-20 0,28-9-34 0,-28 9-36 16,28-5-57-16,-28 5-84 0,0 0-59 0,38-5 266 15</inkml:trace>
          <inkml:trace contextRef="#ctx0" brushRef="#br0" timeOffset="133481.3915">12144 5100 830 0,'0'0'94'0,"0"0"-30"0,0 0-20 16,0 0-7-1,0 0-6-15,0 0-2 0,0 0 0 16,0 0-1-16,0 0-3 0,0 0-3 0,0 0 0 15,-21 0 0-15,21 0 1 0,0 0-2 0,0 0-3 16,-21 0-2-16,21 0-6 0,0 0-3 0,-24 8-5 16,24-8 0-16,0 0-3 0,-30 27 1 0,30-27-1 15,-26 31 3-15,26-31-4 0,-27 40 4 0,11-15 15 16,1-7-31-16,15-18 31 0,-30 42-31 0,19-20 12 16,11-22 4-16,-17 40-5 0,17-40 2 15,-7 33-7-15,7-33 0 0,4 30-7 0,-4-30 0 16,15 28-5-16,-15-28 3 0,25 26-5 0,-25-26-1 15,40 19-7-15,-40-19 1 0,47 13-1 0,-22-13 4 16,7 12 0-16,-5-12 1 0,6 0 2 16,-3 0 1-16,5-4 9 0,-7-4 7 0,0 1 10 15,-3-1 10-15,-3-6 15 0,3 7 14 16,-25 7 17-16,38-26 6 0,-38 26 1 0,24-37-10 16,-24 12-1-16,0 25-12 0,12-47-4 0,-12 19-12 15,0-2-23-15,-4-5 20 0,-2 0-33 0,-3 2 23 16,0 0-14-16,-3 4-8 0,1 3 2 0,-3 5-8 15,14 21 1-15,-34-37-9 0,34 37-11 0,-36-17-17 16,36 17-29-16,-46 0-59 0,46 0-176 0,-26 33-154 16,-4-21 47-16,15 17 408 0</inkml:trace>
        </inkml:traceGroup>
      </inkml:traceGroup>
    </inkml:traceGroup>
    <inkml:traceGroup>
      <inkml:annotationXML>
        <emma:emma xmlns:emma="http://www.w3.org/2003/04/emma" version="1.0">
          <emma:interpretation id="{1B89B08A-8D52-4735-BB5E-89AE5A009C8B}" emma:medium="tactile" emma:mode="ink">
            <msink:context xmlns:msink="http://schemas.microsoft.com/ink/2010/main" type="paragraph" rotatedBoundingBox="14272,9927 28999,10451 28968,11302 14242,107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BF792EE-B8FD-4554-9B49-85F19EE28B61}" emma:medium="tactile" emma:mode="ink">
              <msink:context xmlns:msink="http://schemas.microsoft.com/ink/2010/main" type="inkBullet" rotatedBoundingBox="14258,10330 14307,10331 14305,10360 14256,10358"/>
            </emma:interpretation>
            <emma:one-of disjunction-type="recognition" id="oneOf23">
              <emma:interpretation id="interp111" emma:lang="en-US" emma:confidence="0">
                <emma:literal>•</emma:literal>
              </emma:interpretation>
            </emma:one-of>
          </emma:emma>
        </inkml:annotationXML>
        <inkml:trace contextRef="#ctx0" brushRef="#br0" timeOffset="143189.7492">-1573 6150 788 0,'0'0'229'0,"0"0"-137"0,0 0-40 16,0 0-18-16,0 0-6 0,0 0-3 15,0 0-3-15,0 0-2 0,0 0-3 0,0 0-6 16,0 0-6-16,0 0-4 0,0 0-1 0,0 0 0 16,0 0 1-16,0 0 0 0,0 0-1 15,0 0 1-15,0 0-3 0,0 0-1 0,0 0-6 16,0 0-3-16,21 18-9 0,-21-18-4 0,0 0-12 16,0 0-12-16,0 0-22 0,0 0-20 0,0 0-27 15,0 0-15-15,0 0-38 0,0 0-40 0,0 0-104 16,27 12 256-16,-27-12 59 0</inkml:trace>
      </inkml:traceGroup>
      <inkml:traceGroup>
        <inkml:annotationXML>
          <emma:emma xmlns:emma="http://www.w3.org/2003/04/emma" version="1.0">
            <emma:interpretation id="{6BA0DFF3-0176-41C7-AEF6-FACC197EC07F}" emma:medium="tactile" emma:mode="ink">
              <msink:context xmlns:msink="http://schemas.microsoft.com/ink/2010/main" type="line" rotatedBoundingBox="14578,9938 28999,10451 28968,11302 14547,10788"/>
            </emma:interpretation>
          </emma:emma>
        </inkml:annotationXML>
        <inkml:traceGroup>
          <inkml:annotationXML>
            <emma:emma xmlns:emma="http://www.w3.org/2003/04/emma" version="1.0">
              <emma:interpretation id="{9DE37582-F5DC-430D-B8BC-7C3E44C5087B}" emma:medium="tactile" emma:mode="ink">
                <msink:context xmlns:msink="http://schemas.microsoft.com/ink/2010/main" type="inkWord" rotatedBoundingBox="14563,10342 14908,10355 14905,10428 14561,10416"/>
              </emma:interpretation>
              <emma:one-of disjunction-type="recognition" id="oneOf24">
                <emma:interpretation id="interp112" emma:lang="en-US" emma:confidence="1">
                  <emma:literal>..</emma:literal>
                </emma:interpretation>
                <emma:interpretation id="interp113" emma:lang="en-US" emma:confidence="0">
                  <emma:literal>:</emma:literal>
                </emma:interpretation>
                <emma:interpretation id="interp114" emma:lang="en-US" emma:confidence="0">
                  <emma:literal>n.</emma:literal>
                </emma:interpretation>
                <emma:interpretation id="interp115" emma:lang="en-US" emma:confidence="0">
                  <emma:literal>t.</emma:literal>
                </emma:interpretation>
                <emma:interpretation id="interp116" emma:lang="en-US" emma:confidence="0">
                  <emma:literal>r.</emma:literal>
                </emma:interpretation>
              </emma:one-of>
            </emma:emma>
          </inkml:annotationXML>
          <inkml:trace contextRef="#ctx0" brushRef="#br0" timeOffset="143562.41">-1269 6209 759 0,'0'0'103'0,"0"0"-61"0,0 0-30 0,0 0-5 15,0 0-3-15,0 0 1 0,0 0-1 0,0 0 0 16,0 0-2-16,0 0 1 0,0 0 0 0,0 0 1 16,0 0 0-16,0 0 1 0,0 0-1 0,0 0 0 15,0 0 0-15,0 0-2 0,0 0 0 0,0 0-1 16,0 0-1-16,22 19 0 0,-22-19-9 0,0 0-7 16,0 0-17-16,0 0-12 0,0 0-20 15,0 0-16-15,23 10-19 0,-23-10-14 0,0 0-35 16,0 0-28-16,0 0-12 0,25 0 189 0</inkml:trace>
          <inkml:trace contextRef="#ctx0" brushRef="#br0" timeOffset="143859.3262">-929 6185 528 0,'0'0'177'0,"0"0"-59"15,-22-11-30-15,22 11-11 0,0 0-5 0,0 0-14 16,0 0-14-16,0 0-14 0,0 0-11 16,0 0-5-16,0 0-5 0,0 0-1 0,0 0-4 15,0 21-2-15,0-21-2 0,0 0-1 0,0 0-3 16,0 0-2-16,0 0-4 0,0 0-7 0,0 0-11 15,0 0-11-15,0 0-17 0,0 0-16 0,0 0-22 16,0 0-20-16,0 0-31 0,0 0-26 16,0 0-97-16,27 24 45 0,-27-24 223 0</inkml:trace>
        </inkml:traceGroup>
        <inkml:traceGroup>
          <inkml:annotationXML>
            <emma:emma xmlns:emma="http://www.w3.org/2003/04/emma" version="1.0">
              <emma:interpretation id="{3F55F5C6-2667-48D7-9C12-8815A8AC4F49}" emma:medium="tactile" emma:mode="ink">
                <msink:context xmlns:msink="http://schemas.microsoft.com/ink/2010/main" type="inkWord" rotatedBoundingBox="15433,9969 16841,10019 16823,10543 15415,10493"/>
              </emma:interpretation>
              <emma:one-of disjunction-type="recognition" id="oneOf25">
                <emma:interpretation id="interp117" emma:lang="en-US" emma:confidence="0">
                  <emma:literal>But</emma:literal>
                </emma:interpretation>
                <emma:interpretation id="interp118" emma:lang="en-US" emma:confidence="0">
                  <emma:literal>But.</emma:literal>
                </emma:interpretation>
                <emma:interpretation id="interp119" emma:lang="en-US" emma:confidence="0">
                  <emma:literal>BUT</emma:literal>
                </emma:interpretation>
                <emma:interpretation id="interp120" emma:lang="en-US" emma:confidence="0">
                  <emma:literal>Bur</emma:literal>
                </emma:interpretation>
                <emma:interpretation id="interp121" emma:lang="en-US" emma:confidence="0">
                  <emma:literal>Butt</emma:literal>
                </emma:interpretation>
              </emma:one-of>
            </emma:emma>
          </inkml:annotationXML>
          <inkml:trace contextRef="#ctx0" brushRef="#br0" timeOffset="145245.198">-339 5937 403 0,'0'0'68'0,"0"-27"0"0,0 27 2 0,0-27 12 15,0 27-2-15,0-20-8 0,0 20-15 0,0 0-8 16,12-31-6-16,-12 31-4 0,0 0 0 0,21-19-2 15,-21 19-1-15,0 0-4 0,26-11-3 0,-26 11-5 16,23-5-2-16,-23 5-1 0,24 0-3 0,-24 0-1 16,29 0-6-16,-29 0-1 0,31 0-3 15,-31 0 1-15,30 8 0 0,-30-8 0 0,30 5-1 16,-30-5-2-16,29 13-1 0,-29-13-1 0,24 15-2 16,-24-15 2-16,15 23-3 0,-15-23 3 15,8 25-4-15,-8-25 1 0,0 33-3 0,0-33 2 16,-17 30-3-16,17-30 4 0,-23 30-3 0,23-30 2 15,-31 26-2-15,31-26 3 0,-35 19-3 0,35-19 3 16,-33 13 18-16,33-13-17 0,-37 10 19 16,37-10-22-16,-28 0 1 0,28 0-2 0,-24 3-2 15,24-3 1-15,0 0-1 0,0 0 2 0,0 0 2 16,0 0-1-16,0 0 1 0,0 0-1 0,0 0-1 16,0 0 2-16,0 0 0 0,0 0 2 0,0 0-1 15,0 0 1-15,26-10-2 0,-26 10 1 0,31 0 0 16,-31 0 0-16,32 9-1 0,-32-9 2 15,31 6-3-15,-31-6 2 0,35 12-3 16,-35-12-14-16,33 20 13 0,-33-20-15 0,27 22 13 16,-27-22 0-16,18 29-5 0,-18-29 2 0,10 36-4 15,-10-36 2-15,-5 33-1 0,5-33 5 0,-15 35 0 16,15-35 6-16,-28 28-1 0,28-28 3 0,-41 21-1 16,17-9 2-16,0-7-2 0,-4 0 1 0,1-5-1 15,0 4 0-15,-1-4-1 0,8 0 1 16,-2 0-1-16,22 0 1 0,-33-9 0 0,33 9-2 15,-34-8 0-15,34 8-8 0,-23-10-9 0,23 10-13 16,0 0-14-16,0 0-15 0,0 0-19 0,-13-29-19 16,13 29-35-16,0 0-26 0,0 0-78 15,44-6-69-15,-44 6 254 0</inkml:trace>
          <inkml:trace contextRef="#ctx0" brushRef="#br0" timeOffset="144698.25">-354 5993 480 0,'0'0'115'0,"0"0"-35"16,0 0 10-16,0 0-17 0,0 0 10 0,0 0-13 15,0 0-8-15,0 0-10 0,0 0-4 0,0 0-5 16,0 0-2-16,0 0-4 0,0 0-5 0,0 0-8 16,0 0-8-16,0 0-8 0,0 0-3 0,0 0-4 15,0 0 0-15,0 0 0 0,0 0 0 16,-9 20-1-16,9-20 2 0,0 29 17 15,0-29-33-15,1 36 32 0,-1-36-31 0,-7 42 10 16,7-22 3-16,0-20-4 0,-9 35 2 0,9-35-5 16,-9 29 1-16,9-29-5 0,-6 29 0 0,6-29-41 15,0 28 9-15,0-28-1 0,0 0-16 0,14 27 0 16,-14-27-25-16,0 0-49 0,0 0-39 0,0 0-112 16,20-13-48-16,-28-10 271 0</inkml:trace>
          <inkml:trace contextRef="#ctx0" brushRef="#br0" timeOffset="145682.8589">177 6072 560 0,'0'0'126'15,"0"0"-31"-15,0 0-16 0,-25 7-7 0,25-7-13 16,0 0-21-16,0 0-16 0,0 0-14 0,0 0-6 16,0 0 3-16,0 0-11 0,0 0 19 15,0 0-13-15,9 28 10 0,-9-28-1 0,8 27-5 16,-8-27 2-16,6 31-2 0,-6-31 0 0,7 36-4 16,-7-36 3-16,9 32-4 0,-9-32 3 0,5 26-4 15,-5-26 2-15,12 21-1 0,-12-21 1 0,0 0 0 16,27 24 1-16,-27-24 1 0,22 9 1 0,-22-9-2 15,28 0 0-15,-28 0 0 0,35 0-1 16,-35 0 0-16,38-16 0 0,-38 16 0 16,40-17-1-16,-40 17 3 0,37-19-1 0,-37 19 1 15,24-16-1-15,-24 16 1 0,0 0-2 0,25-30 1 16,-25 30-4-16,4-23-4 0,-4 23-11 0,0-25-16 16,-7 5-25-16,7 20-48 0,-9-29-44 0,9 29-92 15,0 0-69-15,-13-40 118 0,13 40 194 0</inkml:trace>
          <inkml:trace contextRef="#ctx0" brushRef="#br0" timeOffset="146171.8529">1003 6059 818 0,'0'0'143'0,"-29"8"-63"0,29-8-26 0,-34 7-10 16,11-3-8-16,-8-4-16 0,3 0-22 0,-11 4 11 15,3 2-15-15,-3-6 15 0,1 4 0 16,2-4-3-16,1 0-3 0,5 5-4 0,0-5-12 16,30 0-21-16,-40-5-26 0,40 5-101 0,0 0-65 15,0 0-176-15,0 0 76 0,0 0 326 0</inkml:trace>
          <inkml:trace contextRef="#ctx0" brushRef="#br0" timeOffset="145968.6837">752 6102 723 0,'0'0'125'0,"0"0"-53"0,0 0-6 0,0 0-20 16,0 0 3-16,0 0-11 0,0 0-11 0,0 0-6 15,19 24-8-15,-19-24-2 0,0 24-6 0,0-24 3 16,-11 35-4-16,11-35 3 0,-7 35-4 0,7-35 1 16,-10 38-4-16,10-38 0 0,-11 33-9 15,11-33-5-15,-5 26-10 0,5-26-8 16,0 0-13-16,0 0-16 0,-5 27-38 0,5-27-40 15,0 0-55 1,0 0-116-16,0 0 15 0,22 0 295 0</inkml:trace>
          <inkml:trace contextRef="#ctx1" brushRef="#br0">846 5957 0</inkml:trace>
        </inkml:traceGroup>
        <inkml:traceGroup>
          <inkml:annotationXML>
            <emma:emma xmlns:emma="http://www.w3.org/2003/04/emma" version="1.0">
              <emma:interpretation id="{21ACA3CE-D5E9-4259-B226-3469D9C371CC}" emma:medium="tactile" emma:mode="ink">
                <msink:context xmlns:msink="http://schemas.microsoft.com/ink/2010/main" type="inkWord" rotatedBoundingBox="17694,10120 19177,10173 19158,10712 17675,10659"/>
              </emma:interpretation>
              <emma:one-of disjunction-type="recognition" id="oneOf26">
                <emma:interpretation id="interp122" emma:lang="en-US" emma:confidence="0">
                  <emma:literal>this</emma:literal>
                </emma:interpretation>
                <emma:interpretation id="interp123" emma:lang="en-US" emma:confidence="0">
                  <emma:literal>This</emma:literal>
                </emma:interpretation>
                <emma:interpretation id="interp124" emma:lang="en-US" emma:confidence="0">
                  <emma:literal>thus</emma:literal>
                </emma:interpretation>
                <emma:interpretation id="interp125" emma:lang="en-US" emma:confidence="0">
                  <emma:literal>these</emma:literal>
                </emma:interpretation>
                <emma:interpretation id="interp126" emma:lang="en-US" emma:confidence="0">
                  <emma:literal>Thus</emma:literal>
                </emma:interpretation>
              </emma:one-of>
            </emma:emma>
          </inkml:annotationXML>
          <inkml:trace contextRef="#ctx0" brushRef="#br0" timeOffset="147120.5716">2152 6226 716 0,'-27'0'126'0,"4"0"-84"15,-3 0-32-15,-3 0-2 0,-3 2 3 16,4 3 1-16,-2-5-2 0,2 0-3 0,4 0-5 15,3 2-2-15,21-2-6 0,-31 0-14 16,31 0-25-16,0 0-36 0,0 0-44 0,0 0-37 16,0 0-76-16,0 0-29 0,0 0 267 0</inkml:trace>
          <inkml:trace contextRef="#ctx0" brushRef="#br0" timeOffset="146920.3971">2118 6049 760 0,'-26'-12'126'0,"26"12"-44"15,0 0-20-15,0 0-6 0,0 0-9 0,0 0-13 16,0 0-12-16,0 0-3 0,0 0-1 0,-12 22 2 15,12-22-2-15,0 25-15 0,0-25 10 0,-7 41-11 16,3-17 8-16,4 4 2 0,-6 2-10 0,1 5 3 16,-1-2-10-16,-2 0 2 0,3 0-11 15,-4-5 0-15,9 3-15 0,-9-7 6 0,9 1-8 16,0-25 1-16,0 37-10 0,0-37-22 16,0 0-56-16,0 0-64 0,0 0-134 0,0 0-48 15,0 0 284-15</inkml:trace>
          <inkml:trace contextRef="#ctx0" brushRef="#br0" timeOffset="147605.0157">2404 5960 820 0,'28'6'174'0,"-28"-6"-84"0,0 0-32 0,0 0-17 15,0 0-9-15,0 0-16 0,0 0-8 0,-20 30-8 16,20-30 2-16,-8 38 18 0,3-13-32 0,5 4 32 15,-8 3-31-15,4 4 10 0,-1-2 5 0,0-1-5 16,-1 1 5-16,0-4-5 0,-1-1 6 0,2-4-4 16,0-2 7-16,5-23-5 15,-10 38 3-15,10-38-5 0,-8 24 2 0,8-24-3 16,0 0 1-16,0 0 0 0,0 0 5 0,0 0 4 16,0 0 2-16,0 0 1 0,0 0-5 0,0 0-3 15,0 0-3-15,15-28-1 0,-15 28-1 0,11-25 1 16,-11 25-2-16,12-24 3 0,-12 24-3 0,14-23 2 15,-14 23-2-15,17-26 2 0,-17 26-2 0,19-28 3 16,-19 28-2-16,22-29 3 0,-22 29-2 16,22-25 2-16,-22 25-3 0,23-14 0 0,-23 14 0 15,0 0 1-15,30 0 2 0,-30 0 1 0,0 0 0 16,21 24-3-16,-21-24 3 0,16 30-4 0,-16-30 3 16,10 33-5-16,-10-33 2 0,0 37-3 0,0-37 2 15,5 33-4-15,-5-33 1 0,0 26-5 0,0-26 0 16,-5 24-6-16,5-24-1 0,0 0-9 15,0 0-10-15,0 0-28 0,0 0-39 16,0 0-63-16,0 0-92 0,0 0-132 0,0 0 110 16,6-24 279-16</inkml:trace>
          <inkml:trace contextRef="#ctx0" brushRef="#br0" timeOffset="147855.0487">2889 6216 723 0,'0'0'226'0,"0"0"-123"0,0 0-41 15,0 0-9-15,-30 17-8 0,30-17-10 16,0 0-13-16,-15 31-2 0,15-31-6 0,-11 26 3 16,11-26-4-16,-5 28 0 0,5-28-7 15,0 31 1-15,0-31-6 0,0 24 1 0,0-24-8 16,0 0-4-16,7 29-9 0,-7-29-7 0,0 0-11 15,0 0-16-15,26 18-28 0,-26-18-49 0,0 0-71 16,25 6-160-16,-25-6-5 0,26-8 294 0</inkml:trace>
          <inkml:trace contextRef="#ctx0" brushRef="#br0" timeOffset="148230.0969">3312 6204 774 0,'0'0'156'0,"0"0"-66"16,27-3-26-16,-27 3-4 0,0 0-2 0,0 0-5 16,0 0-10-16,0 0-10 0,0 0-9 15,0 0-9-15,0 0-5 0,-24-6-3 0,24 6-2 16,-22 0-1-16,22 0 1 0,-28 10-3 0,28-10 0 16,-32 13-1-16,32-13 0 0,-29 12-1 0,29-12 0 15,-20 9-1-15,20-9 0 0,0 0-1 0,0 0 1 16,-22 22-1-16,22-22 1 0,0 0-1 0,0 0 0 15,0 0-1-15,0 0-1 0,0 0 1 0,0 0 1 16,18 25 0-16,-18-25 2 16,0 0 0-16,30 14 1 0,-30-14-1 0,25 13 0 15,-25-13 0-15,23 19 1 0,-23-19-3 0,21 29 4 16,-21-29-4-16,12 32 3 0,-12-32-2 0,5 33 2 16,-5-33-2-16,-8 30 4 0,8-30-1 0,-19 23 1 15,19-23 0-15,-29 20-1 0,29-20-2 0,-38 12 2 16,38-12-3-16,-36 0-2 0,36 0-7 15,-36-6-10-15,36 6-18 0,-29-16-28 0,29 16-55 16,-14-22-80-16,14 22-183 0,15-22-23 0,-15 3 262 16</inkml:trace>
        </inkml:traceGroup>
        <inkml:traceGroup>
          <inkml:annotationXML>
            <emma:emma xmlns:emma="http://www.w3.org/2003/04/emma" version="1.0">
              <emma:interpretation id="{60ABD2DF-7828-47C9-81FA-88A360EE2FBA}" emma:medium="tactile" emma:mode="ink">
                <msink:context xmlns:msink="http://schemas.microsoft.com/ink/2010/main" type="inkWord" rotatedBoundingBox="20054,10172 24170,10318 24152,10829 20036,10682"/>
              </emma:interpretation>
              <emma:one-of disjunction-type="recognition" id="oneOf27">
                <emma:interpretation id="interp127" emma:lang="en-US" emma:confidence="1">
                  <emma:literal>conclusion</emma:literal>
                </emma:interpretation>
                <emma:interpretation id="interp128" emma:lang="en-US" emma:confidence="0">
                  <emma:literal>Conclusion</emma:literal>
                </emma:interpretation>
                <emma:interpretation id="interp129" emma:lang="en-US" emma:confidence="0">
                  <emma:literal>conclusions</emma:literal>
                </emma:interpretation>
                <emma:interpretation id="interp130" emma:lang="en-US" emma:confidence="0">
                  <emma:literal>concussion</emma:literal>
                </emma:interpretation>
                <emma:interpretation id="interp131" emma:lang="en-US" emma:confidence="0">
                  <emma:literal>contusion</emma:literal>
                </emma:interpretation>
              </emma:one-of>
            </emma:emma>
          </inkml:annotationXML>
          <inkml:trace contextRef="#ctx0" brushRef="#br0" timeOffset="148749.8604">4439 6290 589 0,'9'-26'141'15,"-9"26"-26"-15,0 0-6 0,0 0-15 0,0 0-11 16,0 0-17-16,0 0-13 0,0 0-10 0,12-22-5 15,-12 22-6-15,0 0-3 0,0 0-1 0,0 0-1 16,0-23-3-16,0 23-2 0,0 0-4 0,0 0-4 16,0 0-5-16,-30-18-3 0,30 18-3 15,0 0-2-15,-24 0 0 0,24 0-2 16,-27 6 1-16,27-6-1 0,-31 26 0 0,31-26-5 16,-38 33 3-16,38-33-4 0,-35 37 5 0,35-37-2 15,-28 39 4-15,28-39-3 0,-24 33 4 0,24-33-3 16,-14 31 1-16,14-31-4 0,0 25 0 0,0-25-5 15,0 0-1-15,11 29-6 0,-11-29 1 0,27 16-5 16,-27-16-3-16,36 10-10 0,-36-10-9 16,43 6-16-16,-43-6-19 0,52 0-29 0,-52 0-36 15,51 0-41-15,-29-6-54 0,-22 6-75 0,53-7 106 16,-53 7 207-16</inkml:trace>
          <inkml:trace contextRef="#ctx0" brushRef="#br0" timeOffset="149116.1991">4826 6216 777 0,'0'0'138'15,"0"0"-34"-15,0 0-20 0,0 0-10 0,0 0-17 16,0 0-16-16,0 0-15 0,0 0-11 0,-24-16-5 16,24 16-7-16,-24 13 1 0,24-13-4 0,-30 29 3 15,30-29-3-15,-29 33 2 0,29-33-3 0,-24 38 2 16,13-18-2-16,11-20 2 15,-13 40-2-15,13-40 3 0,-7 30-4 0,7-30 2 16,0 28 1-16,0-28 0 0,16 22-3 0,-16-22 0 16,25 13-8-16,-25-13-3 0,36 6-3 0,-36-6-4 15,47-6 1-15,-24-4 0 0,2 1 6 0,-1-4 0 16,2-1 3-16,-5-3-2 0,0 1 4 0,-21 16 0 16,39-38 9-16,-39 38 5 0,31-41 12 15,-31 41 0-15,18-44 7 0,-12 22-10 0,-6-2-1 16,0-2-10-16,0 2 1 0,0 24-8 0,-18-34 0 15,18 34-6-15,-25-17-2 0,25 17-2 16,-30-10-6-16,30 10-11 0,-30 7-18 0,8-7-21 16,22 0-36-16,-28 12-25 0,28-12-39 0,-11 23-16 0,11-23-40 0,0 28-22 15,0-28 233-15</inkml:trace>
          <inkml:trace contextRef="#ctx0" brushRef="#br0" timeOffset="149544.2118">5085 6228 773 0,'0'0'154'0,"0"0"-69"16,0 0-35-16,0 0-9 15,0 0-5-15,0 0-8 0,0 0-7 0,11 24-10 16,-11-24-3-16,0 0-1 0,-4 34 4 0,4-34 2 16,-5 22 3-16,5-22-4 0,-7 24 4 0,7-24-2 15,-3 23 2-15,3-23 0 0,0 0-2 0,-7 20-4 16,7-20-2-16,0 0-3 0,0 0 1 0,0 0 3 15,0 0 3-15,0 0 2 0,0 0 0 0,0 0-3 16,0 0-6-16,0 0-1 0,0 0-3 16,27-17 1-16,-27 17-2 0,0 0 2 0,25-23-2 15,-25 23 1-15,23-17-1 0,-23 17 1 0,28-18-1 16,-28 18 2-16,28-20-3 0,-28 20 2 16,38-22-2-16,-17 10 2 0,-21 12-3 0,40-26 2 15,-40 26-1-15,40-16 0 0,-40 16-1 0,34-4 0 16,-34 4 0-16,31 4 0 0,-31-4 1 0,25 19 0 31,-25-19 0-31,21 29-2 0,-21-29 2 0,10 36-5 16,-10-36 3-16,5 38-5 0,-5-38 3 0,0 36-3 15,0-36 1-15,-8 31-1 0,8-31-1 0,-5 23-6 16,5-23-2-16,0 0-8 0,0 0-8 0,-6 28-12 16,6-28-14-16,0 0-32 0,0 0-41 0,0 0-62 15,0 0-124-15,0 0-41 0,23 0 271 0</inkml:trace>
          <inkml:trace contextRef="#ctx0" brushRef="#br0" timeOffset="149888.155">5861 6233 802 0,'0'0'210'16,"0"0"-95"-16,0 0-42 0,0 0-20 0,0 0-13 16,-25 0-7-16,25 0-7 0,0 0-4 0,-23 0-4 15,23 0-4-15,-22 6-3 0,22-6-4 0,-26 12-2 16,26-12-5-16,-28 24 3 0,28-24-4 16,-31 28 3-16,31-28-2 0,-28 29 1 0,28-29-2 15,-24 30 1-15,24-30-2 0,-16 25 2 0,16-25-2 16,0 0 2-16,-12 28-6 0,12-28 0 0,0 0-6 15,0 0 2-15,8 26 0 0,-8-26 0 16,0 0-5-16,24 15-5 0,-24-15-6 0,28 4-4 16,-28-4-7-16,33 7-6 0,-9 0-11 0,-24-7-20 15,42 5-23-15,-42-5-41 0,41 0-42 16,-41 0-82-16,25-17-62 0,6 26 249 0</inkml:trace>
          <inkml:trace contextRef="#ctx0" brushRef="#br0" timeOffset="150247.4309">6096 6059 478 0,'0'0'132'0,"0"0"-17"0,21 5-9 16,-21-5-7-16,0 0-15 0,0 0-19 0,0 0-9 16,0 0-5-16,0 0-2 0,0 0-5 0,0 0-21 15,0 0 7-15,0 0-23 0,0 0 8 0,0 0-3 16,0 0-4-16,-13 28 1 0,13-28-4 0,-6 28 3 16,6-28-5-16,-11 37 2 0,4-17-5 0,0 5 4 15,-2-1-6-15,1 1 6 0,-2 2-6 16,0-2 4-16,1 3-4 0,-1-4 4 15,1-1-4-15,4-1 3 0,5-22-6 0,-13 34-2 16,13-34-10-16,-6 28-7 0,6-28-10 0,0 0-7 16,0 33-11-16,0-33-22 0,0 0-42 0,0 0-62 15,0 0-108-15,30 15-99 0,-30-15 195 16,0 0 190-16</inkml:trace>
          <inkml:trace contextRef="#ctx0" brushRef="#br0" timeOffset="150611.9977">6305 6277 526 0,'0'0'218'0,"0"0"-94"0,0 26-31 0,0-26-10 0,0 0-14 16,0 0-21-16,0 0-13 0,-24 26-9 0,24-26-5 15,-9 26-5-15,9-26-1 0,-11 31-4 0,11-31 0 16,-6 29-3-16,6-29 0 0,-6 29-7 0,6-29 2 15,6 22-3 1,-6-22 1-16,0 0-1 0,21 26 1 0,-21-26-4 0,28 13 2 16,-28-13-4-16,37 11 1 0,-15-11-2 15,1 5 1-15,2-5 2 0,0 0 2 16,0 0 2-16,-1-2 2 0,-1 2 3 0,-2-7 0 16,1 0 4-16,0 1-2 0,-22 6 3 0,35-20-1 15,-35 20 1-15,31-25-4 0,-31 25 0 0,20-38-7 16,-10 18-2-16,-5-5-12 0,7 3-9 0,-12-3-21 15,0 25-17-15,9-44-26 0,-9 44-25 0,0-31-27 16,0 31-32-16,0 0-27 0,-9-30-77 16,9 30 31-16,0 0 244 0</inkml:trace>
          <inkml:trace contextRef="#ctx0" brushRef="#br0" timeOffset="151321.6038">6931 6251 631 0,'0'0'164'0,"0"0"-48"0,0 0-32 0,0 0-16 16,0 0-20-16,0 0-17 0,0 0-10 0,0 0-5 15,0 0-2-15,0 0 1 0,0 0 0 0,0 0-1 16,0 0 2-16,0 0 1 0,0 0 0 0,-28 6-2 16,28-6-4-16,0 0-2 15,-20 13 0-15,20-13-3 0,0 0 0 0,-29 16-3 16,29-16 0-16,0 0-2 0,-24 13 1 0,24-13-2 15,0 0 0-15,0 0-1 0,0 0 1 0,0 0-2 16,-17 21 1-16,17-21-3 0,0 0 1 0,0 0-2 16,0 0 1-16,24 21-2 0,-24-21-1 0,23 12-3 15,-23-12 1-15,31 16 1 0,-31-16 3 16,28 17 1-16,-28-17 4 0,28 17-1 0,-28-17 3 16,21 23-1-16,-21-23 4 0,14 27 0 0,-14-27 4 15,7 25-3-15,-7-25 3 0,-6 26-4 0,6-26 5 16,-16 25-2-16,16-25 3 0,-29 27-2 0,29-27 1 15,-39 19-6-15,18-10 1 0,-1-5-4 0,-1 2 0 16,0-6-1-16,23 0-3 0,-38 0-4 0,38 0-6 16,-21-9-9-16,21 9-10 15,0 0-11-15,0 0-20 0,0 0-47 0,-13-31-74 16,13 31-132-16,29-7-87 0,-29 7 216 0</inkml:trace>
          <inkml:trace contextRef="#ctx0" brushRef="#br0" timeOffset="151477.0429">7252 6303 786 0,'0'0'129'0,"0"0"-49"0,0 0-18 0,0 0-13 16,0 0-11-16,0 0-8 0,0 0-3 0,0 0-1 15,0 0 1-15,0 0-2 0,7 21 0 0,-7-21-2 16,-3 24 0-16,3-24-7 0,-8 34-1 0,8-34-10 16,-13 38 0-16,13-38-5 0,-11 40 2 0,11-40-5 15,-8 36 1-15,8-36-9 0,0 31-1 16,0-31-9-16,0 0-3 0,8 30-7 15,-8-30-6-15,0 0-20 0,0 0-29 0,34 30-45 16,-34-30-55-16,0 0-172 0,38 0-9 0,-38 0 300 16</inkml:trace>
          <inkml:trace contextRef="#ctx0" brushRef="#br0" timeOffset="151867.5653">7733 6362 979 0,'0'0'123'16,"0"0"-46"-16,0 0-18 0,0 0-11 0,0 0-9 15,-21-14-8-15,21 14-5 16,0 0-4-16,0 0-2 0,-24-7-1 0,24 7-3 16,0 0-2-16,0 0-6 0,-25 8-4 0,25-8-3 15,0 0-1-15,-28 29 1 0,28-29-3 0,-18 30 4 16,18-30-5-16,-17 33 3 0,17-33-2 0,-12 31 1 15,12-31-2-15,-11 27 1 0,11-27-7 0,0 22 2 16,0-22-5-16,0 0 2 0,11 26-2 0,-11-26 4 16,0 0-2-16,21 15 0 0,-21-15-3 15,22 5-1-15,-22-5 1 0,27 0 2 0,-27 0 4 16,29-8 4-16,-29 8 2 0,25-9 2 16,-25 9 2-16,23-13 1 0,-23 13 5 0,0 0 1 15,24-27 5-15,-24 27-4 0,12-24 1 0,-12 24-6 16,7-32-1-16,-7 9-8 0,0 23-3 0,-1-44-13 15,1 44-10-15,0-39-18 0,0 39-14 0,-7-30-22 16,7 30-31-16,0 0-35 0,0 0-42 16,0 0-87-16,-23-18-55 0,23 18 234 0</inkml:trace>
          <inkml:trace contextRef="#ctx0" brushRef="#br0">7931 6408 658 0,'18'23'154'0,"-18"-23"-66"0,0 0-21 0,0 0-13 16,-8 33-11-16,8-33-16 0,0 0-4 0,-10 28-2 15,10-28 3-15,-11 24-1 0,11-24 5 16,-11 24-4-16,11-24 2 0,-10 19-5 0,10-19-1 15,0 0-3-15,0 0 0 0,0 0-1 0,0 0 1 16,0 0 1-16,0 0 0 0,0 0 3 0,0 0 0 16,0 0 1-16,0 0-5 0,0 0-5 0,0 0-6 15,0 0-4-15,0 0-1 0,0 0 0 16,0 0 0-16,26-26 0 0,-26 26-1 0,0 0 0 16,21-29-1-16,-21 29 2 0,0 0-1 15,27-26 1-15,-27 26-2 0,0 0 1 0,31-28-2 16,-31 28 3-16,25-19-3 0</inkml:trace>
          <inkml:trace contextRef="#ctx0" brushRef="#br0" timeOffset="173291.1893">7994 6420 606 0,'0'0'101'0,"0"0"-23"0,0 0-18 16,0 0-3-16,0 0-8 0,0 0-8 0,0 0-7 15,0 0-7-15,0 0-4 0,0 0-3 0,0 0 1 16,0 0-3-16,0 20-1 0,0-20-4 0,0 0-3 16,0 0-2-16,0 0 0 0,0 0 1 0,0 0 2 15,-4 21-1-15,4-21 3 0,0 0-2 0,0 20 0 16,0-20-2-16,0 0 0 0,-8 18-3 0,8-18 1 15,0 0-2-15,0 0-1 0,-6 23-1 0,6-23-1 16,0 0 0-16,0 0 0 0,0 0 0 0,0 0 2 16,0 21 0-16,0-21 3 0,0 0 2 0,0 0 0 15,0 0 1-15,0 0-3 0,0 0-3 0,0 0-1 16,0 0-2-16,0 0 0 0,0 0 0 16,0 0-1-16,0 0 1 0,0 0-1 0,0 0 1 15,0 0 1-15,0 0 1 0,0 0 0 16,0 0 1-16,0 0-1 0,0 0 0 0,0 0 0 15,0 0-1-15,0 0 0 0,0 0-2 0,0 0 1 16,0 0-2-16,0 0 1 0,0 0 1 0,0 0 0 16,0 0 1-16,0 0 0 0,0 0 3 15,0 0 3-15,0 0 2 0,0 0 1 0,0 0 0 16,0 0 1-16,0 0 1 0,0 0-1 0,0 0-3 16,0 0-2-16,0 0-4 0,0 0-2 0,0 0-1 15,8-21 0-15,-8 21 1 0,0 0-2 0,0 0 2 16,10-22-1-16,-10 22 0 0,0 0-1 0,15-19 2 15,-15 19-2-15,0 0 2 0,18-25-1 0,-18 25 0 16,12-16 0-16,-12 16 2 16,14-22-2-16,-14 22 3 0,16-25-3 0,-16 25 4 15,18-25-1-15,-18 25 2 0,16-24-2 0,-16 24 2 16,0 0-5-16,26-24 0 0,-26 24-1 0,22-12 2 16,-22 12-3-16,25-7 1 0,-25 7 0 0,25 0-1 15,-25 0-2-15,23 0-1 0,-23 0 1 0,22 0 0 16,-22 0 2-16,0 0 0 0,24 8 1 0,-24-8 0 15,0 0 0-15,21 12-2 0,-21-12 2 16,0 0-2-16,16 22 2 0,-16-22-2 0,8 21 2 16,-8-21-1-16,8 20 3 0,-8-20-2 0,5 22 2 15,-5-22-3-15,0 24 3 0,0-24-3 0,0 19 4 16,0-19-4-16,0 20 3 0,0-20-2 0,0 0 2 16,-8 24-2-16,8-24 2 0,0 0-1 15,0 0 0-15,-8 24 0 0,8-24 0 16,0 0 0-16,0 0 0 0,0 0 0 0,0 0 0 15,-6 18-1-15,6-18 1 0,0 0-5 0,0 0-4 16,0 0-5-16,0 0-5 0,0 0 1 0,0 0 0 16,0 0 2-16,0 0-3 0,0 0-5 0,0 0-9 15,0 0-12-15,0 0-16 0,0 23-23 0,0-23-32 16,0 0-37-16,0 0-50 0,0 0-125 0,0 0 12 16,0 0 315-16</inkml:trace>
        </inkml:traceGroup>
        <inkml:traceGroup>
          <inkml:annotationXML>
            <emma:emma xmlns:emma="http://www.w3.org/2003/04/emma" version="1.0">
              <emma:interpretation id="{B3617CFD-A718-4E4A-8DBC-FBA0438B59DB}" emma:medium="tactile" emma:mode="ink">
                <msink:context xmlns:msink="http://schemas.microsoft.com/ink/2010/main" type="inkWord" rotatedBoundingBox="25105,10445 25560,10461 25548,10802 25093,10786"/>
              </emma:interpretation>
              <emma:one-of disjunction-type="recognition" id="oneOf28">
                <emma:interpretation id="interp132" emma:lang="en-US" emma:confidence="1">
                  <emma:literal>is</emma:literal>
                </emma:interpretation>
                <emma:interpretation id="interp133" emma:lang="en-US" emma:confidence="0">
                  <emma:literal>'s</emma:literal>
                </emma:interpretation>
                <emma:interpretation id="interp134" emma:lang="en-US" emma:confidence="0">
                  <emma:literal>Is</emma:literal>
                </emma:interpretation>
                <emma:interpretation id="interp135" emma:lang="en-US" emma:confidence="0">
                  <emma:literal>•s</emma:literal>
                </emma:interpretation>
                <emma:interpretation id="interp136" emma:lang="en-US" emma:confidence="0">
                  <emma:literal>Vs</emma:literal>
                </emma:interpretation>
              </emma:one-of>
            </emma:emma>
          </inkml:annotationXML>
          <inkml:trace contextRef="#ctx0" brushRef="#br0" timeOffset="174618.4566">9314 6274 920 0,'-24'-8'116'0,"24"8"-42"0,0 0-21 0,0 0-11 16,0 0-4-16,0 0-9 0,0 0-7 0,0 0-7 15,0 0-7-15,0 0-4 0,0 0-2 0,0 0-2 0,0 0 1 16,0 0 2-16,0 0 1 0,-3 28 4 0,3-28-2 16,0 27 3-16,0-27-6 0,0 38 2 15,0-17-6-15,-5 5 3 0,5-4-5 0,-3-3 3 16,3 1-4-16,0-20-1 0,-9 32-7 0,9-32-1 0,-5 27-7 15,5-27 1-15,0 20-5 0,0-20-4 0,0 0-17 16,0 0-16-16,0 23-30 0,0-23-32 0,0 0-36 16,0 0-60-16,0 0-110 0,0 0 121 0,7-19 208 15</inkml:trace>
          <inkml:trace contextRef="#ctx0" brushRef="#br0" timeOffset="175134.1542">9659 6287 691 0,'0'0'85'15,"0"0"-18"-15,22 0-14 0,-22 0-2 16,0 0-3-16,0 0 5 0,0 0-1 0,0 0-1 15,0 0-5-15,0 0-7 0,0 0-3 0,0 0-5 16,0 0-4-16,0 0-5 0,0 0-4 16,0 0-5-16,0 0-1 0,0 0-2 0,0 0-4 15,0 0-2-15,0 0-1 0,-19 0-1 0,19 0-1 16,0 0 0-16,-27 0-1 0,27 0-1 0,-18 3 0 16,18-3 0-16,-25 11 0 0,25-11 0 0,-22 11 2 15,22-11-3-15,0 0 0 0,-23 16-1 0,23-16 0 16,0 0 0-16,0 0 1 0,-11 19 0 15,11-19 0-15,0 0 1 0,0 0 0 0,0 0-2 16,13 25 2-16,-13-25-3 0,19 14 0 16,-19-14-1-16,29 16 1 0,-29-16 1 0,31 15 1 15,-31-15 1-15,30 12 2 0,-30-12-2 0,25 14 2 16,-25-14-2-16,0 0 1 0,26 26-2 0,-26-26 2 16,11 21-1-16,-11-21 2 0,0 25-2 0,0-25 3 15,0 24-2-15,0-24 3 0,-19 26-3 16,19-26 3-16,-23 20-3 0,23-20 2 0,-28 17-1 15,28-17-1-15,-25 10 1 0,25-10 0 0,-23 6-1 16,23-6-1-16,-22 0-7 0,22 0-10 0,0 0-16 16,-28-21-26-16,28 21-60 0,0 0-89 0,-12-28-214 15,12 28 16-15,-6-24 307 0</inkml:trace>
        </inkml:traceGroup>
        <inkml:traceGroup>
          <inkml:annotationXML>
            <emma:emma xmlns:emma="http://www.w3.org/2003/04/emma" version="1.0">
              <emma:interpretation id="{E5C5C212-1719-4199-9140-ACCD0A44F601}" emma:medium="tactile" emma:mode="ink">
                <msink:context xmlns:msink="http://schemas.microsoft.com/ink/2010/main" type="inkWord" rotatedBoundingBox="26493,10434 28996,10523 28968,11302 26466,11212"/>
              </emma:interpretation>
              <emma:one-of disjunction-type="recognition" id="oneOf29">
                <emma:interpretation id="interp137" emma:lang="en-US" emma:confidence="1">
                  <emma:literal>unique</emma:literal>
                </emma:interpretation>
                <emma:interpretation id="interp138" emma:lang="en-US" emma:confidence="0">
                  <emma:literal>uniq ve</emma:literal>
                </emma:interpretation>
                <emma:interpretation id="interp139" emma:lang="en-US" emma:confidence="0">
                  <emma:literal>uniqu e</emma:literal>
                </emma:interpretation>
                <emma:interpretation id="interp140" emma:lang="en-US" emma:confidence="0">
                  <emma:literal>Ung ve</emma:literal>
                </emma:interpretation>
                <emma:interpretation id="interp141" emma:lang="en-US" emma:confidence="0">
                  <emma:literal>unique e</emma:literal>
                </emma:interpretation>
              </emma:one-of>
            </emma:emma>
          </inkml:annotationXML>
          <inkml:trace contextRef="#ctx0" brushRef="#br0" timeOffset="175966.9621">10673 6292 761 0,'6'20'136'0,"-6"-20"-44"0,0 0-28 0,0 0-11 16,0 0-13-16,0 0-12 0,0 0-12 0,0 0-7 15,0 0-3-15,-11 18-4 0,11-18 1 0,-4 26-3 16,4-26 2-16,-6 37-4 0,6-15 4 0,0-3-4 16,0 3 5-16,0 1-5 15,0-3 4 1,0 1-4-16,0-2 5 0,0-19-3 0,11 32 9 0,-11-32 0 15,14 27 7-15,-14-27-1 0,18 21-1 16,-18-21-6-16,24 16 0 0,-24-16-2 0,30 3-2 16,-30-3-1-16,37 0-2 0,-16-3-1 0,1-4-1 15,-1 2 2-15,1-4-1 0,-4 1 1 0,2-3 0 16,-20 11 5-16,30-22 0 0,-30 22 8 16,22-23 1-16,-22 23 4 0,15-27-1 0,-15 27 0 15,8-28-6-15,-8 28-3 0,7-36-6 0,-7 17-2 16,0-4-10-16,3 1-1 0,-3-2-15 0,0 4-6 15,0-3-12-15,0 23-11 0,-6-38-25 0,6 38-33 16,-5-24-42-16,5 24-99 0,0 0-104 0,0 0 54 16,0 0 303-16</inkml:trace>
          <inkml:trace contextRef="#ctx0" brushRef="#br0" timeOffset="176519.6452">11158 6336 836 0,'0'0'117'0,"0"0"-34"16,0 0-22-16,0 0-13 0,-6 26-15 0,6-26-11 15,0 0-6-15,-9 24-5 0,9-24-3 16,0 24-6-16,0-24 2 0,-5 33-3 0,5-33 3 15,0 34-1-15,0-34 4 0,0 36-5 16,0-36 4-16,0 30-4 0,0-30 1 0,-4 22-1 16,4-22 4-16,0 0 2 0,0 21 3 0,0-21 2 15,0 0 3-15,0 0 2 0,0 0 1 0,0 0 1 16,0 0 0-16,0 0 1 0,0 0 2 0,0 0-1 16,0 0-3-16,0 0-6 0,0 0-4 0,0 0-3 15,0 0-2-15,10-17 0 0,-10 17 0 16,0 0-1-16,0 0-1 0,9-28 1 0,-9 28-4 15,10-21 3-15,-10 21-4 0,11-23 4 0,-11 23-3 16,14-23 3-16,-14 23-5 0,17-30 3 16,-17 30-3-16,21-26 4 0,-21 26-2 0,22-25 3 0,-22 25-1 15,23-25 2-15,-23 25-1 0,22-17 0 16,-22 17-3-16,0 0 1 0,28-9-2 0,-28 9-2 16,18 4-3-16,-18-4-3 0,0 0 2 15,28 30-1 1,-28-30 4-16,15 29-1 0,-15-29 3 0,11 35-1 15,-11-35 4-15,6 37-7 0,-6-37 1 0,0 35-9 0,0-35 0 0,0 33-5 16,0-33-1-16,-3 26-5 0,3-26 2 0,-5 21-5 16,5-21-3-16,0 0-11 15,0 0-18-15,0 18-39 0,0-18-50 0,0 0-84 0,0 0-149 16,0 0 67-16,21 0 316 0</inkml:trace>
          <inkml:trace contextRef="#ctx0" brushRef="#br0" timeOffset="176899.4397">11608 6362 733 0,'0'0'106'0,"0"0"-28"0,0 0-17 0,0 0-4 16,0 0-8-16,0 0-9 0,10 18-5 0,-10-18-8 16,0 0-7-16,0 0-8 0,5 26-1 15,-5-26 0-15,0 24 2 0,0-24-2 0,3 36 3 16,-3-15-7-16,0 0 4 0,0 1-8 15,0-1 1-15,0-21-4 0,0 37 2 0,0-37-3 16,0 33 2-16,0-33-3 0,0 24 0 0,0-24-7 16,0 0-5-16,6 25-11 0,-6-25-12 0,0 0-19 15,0 0-26-15,0 0-39 0,0 0-48 0,0 0-97 16,28 15-86-16,-28-15 182 0,0 0 170 0</inkml:trace>
          <inkml:trace contextRef="#ctx0" brushRef="#br0" timeOffset="177633.9141">12148 6556 928 0,'0'0'109'0,"0"0"-36"16,13-26-16-16,-13 26-5 0,0 0-6 0,4-26-7 16,-4 26-4-16,0-25-6 0,0 25-7 0,0-23-7 15,0 23-1-15,0-24-4 16,0 24-2-16,0 0-3 0,0-24 0 0,0 24-4 16,0 0 0-16,0 0-2 0,-19-8-1 0,19 8 0 15,-26 6 0-15,26-6-2 0,-32 21-5 0,11-8 0 16,0 3-7-16,-1-2 4 0,1 5-3 0,0-3 6 15,1-1 0-15,-1 0 8 0,21-15-1 0,-33 28 4 16,33-28-3-16,-20 22 2 0,20-22-2 0,0 0 1 16,-11 25-2-16,11-25 0 0,0 0-1 15,8 22-2-15,-8-22-9 0,19 8-4 0,-19-8-8 16,29 6-1-16,-29-6 7 0,33 0 3 0,-33 0 9 16,31 0 4-16,-31 0 3 0,27 0 1 15,-27 0 2-15,26-9 1 0,-26 9 4 0,19-9-1 16,-19 9 5-16,0 0 1 0,22-19 1 0,-22 19 1 15,0 0-1-15,18-23 1 0,-18 23 0 0,0 0-2 16,8-23 0-16,-8 23-6 0,0 0-2 16,0 0-3-16,0 0-3 0,0 0-3 0,0 0-2 15,0 0 0-15,8 23 1 0,-8-2 6 0,3 4-5 16,-3-1 5-16,0 5-6 0,0 3 6 0,0 1-7 16,0 3 10-16,0-4-8 0,-3 3 8 0,3-3 13 15,0 0-29-15,0-5 33 0,0 0-30 0,0-4 13 16,0-5 5-16,0-18-4 0,0 31 3 15,0-31-3-15,0 25 2 0,0-25-1 16,0 0 0-16,0 0-2 0,0 0-2 0,0 0 1 16,0 18 1-16,0-18 3 0,0 0 6 0,0 0 5 15,0 0 9-15,0 0 5 0,0 0-1 0,0 0-4 16,0 0-6-16,0 0-6 0,0 0-6 0,9-26-1 16,-9 26-3-16,0 0 0 0,9-28-3 0,-9 28 2 15,13-28-3-15,-13 28 2 0,16-36-4 16,-16 36-13-16,23-39 30 0,-11 16-30 0,0 5 30 15,0-5-12-15,-12 23-6 0,29-33 5 0,-29 33-4 16,27-25-1-16,-27 25-5 0,25-15-10 0,-25 15-12 16,23-3-11-16,-23 3-12 0,27 0-15 0,-27 0-23 15,28 12-68-15,-28-12-107 0,0 0-149 16,0 0 4-16,16-22 391 0</inkml:trace>
          <inkml:trace contextRef="#ctx0" brushRef="#br0" timeOffset="178133.9889">12491 6471 543 0,'0'0'178'0,"0"0"-118"0,4 21-22 16,-4-21-3-16,0 0-5 0,0 26-6 15,0-26-9-15,0 17-4 0,0-17-5 0,0 25-4 16,0-25-4-16,-4 26 3 0,4-26-3 16,0 26 3-16,0-26-2 0,9 23 2 0,-9-23-2 15,9 18 3-15,-9-18 1 0,0 0 4 0,18 21 2 16,-18-21 2-16,0 0-3 0,28 15-3 0,-28-15-6 16,21 0 0-16,-21 0-2 0,21 0 3 0,-21 0 6 15,18-4 5-15,-18 4 4 0,22-11 4 16,-22 11 1-16,0 0-2 0,25-15-1 15,-25 15-2-15,0 0 2 0,22-22-1 0,-22 22 3 16,10-22-6-16,-10 22-2 0,3-31-8 0,-3 8-4 16,0 0-8-16,5-2-2 0,-5-1-12 0,0 3-7 15,0-5-26-15,0 28-58 0,0-41-72 0,0 22-193 16,0 19 32-16,-7-20 324 0</inkml:trace>
          <inkml:trace contextRef="#ctx0" brushRef="#br0" timeOffset="178619.3488">12894 6525 345 0,'0'0'148'0,"0"0"-72"0,0 0-18 15,0 0-6-15,20 7-9 0,-20-7-8 0,0 0-11 16,21 0-8-16,-21 0-6 0,19 0-1 0,-19 0 6 16,22 0 8-16,-22 0 8 0,23 0 1 0,-23 0-1 15,26-9-5-15,-26 9-1 0,23-5-1 16,-23 5-2-16,23-10 2 0,-23 10-3 0,21-11-1 16,-21 11-1-16,18-13 2 0,-18 13-2 0,0 0 2 15,21-18-3-15,-21 18 1 0,0 0-1 16,8-25 2-16,-8 25-4 0,0 0-1 0,-4-23-7 0,4 23-1 15,0 0-1-15,-18-23 1 0,18 23 3 0,-18-7 1 16,18 7-2-16,-28 0-1 0,28 0-3 0,-37 2-1 16,37-2-1-16,-37 15-2 0,37-15 1 31,-35 22-2-31,35-22 3 0,-30 29-4 0,30-29 3 0,-21 39-3 16,21-39 3-16,-10 35-3 0,10-35 3 0,0 33-3 15,0-33 2-15,0 32-2 0,0-32 2 0,16 29-3 16,-16-29 3-16,26 28-3 0,-26-28 3 0,29 22-4 15,-29-22-3-15,33 15-7 0,-33-15-7 0,36 11-10 0,-36-11-10 16,32 8-20-16,-32-8-31 0,37 0-56 0,-37 0-98 16,21-14-137-16,1 14 38 0,-22 0 344 0</inkml:trace>
        </inkml:traceGroup>
      </inkml:traceGroup>
    </inkml:traceGroup>
    <inkml:traceGroup>
      <inkml:annotationXML>
        <emma:emma xmlns:emma="http://www.w3.org/2003/04/emma" version="1.0">
          <emma:interpretation id="{88515BC8-836A-4AD1-879A-CF554432509A}" emma:medium="tactile" emma:mode="ink">
            <msink:context xmlns:msink="http://schemas.microsoft.com/ink/2010/main" type="paragraph" rotatedBoundingBox="14495,10629 31255,11551 31187,12787 14427,1186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F7A348A-B49C-4447-83B4-9DD0C5EABBEA}" emma:medium="tactile" emma:mode="ink">
              <msink:context xmlns:msink="http://schemas.microsoft.com/ink/2010/main" type="line" rotatedBoundingBox="14495,10629 31255,11551 31187,12787 14427,11866"/>
            </emma:interpretation>
          </emma:emma>
        </inkml:annotationXML>
        <inkml:traceGroup>
          <inkml:annotationXML>
            <emma:emma xmlns:emma="http://www.w3.org/2003/04/emma" version="1.0">
              <emma:interpretation id="{EB2CAC88-1E46-42D7-B6AD-0F96C25D5F5A}" emma:medium="tactile" emma:mode="ink">
                <msink:context xmlns:msink="http://schemas.microsoft.com/ink/2010/main" type="inkWord" rotatedBoundingBox="14484,10847 15173,10885 15150,11303 14460,11265"/>
              </emma:interpretation>
              <emma:one-of disjunction-type="recognition" id="oneOf30">
                <emma:interpretation id="interp142" emma:lang="en-US" emma:confidence="1">
                  <emma:literal>to</emma:literal>
                </emma:interpretation>
                <emma:interpretation id="interp143" emma:lang="en-US" emma:confidence="0">
                  <emma:literal>To</emma:literal>
                </emma:interpretation>
                <emma:interpretation id="interp144" emma:lang="en-US" emma:confidence="0">
                  <emma:literal>toy</emma:literal>
                </emma:interpretation>
                <emma:interpretation id="interp145" emma:lang="en-US" emma:confidence="0">
                  <emma:literal>toe</emma:literal>
                </emma:interpretation>
                <emma:interpretation id="interp146" emma:lang="en-US" emma:confidence="0">
                  <emma:literal>tog</emma:literal>
                </emma:interpretation>
              </emma:one-of>
            </emma:emma>
          </inkml:annotationXML>
          <inkml:trace contextRef="#ctx0" brushRef="#br0" timeOffset="182527.7982">-1075 6794 611 0,'0'0'163'0,"0"0"-71"15,0 0-16-15,2-22-10 0,-2 22-8 0,0 0-12 16,-19-9-10-16,19 9-7 0,-22-7-4 0,22 7-2 15,-33-6-4-15,33 6-4 0,-37-4-4 16,18 4-5-16,-1 0-2 0,1-6-3 0,-1 6-1 16,0 0-3-16,1 0-7 0,19 0-10 0,-30 0-11 15,30 0-16-15,0 0-24 0,0 0-27 0,-20 0-31 16,20 0-36-16,0 0-55 0,0 0-103 0,0 0 159 0,0 0 164 0</inkml:trace>
          <inkml:trace contextRef="#ctx0" brushRef="#br0" timeOffset="182280.0123">-1199 6691 549 0,'0'0'131'0,"0"0"-32"0,0 0-11 16,-23-17-8-16,23 17-8 0,0 0-13 0,0 0-9 15,0 0-9-15,0 0-4 0,0 0-5 0,0 0-4 16,0 0-3-16,0 0-4 0,0 0-5 16,0 0-3-16,0 0-3 0,0 0-2 0,0 0-2 15,0 0-1-15,-17 25-2 0,17-25-1 16,0 21-3-16,0-21 3 0,-6 33-3 0,6-10 3 15,-4 0-4-15,4 4 5 0,-8-2-7 0,3 1 6 16,-2 0 7-16,2 0-14 0,2-2 3 0,-4 2-31 16,7-3 17-16,0-1-14 0,0-3 10 15,0-19-4-15,0 26-14 0,0-26-7 0,0 0-13 16,0 0-22-16,22 19-42 0,-22-19-33 0,0 0-76 16,25 5-103-16,-25-5 142 0,18-7 192 0</inkml:trace>
          <inkml:trace contextRef="#ctx0" brushRef="#br0" timeOffset="183079.779">-989 6798 275 0,'0'0'103'0,"0"0"-26"0,0 0 2 0,0 0 6 0,0 0 15 15,0 0-5-15,0 0 1 0,0 0-14 0,0 0-6 16,0 0-13-16,0 0-7 0,0 0-11 15,0 0-7-15,0 0-6 0,0 0-6 0,0 0-5 16,0 0-4-16,0 0-3 0,-24 4-2 0,24-4-2 16,0 0-1-16,-19 9-2 0,19-9-2 15,0 0-4-15,-20 16 0 0,20-16-3 0,-14 21 2 16,14-21-2-16,-15 31 2 0,15-31-2 0,-11 37 2 16,11-18 12-16,-5 1-32 0,5-20 32 0,0 35-33 15,0-35 17-15,10 24 2 0,-10-24-1 0,20 18 3 16,-20-18-2-16,32 15 0 0,-10-9-2 0,2-6-1 15,2 3 1-15,-1-3-3 0,5 0-2 0,-3-6-2 16,0 6 0-16,-2-7 1 16,0 1 4-16,-3-1 2 0,0-4 5 0,-3 4-1 15,-19 7 2-15,35-21-2 0,-35 21 3 0,22-23 18 16,-22 23-16-16,13-24 17 0,-13 24-33 0,0-30 13 16,0 10-16-16,0 20 14 0,-16-35 1 0,5 15-9 15,11 20-3-15,-29-37-17 0,29 37-6 0,-29-31-12 16,29 31-9-16,-24-19-14 0,24 19-20 15,-19-4-38-15,19 4-46 0,0 0-118 0,-28 0-48 16,28 0 259-16</inkml:trace>
        </inkml:traceGroup>
        <inkml:traceGroup>
          <inkml:annotationXML>
            <emma:emma xmlns:emma="http://www.w3.org/2003/04/emma" version="1.0">
              <emma:interpretation id="{7116420E-64F8-4CD6-9FFD-CF4B96DAD4E8}" emma:medium="tactile" emma:mode="ink">
                <msink:context xmlns:msink="http://schemas.microsoft.com/ink/2010/main" type="inkWord" rotatedBoundingBox="15673,10795 18841,10969 18793,11837 15626,11663"/>
              </emma:interpretation>
              <emma:one-of disjunction-type="recognition" id="oneOf31">
                <emma:interpretation id="interp147" emma:lang="en-US" emma:confidence="0.5">
                  <emma:literal>products</emma:literal>
                </emma:interpretation>
                <emma:interpretation id="interp148" emma:lang="en-US" emma:confidence="0">
                  <emma:literal>Products</emma:literal>
                </emma:interpretation>
                <emma:interpretation id="interp149" emma:lang="en-US" emma:confidence="0">
                  <emma:literal>product's</emma:literal>
                </emma:interpretation>
                <emma:interpretation id="interp150" emma:lang="en-US" emma:confidence="0">
                  <emma:literal>Product's</emma:literal>
                </emma:interpretation>
                <emma:interpretation id="interp151" emma:lang="en-US" emma:confidence="0">
                  <emma:literal>produces</emma:literal>
                </emma:interpretation>
              </emma:one-of>
            </emma:emma>
          </inkml:annotationXML>
          <inkml:trace contextRef="#ctx0" brushRef="#br0" timeOffset="183626.7213">-150 6953 451 0,'0'0'219'0,"0"0"-86"0,0 0-34 0,0 0-12 15,0 0-9-15,0 0-9 0,0 0-13 0,0 0-7 16,0 0-6-16,0 0-5 0,0 0-8 16,0 0-5-16,0 0-6 0,0 0-2 15,0 0-4-15,0 23-21 0,0-23 16 0,0 36-19 16,0-14 14-16,-3 2 4 0,3 6-7 0,-7 0 4 16,2-1-6-16,2 2 4 0,3 2-14 0,-7 3 6 15,7 4-7-15,1-1 8 0,-1-3 3 0,0-8 5 16,-6-10-5-16,6-18 5 0,-10 31-5 0,10-31 5 15,-12 23-4-15,12-23 2 0,0 0-3 0,0 0-2 16,-3 21-12-16,3-21-9 0,0 0-12 16,0 0-2-16,0 0-9 0,0 0-16 0,21-13-30 15,-21 13-52-15,0 0-45 0,18-28-90 0,-18 10-65 16,0 18 243-16</inkml:trace>
          <inkml:trace contextRef="#ctx0" brushRef="#br0" timeOffset="183970.5184">-70 6865 850 0,'27'-7'120'0,"-27"7"-39"15,0 0-15-15,10-25-12 0,-10 25-8 0,0 0-10 16,19-9-8-16,-19 9-5 0,0 0-5 0,0 0-3 16,0 0-3-16,19-22 0 0,-19 22-4 0,0 0 0 15,0 0-1-15,19-12-1 0,-19 12-3 16,0 0 2-16,27-6 0 0,-27 6 1 15,25 0 2-15,-25 0-1 0,30 6 2 0,-30-6-3 16,30 12-1-16,-30-12 0 0,28 18 1 0,-28-18-1 16,23 34 4-16,-15-12-6 0,-1 3 4 0,-7 1 8 15,1 2-32-15,-1 1 29 0,-9 1-31 0,-5-7 16 16,-2 2 6-16,-4-4-6 0,-2-1 6 0,-2-2-5 16,-2-1 1-16,1-3-4 0,-3-6-3 15,3 2-8-15,-2-7 0 0,2 0-2 0,4-3 3 16,21 0 2-16,-33 0-5 0,33 0-14 0,0 0-20 15,0 0-30-15,-16-26-35 0,16 26-36 0,0 0-16 16,21-21-18-16,-21 21 5 0,17-26-37 0,10 26 54 16,-27-19 165-16</inkml:trace>
          <inkml:trace contextRef="#ctx0" brushRef="#br0" timeOffset="184361.1987">329 6902 714 0,'0'-22'151'0,"0"22"-62"0,0 0-37 0,0 0-7 16,0 0-2-16,0 0 1 0,0 0-6 15,0 0-4-15,0 0-7 0,0 0-3 0,20 28 10 16,-20-28-14-16,0 32 10 0,0-11-35 0,0-1 12 16,1 4-18-16,-1-24 14 0,0 35 2 15,0-35-5-15,0 29 3 0,0-29-4 0,0 24 3 16,0-24-2-16,0 0 4 0,0 24 2 0,0-24 5 15,0 0 2-15,0 0 1 0,0 0 1 0,0 0 1 16,0 0 0-16,0 0-2 0,0 0-2 16,0 0-6-16,0 0-3 0,0 0-4 0,0-25 1 15,0 25-3-15,5-21 1 0,-5 21-1 0,9-18-1 16,-9 18-1-16,9-25-3 0,-9 25-6 0,15-29 2 16,-6 11 14-16,-9 18-16 0,29-37 17 0,-10 22-34 15,-19 15 10-15,39-25-19 0,-39 25 10 0,42-15-4 16,-42 15-3-16,38-9-2 15,-38 9-8-15,40 0-7 0,-40 0-14 0,36 0-13 16,-36 0-20-16,34 11-10 0,-34-11-25 0,22 8-9 16,-22-8-27-16,0 0-19 0,37 15 112 0,-37-15 79 15</inkml:trace>
          <inkml:trace contextRef="#ctx0" brushRef="#br0" timeOffset="184699.8619">773 6929 239 0,'0'0'135'0,"0"0"-10"0,0 0-3 15,0 0-5-15,0 0-5 0,0 0-9 0,0 0-14 16,0 0-10-16,0 0-11 0,0 0-24 0,0 0 11 15,0 0-20-15,0 0 13 0,0 0-5 0,0 0-9 16,0 0-10-16,0 0-8 0,0 0-8 0,0 0-3 0,0 0-1 16,0 0-1-16,-25-11 0 0,25 11 0 0,0 0-3 15,-28 11 1-15,28-11 12 0,-22 29-34 16,8-8 33-16,4-1-31 0,-4 2 15 16,5-1 3-16,3-1-8 0,6-20 4 0,-7 34-4 0,7-34 5 15,5 34-1-15,-5-34 4 0,12 26-2 0,-12-26 3 16,27 19-2-16,-27-19 1 0,35 11-4 0,-17-11 0 15,4 5-5-15,0-5-3 0,1-6-1 0,-1 2-2 16,0-2 6 0,-1-4 2-16,-21 10 7 0,34-18-2 0,-34 18 5 15,27-26-2-15,-27 26 3 0,17-26-1 0,-17 26 5 16,6-29-1-16,-6 29 3 0,0-36-6 16,-9 15 2-16,1-6 9 0,-1 5-37 0,-3-3 22 15,3 7-48-15,-6-3-3 0,15 21-23 0,-29-28-38 0,29 28-48 16,-23-10-92-16,23 10-129 0,0 0 69 0,-27-5 313 15</inkml:trace>
          <inkml:trace contextRef="#ctx0" brushRef="#br0" timeOffset="185290.0434">1353 6764 917 0,'-5'-18'132'0,"5"18"-44"0,5-26-17 16,-5 26-6-16,5-21-8 0,-5 21-10 0,0 0-8 16,0 0-9-16,0 0-6 0,0 0-4 0,0 0-7 15,0 0-4-15,0 0-4 0,0 0-3 0,0 0-2 16,0 0 1-16,0 18-2 0,0 2 2 15,1 3-7-15,-1 1 3 0,-4 5-7 0,0-2 8 16,4 3-5-16,-7-1 8 0,3 1 9 0,0-1-28 16,4-1 30-16,-6-2-30 0,6-6 16 0,0 1 5 15,0-21-5-15,-4 30 4 0,4-30-3 0,0 18 2 16,0-18-2-16,0 0 1 0,0 0-1 16,0 0-1-16,0 0 0 0,0 0 1 0,0 0 1 15,0 0 3-15,0 0 1 0,0 0 0 16,0 0 1-16,0 0 1 0,12-18 2 0,-12 18-1 15,0 0 2-15,-5-25-3 0,5 25 1 0,-8-23-3 16,8 23 1-16,-13-28-4 0,13 28 2 0,-19-29-6 16,19 29-11-16,-25-34 31 0,25 34-33 0,-31-15 37 15,12 15-18-15,-1-4 0 0,-3 4-1 0,2 7-19 16,-3 5 31-16,2 2-34 0,22-14 32 0,-35 39-13 16,22-19-1-16,4-1 2 0,1 3-2 15,4-3 3-15,4 0-4 0,0-19 4 16,0 36-3-16,0-36 3 0,11 27-3 0,-11-27 4 15,15 22-3-15,-15-22 2 0,21 15-1 0,-21-15-1 16,24 10-3-16,-24-10 0 0,29 3-3 0,-29-3-2 0,36 0-3 0,-36 0-7 16,37-12-7-16,-37 12-8 0,39-12-8 0,-39 12-9 15,38-14-8-15,-38 14-16 16,40-21-20-16,-40 21-26 0,34-23-30 0,-34 23-18 16,27-30-32-16,-27 30 3 0,22-35-46 0,0 35 226 15</inkml:trace>
          <inkml:trace contextRef="#ctx0" brushRef="#br0" timeOffset="185588.2154">1532 6976 269 0,'14'-21'155'0,"-14"21"3"0,0 0-4 0,0 0-16 16,21-2-17-16,-21 2-26 0,0 0-17 0,0 0-14 15,0 0-9-15,0 0-7 0,0 0-6 0,0 0-8 16,0 0-27-16,0 0 16 0,8 28-22 0,-8-28 16 16,6 26-3-16,-6-26-6 0,0 36-1 0,6-17-8 15,-6-19 5-15,0 34-6 0,0-34 4 0,8 36-3 16,-8-36 2-16,9 27-1 0,-9-27 2 15,8 19-2-15,-8-19 1 0,0 0-2 16,17 19 1-16,-17-19 0 0,0 0 1 0,26 11-1 16,-26-11 0-16,20 0-1 0,-20 0-1 0,23-10 2 15,-23 10 0-15,25-10 1 0,-25 10-1 0,22-15 1 16,-22 15-3-16,0 0 2 0,26-29-4 0,-26 29 3 16,11-30-4-16,-11 30-3 0,6-34-10 0,-1 14-4 15,-5-5-16-15,5 7-10 0,-5-13-6 0,0 31-59 16,0-42-38-16,0 42-94 0,17-19-99 15,-17 19-12-15,0 0 272 0</inkml:trace>
          <inkml:trace contextRef="#ctx0" brushRef="#br0" timeOffset="185937.2218">2156 6973 722 0,'0'0'168'16,"0"0"-37"-16,0 0-27 0,0 0-38 0,0 0 7 15,0 0-34-15,0 0 10 0,0 0-5 0,0 0-11 16,0 0-4-16,0 0-8 16,0 0-7-16,0 0-7 0,-21-8-3 0,21 8-2 15,0 0 0-15,-20 0-2 0,20 0 2 0,-20 14-2 16,20-14 0-16,-24 20-1 0,24-20 1 0,-24 31-3 15,24-31 5-15,-22 36-5 0,22-36 2 0,-17 35-4 16,17-35 2-16,-12 33-2 0,12-33 2 0,-3 25 0 16,3-25 2-16,0 22-2 0,0-22 1 0,0 0-4 15,19 25-2-15,-19-25-6 0,22 11-2 16,-22-11-5-16,34 7-1 0,-12-2-8 0,-22-5-7 31,43 0-10-31,-43 0-11 0,45 0-17 0,-45 0-27 16,44-5-54-16,-44 5-92 0,30-22-136 0,1 22 129 15,-21-17 255-15</inkml:trace>
          <inkml:trace contextRef="#ctx0" brushRef="#br0" timeOffset="186374.7549">2638 7071 778 0,'0'0'203'0,"5"-28"-78"0,-5 28-39 16,0 0-18-16,0 0-14 0,-16-19-14 0,16 19-6 15,-22-5-6-15,22 5-1 0,-33-5-4 0,12 5-6 16,-4-7-4-16,-2 7-5 0,-4 0 0 0,1-2-4 15,-1 2-1-15,2-7-3 0,6 7-10 0,3-4-10 16,20 4-11-16,0 0-9 0,0 0-5 0,-20-4-7 16,20 4-7-16,0 0-15 0,0 0-95 0,0 0-90 15,26-14-175-15,-4 24 108 0,-22-10 326 0</inkml:trace>
          <inkml:trace contextRef="#ctx0" brushRef="#br0" timeOffset="186202.8562">2541 6787 977 0,'29'0'144'0,"-29"0"-73"0,0 0-18 15,0 0-8-15,0 0-8 0,0 0-12 0,0 0-8 16,0 0-3-16,-21 18 2 0,21-18-3 16,-16 28 1-16,9-8-9 0,1 6 1 0,-1 3 8 15,2 5-31-15,-2-3 30 0,3 3-31 0,4-4 15 16,-6 1 5-16,6-4-6 0,0-1 4 0,5-2-7 16,-5-2-1-16,7-3-10 0,-7-19-5 0,10 33-16 15,-10-33-9-15,14 21-21 0,-14-21-20 0,0 0-38 16,0 0-47-16,33 8-77 0,-33-8-111 15,0 0 153-15,33-8 209 0</inkml:trace>
          <inkml:trace contextRef="#ctx0" brushRef="#br0" timeOffset="187105.4815">2984 6978 880 0,'0'0'157'0,"0"0"-52"0,0 0-29 0,0 0-30 0,0 0 5 15,0 0-33-15,0 0 9 0,0 0-9 0,0 0 0 16,-23-10-1-16,23 10-2 0,-27 0-1 0,27 0-5 15,-25 10-4-15,25-10-3 0,-25 8-1 0,25-8 0 16,-20 12 0-16,20-12-2 0,0 0 2 0,-21 21-3 16,21-21 2-16,0 0-2 0,-10 18 1 0,10-18-1 15,0 0 1-15,0 0-1 0,5 21 0 16,-5-21-1-16,0 0 2 0,26 19 0 0,-26-19 1 16,24 18-1-16,-24-18 3 0,26 24-2 0,-26-24 3 15,25 28-1-15,-25-28 5 0,23 31-3 0,-23-31 3 16,16 33-5-16,-16-33 2 0,7 34-5 0,-7-34 4 15,-7 30-4-15,7-30 3 0,-20 31-2 16,20-31 3-16,-29 22-3 0,29-22 2 0,-35 9-5 16,14-9-6-16,21 0-9 0,-38-9-13 0,38 9-22 15,-37-21-26-15,37 21-52 0,-22-22-69 0,22 22-112 16,0 0-101-16,4-38 180 0,-4 38 233 0</inkml:trace>
        </inkml:traceGroup>
        <inkml:traceGroup>
          <inkml:annotationXML>
            <emma:emma xmlns:emma="http://www.w3.org/2003/04/emma" version="1.0">
              <emma:interpretation id="{5CF774B1-B9F5-4FAC-9D67-D9E14B3005D1}" emma:medium="tactile" emma:mode="ink">
                <msink:context xmlns:msink="http://schemas.microsoft.com/ink/2010/main" type="inkWord" rotatedBoundingBox="19667,10983 21410,11079 21375,11713 19632,11618"/>
              </emma:interpretation>
              <emma:one-of disjunction-type="recognition" id="oneOf32">
                <emma:interpretation id="interp152" emma:lang="en-US" emma:confidence="0.5">
                  <emma:literal>that</emma:literal>
                </emma:interpretation>
                <emma:interpretation id="interp153" emma:lang="en-US" emma:confidence="0">
                  <emma:literal>That</emma:literal>
                </emma:interpretation>
                <emma:interpretation id="interp154" emma:lang="en-US" emma:confidence="0">
                  <emma:literal>IChat</emma:literal>
                </emma:interpretation>
                <emma:interpretation id="interp155" emma:lang="en-US" emma:confidence="0">
                  <emma:literal>Thant</emma:literal>
                </emma:interpretation>
                <emma:interpretation id="interp156" emma:lang="en-US" emma:confidence="0">
                  <emma:literal>Inapt</emma:literal>
                </emma:interpretation>
              </emma:one-of>
            </emma:emma>
          </inkml:annotationXML>
          <inkml:trace contextRef="#ctx0" brushRef="#br0" timeOffset="187987.0655">4202 7121 927 0,'0'0'145'0,"-31"16"-68"16,31-16-27-16,-31 0-8 0,11 8-11 15,-4-8-13-15,1 3-8 0,-5-3-5 0,3 0-2 16,-6 0-2-16,4 4 1 0,-1-4 0 0,2 0-1 16,6 0 0-16,1 0-2 0,19 0 0 0,-26 0-5 15,26 0-6-15,0 0-10 0,0 0-15 0,-25-5-24 16,25 5-45-16,0 0-51 0,0 0-109 0,22 0-115 15,-22 0 116-15,19 0 265 0</inkml:trace>
          <inkml:trace contextRef="#ctx0" brushRef="#br0" timeOffset="187908.9282">4096 6818 723 0,'0'0'246'0,"0"0"-144"0,0 0-44 0,0 0-6 16,0 0-4-16,0 0-5 0,-28 10-9 0,28-10-5 16,0 0-6-16,0 0-4 0,-24 28-5 0,24-28 0 15,-12 32-7-15,9-8-18 0,-2 4 28 0,2 8-31 0,-3 5 27 16,2 0-7-16,-1 0-9 0,-1 2 10 16,-1-2-10-16,1-1 7 0,-2-2-8 15,0-1 6-15,0-6-7 0,2-3 6 0,1-4-8 16,5-24 1-16,-5 34-9 0,5-34-3 0,0 22-14 15,0-22-10-15,0 0-18 0,0 0-24 0,0 0-40 16,0 0-78-16,0 0-190 0,25-11 0 0,-25-11 344 16</inkml:trace>
          <inkml:trace contextRef="#ctx0" brushRef="#br0" timeOffset="188424.6263">4339 6865 940 0,'0'0'124'0,"0"0"-50"0,0 0-33 16,0 0-12-16,0 0-5 0,0 0-4 0,-20 0-5 15,20 0 3-15,-6 23-4 0,6-23 2 0,0 41 13 16,0-13-34-16,0 6 29 0,-4 3-33 0,4 0 10 16,-4 1 9-16,-1-2-7 0,1 1 9 0,-5-2-7 15,3-1 6-15,-3-2-8 0,0 0 8 16,-1-6-5-16,2-4 5 0,8-22-3 15,-16 33 3-15,16-33-2 0,0 0 2 0,-15 21-1 16,15-21-1-16,0 0-3 0,0 0-1 0,0 0 0 16,0 0 1-16,0 0-1 0,0 0-2 0,0 0-1 15,0 0-3-15,10-29 1 0,-10 29-1 0,0 0 2 16,23-26-2-16,-23 26 2 0,19-19-1 16,-19 19 0-16,19-28 0 0,-19 28 1 0,20-34-2 15,-20 34 2-15,25-30-3 0,-25 30 3 0,29-31-5 16,-29 31 5-16,30-26-5 0,-30 26-2 0,30-13-3 15,-30 13-2-15,25 0 0 0,-25 0 2 0,22 14 3 16,-22-14 0-16,19 30 5 0,-11-10-4 16,-1 2 3-16,-3 4-6 0,2 0 1 0,-5 0-8 15,4-2 2-15,-5-1-9 0,0-23 1 16,3 37-8-16,-3-37 0 0,0 29-7 0,0-29 2 16,0 18-7-16,0-18-6 0,0 0-14 0,0 0-20 15,0 0-29-15,0 0-48 0,25 9-82 0,-25-9-113 16,0 0 215-16,34-4 138 0</inkml:trace>
          <inkml:trace contextRef="#ctx0" brushRef="#br0" timeOffset="188964.4826">4938 7311 832 0,'0'0'172'16,"0"0"-72"0,0 0-31-16,0 0-8 0,0-25-8 0,0 25-8 0,0 0-6 0,0-20-7 15,0 20-2-15,0 0-4 0,-6-26-2 0,6 26-5 16,0 0-4-16,0 0-4 0,-16-21-3 0,16 21-4 16,0 0 0-16,-21-8-1 0,21 8-1 15,-19 0 0-15,19 0-2 0,-28 13-1 0,28-13-1 0,-31 24-1 16,31-24-5-16,-32 29 1 0,32-29-5 0,-27 36 6 15,27-36-2-15,-19 28 6 0,19-28-1 16,-15 22 1-16,15-22 0 0,-7 19 1 0,7-19-2 16,0 0 0-16,0 22-4 0,0-22-4 0,0 0-5 15,0 0-1-15,33 16-2 0,-33-16 3 0,28 7 1 16,-28-7 3-16,39 0 3 0,-39 0 4 0,37 0 2 16,-37 0 2-16,32 0 1 0,-32 0 0 15,29-12 2-15,-29 12-1 0,24-12 1 0,-24 12 2 16,20-14 1-16,-20 14 0 0,14-21 2 0,-14 21-3 15,10-20 2-15,-10 20-2 0,8-24 2 0,-8 24-5 16,5-24 2-16,-5 24-3 0,0 0 0 0,0 0 0 16,0 0 0-16,0 0-3 0,0 0-3 0,0 0 1 15,0 0-5-15,0 0 3 0,0 32-5 16,0-32-1-16,7 31-7 0,-7-31 2 16,7 31-4-16,-7-31 6 0,9 26 0 0,-9-26 6 15,14 26-3-15,-14-26 3 0,16 22-12 0,-16-22-8 16,23 19-25-16,-23-19-35 0,22 9-50 0,-22-9-74 15,0 0-148-15,33 0 49 0,-33 0 313 0</inkml:trace>
          <inkml:trace contextRef="#ctx0" brushRef="#br0" timeOffset="189480.3358">5559 7266 1013 0,'0'0'123'0,"0"0"-57"0,0 0-18 0,0 0-6 16,0 0-4-16,-20-15-2 0,20 15-3 15,-30-4-7-15,30 4-6 0,-42 0-9 0,18 1-7 16,-3 2-2-16,-3 1-3 0,4 1-14 0,-1-5-14 15,27 0-29-15,-43 3-35 0,43-3-58 0,-33 7-71 16,33-7-156-16,0 0-29 0,-23 0 299 0</inkml:trace>
          <inkml:trace contextRef="#ctx0" brushRef="#br0" timeOffset="189277.0249">5430 6994 788 0,'0'0'127'0,"0"0"-25"0,0 0-17 0,0 0-9 16,0 0-14-16,0 0-9 0,0 0-8 0,-22 0-6 15,22 0-6-15,0 0-8 0,0 0-3 0,-7 23-10 16,7-23-1-16,-6 37-8 0,6-11 3 0,0 4-9 15,-6 5 7-15,6 2-8 16,-3 2 8-16,3 1-8 0,-6-1 8 0,6-2-10 16,0-7 1-16,0-3-12 0,0-5-3 0,5 2-13 15,-5-24-1-15,4 39-12 0,-4-39-4 0,7 24-15 16,-7-24-23-16,0 0-33 0,0 0-57 0,0 0-132 16,26 0-74-16,-26 0 251 0</inkml:trace>
        </inkml:traceGroup>
        <inkml:traceGroup>
          <inkml:annotationXML>
            <emma:emma xmlns:emma="http://www.w3.org/2003/04/emma" version="1.0">
              <emma:interpretation id="{10C24C0C-178E-413B-AF00-D7C7DE85DEFA}" emma:medium="tactile" emma:mode="ink">
                <msink:context xmlns:msink="http://schemas.microsoft.com/ink/2010/main" type="inkWord" rotatedBoundingBox="22221,11441 23296,11500 23277,11844 22202,11785"/>
              </emma:interpretation>
              <emma:one-of disjunction-type="recognition" id="oneOf33">
                <emma:interpretation id="interp157" emma:lang="en-US" emma:confidence="1">
                  <emma:literal>are</emma:literal>
                </emma:interpretation>
                <emma:interpretation id="interp158" emma:lang="en-US" emma:confidence="0">
                  <emma:literal>acre</emma:literal>
                </emma:interpretation>
                <emma:interpretation id="interp159" emma:lang="en-US" emma:confidence="0">
                  <emma:literal>ark</emma:literal>
                </emma:interpretation>
                <emma:interpretation id="interp160" emma:lang="en-US" emma:confidence="0">
                  <emma:literal>arm</emma:literal>
                </emma:interpretation>
                <emma:interpretation id="interp161" emma:lang="en-US" emma:confidence="0">
                  <emma:literal>art</emma:literal>
                </emma:interpretation>
              </emma:one-of>
            </emma:emma>
          </inkml:annotationXML>
          <inkml:trace contextRef="#ctx0" brushRef="#br0" timeOffset="190356.1893">6663 7326 710 0,'0'0'278'16,"0"0"-172"-16,0 0-42 0,0 0-15 0,-9-26-10 16,9 26-6-16,0 0-5 0,0 0-4 0,-23-15-3 15,23 15-3-15,0 0 0 0,-26-12-2 0,26 12 0 16,-23 0-4-16,23 0-3 0,-31 14-2 15,11-1-4-15,0 3 0 0,1 3-4 0,1 2 3 16,0-1-5-16,3 2 4 0,0-1-4 0,3 0 4 16,0 0-4-16,2-1 5 0,10-20-5 0,-12 33 3 15,12-33-3-15,-5 26 3 0,5-26-6 16,0 20 1-16,0-20-8 0,0 0-2 0,25 23-7 16,-25-23-1-16,25 7-3 0,-25-7 2 0,28-5 2 15,-28 5 2-15,30-10 7 0,-30 10 3 16,28-15 5-16,-28 15 3 0,25-17 1 0,-25 17-1 0,21-20 2 0,-21 20-2 15,17-21 4-15,-17 21-2 0,14-27 3 0,-14 27-3 16,10-33 3-16,-10 33-3 0,14-30 4 0,-14 30-3 16,12-34 4-16,-12 34-4 0,9-28 1 0,-9 28-2 15,0 0-1-15,10-21 1 0,-10 21 1 0,0 0 1 16,0 0 0-16,18 23 1 0,-18-23-3 16,9 34 3-16,-3-15-6 0,-3 4 5 0,-3 2-6 15,7 1 4-15,-7 0-7 0,7-4-4 16,0 0-13-16,-7-22-7 0,13 37-18 0,-13-37-11 15,11 25-10-15,-11-25-48 0,0 0-33 0,0 0-107 16,0 0-69-16,26 15 174 0,-26-15 153 0</inkml:trace>
          <inkml:trace contextRef="#ctx0" brushRef="#br0" timeOffset="190567.4137">6870 7403 766 0,'0'0'124'0,"0"0"-48"15,19 12-12-15,-19-12-10 0,0 0-12 0,11 23-18 16,-11-23-7-16,6 23-7 16,-6-23 3-16,6 24-2 0,-6-24 6 0,0 20-1 0,0-20 3 15,0 0-2-15,4 18 1 0,-4-18 0 16,0 0 0-16,0 0 0 0,0 0-2 0,0 0 0 16,0 0 0-16,0 0 2 0,0 0 0 0,0 0-2 15,0 0-5-15,0 0-4 0,0 0-4 0,10-22-3 16,-10 22 0-16,0 0 1 0,14-29-2 0,-14 29 2 15,9-20-4-15,-9 20 3 0,13-24-3 16,-13 24 3 0,16-23-2-16,-16 23 2 0,23-23-2 0,-23 23 3 15,25-20-2-15,-25 20 1 0,27-20-2 0,-27 20-5 16,28-12-7-16,-28 12-12 0,25-4-11 0,-25 4-8 16,25 0-6-16,-25 0-4 0,20 11-7 0,-20-11-16 15,0 0-17-15,29 25-21 0,-29-25-15 0,0 0-18 0,15 18-22 16,-15-18-27-16,0 0-19 0,0 0 217 15</inkml:trace>
          <inkml:trace contextRef="#ctx0" brushRef="#br0" timeOffset="190994.147">7202 7453 535 0,'0'0'170'16,"0"0"-64"-16,0 0-17 0,0 0-19 0,14 24-6 16,-14-24-12-16,0 0-5 0,0 0-6 0,23 13-5 15,-23-13-6-15,0 0-4 0,25-2-1 0,-25 2 1 16,21 0-2-16,-21 0-2 0,26-7-2 0,-26 7-2 15,22-9 1-15,-22 9-2 0,0 0 2 0,28-19-3 16,-28 19 1-16,0 0-7 0,15-25-1 0,-15 25-5 16,8-20 0-16,-8 20-3 0,0-20 4 0,0 20-4 15,0-25 3-15,0 25-3 0,-6-16 2 0,6 16-4 16,0 0 2-16,-16-21-1 0,16 21 0 16,-21-6 0-16,21 6 0 0,-25 0-3 0,25 0-4 15,-31 17-2-15,31-17-7 0,-28 26 2 16,28-26-3-16,-21 40 5 0,21-40 1 0,-10 35 5 15,10-35 2-15,-3 34 4 0,3-34-3 0,5 33 3 16,-5-33-2-16,12 29 3 0,-12-29-9 0,22 25-3 16,-22-25-13-16,27 22-6 0,-27-22-3 15,32 12-4-15,-12-2-8 0,-20-10-20 0,35 6-29 16,-35-6-63-16,30-4-75 0,-30 4-139 0,21-13 50 16,2 16 321-16</inkml:trace>
        </inkml:traceGroup>
        <inkml:traceGroup>
          <inkml:annotationXML>
            <emma:emma xmlns:emma="http://www.w3.org/2003/04/emma" version="1.0">
              <emma:interpretation id="{0F4930D7-9893-4F34-84B5-B58BB3AEAD47}" emma:medium="tactile" emma:mode="ink">
                <msink:context xmlns:msink="http://schemas.microsoft.com/ink/2010/main" type="inkWord" rotatedBoundingBox="24261,11166 26268,11276 26200,12513 24193,12403"/>
              </emma:interpretation>
              <emma:one-of disjunction-type="recognition" id="oneOf34">
                <emma:interpretation id="interp162" emma:lang="en-US" emma:confidence="1">
                  <emma:literal>equal</emma:literal>
                </emma:interpretation>
                <emma:interpretation id="interp163" emma:lang="en-US" emma:confidence="0">
                  <emma:literal>Equal</emma:literal>
                </emma:interpretation>
                <emma:interpretation id="interp164" emma:lang="en-US" emma:confidence="0">
                  <emma:literal>Squat</emma:literal>
                </emma:interpretation>
                <emma:interpretation id="interp165" emma:lang="en-US" emma:confidence="0">
                  <emma:literal>squat</emma:literal>
                </emma:interpretation>
                <emma:interpretation id="interp166" emma:lang="en-US" emma:confidence="0">
                  <emma:literal>equant</emma:literal>
                </emma:interpretation>
              </emma:one-of>
            </emma:emma>
          </inkml:annotationXML>
          <inkml:trace contextRef="#ctx0" brushRef="#br0" timeOffset="191791.1301">8404 7477 974 0,'0'0'75'0,"0"0"-32"0,0 0-11 15,0 0-1-15,0 0-6 0,27 10-3 0,-27-10 0 16,20 4 1-16,-20-4 2 0,26 5 3 16,-26-5 2-16,29 5 0 0,-29-5-2 15,30 0-6-15,-30 0-3 0,27 0 0 0,-27 0 2 16,26 0 3-16,-26 0 0 0,19-11-4 0,-19 11-4 16,0 0-5-16,28-23-2 0,-28 23-5 0,15-23 2 15,-15 23-4-15,9-25 3 0,-9 25 0 0,9-26 5 16,-9 26 0-16,8-30 7 0,-8 30-4 0,6-28 3 15,-6 28-5-15,0-32 0 0,0 32-5 0,0-28 0 16,0 28-4-16,0 0-3 0,-6-20 1 16,6 20-2-16,0 0 1 0,0 0-1 0,-24-7-1 15,24 7 0-15,-24 6 0 0,24-6-2 0,-35 19 0 16,35-19-2-16,-39 40 3 0,18-19-3 16,1 1 5-16,0-2-2 0,4 0 4 0,1 2-4 15,3-2 4-15,0-1-5 0,2 1 2 0,1-1-5 16,9-19 4-16,-10 33-4 0,10-33 3 0,0 31-1 15,0-31 3-15,4 30-5 0,-4-30 2 16,17 26-7-16,-17-26 2 0,24 25 15 0,-24-25-34 16,30 16 32-16,-30-16-37 0,38 13 9 0,-19-8-5 15,7 2-12-15,-5-7-9 0,7-2-10 0,-28 2-1 16,49 0-53-16,-49 0-36 0,47-20-136 0,-18 17-119 16,-13-18 142-16,20 21 265 0</inkml:trace>
          <inkml:trace contextRef="#ctx0" brushRef="#br0" timeOffset="192653.6342">9093 7472 842 0,'0'0'161'0,"0"0"-77"16,0 0-25-16,0 0-13 0,0-20-10 16,0 20-1-16,0 0-3 0,-7-24-3 0,7 24-3 15,0 0-3-15,0 0-4 0,3-22-3 0,-3 22-1 16,0 0 0-16,0 0-2 0,0 0 0 16,0 0-2-16,0 0-2 0,0 0-1 0,0 0 0 15,0 0 1-15,0 0 0 0,0 0 0 0,0 0 0 16,0 0-1-16,0 0-1 0,0 0 0 0,0 0-1 15,0 0 0-15,0 0 2 0,0 0-2 0,0 0-1 16,0 0-2-16,0 0-1 0,0 0 0 0,0 0 1 16,-10-17-2-16,10 17 1 0,0 0-1 15,0 0 2-15,0 0-2 0,-27-19 2 0,27 19-2 16,-23-5 0-16,23 5 0 0,-32 7-3 16,32-7 0-16,-39 19-5 0,17-4 1 0,2 7-5 15,-2-1 5-15,3 2-3 0,1 1 6 0,3 1-2 16,2-3 4-16,2-1-4 0,3-4 4 0,8-17-3 15,-8 35 3-15,8-35 16 0,0 29-33 0,0-29 27 16,0 24-36-16,0-24 8 0,0 0-3 16,27 26 0-16,-27-26 2 0,24 7 3 0,-24-7 4 15,27 0 4-15,-27 0 1 0,32-4 3 0,-32 4 3 16,26-8 4-16,-26 8 1 0,20-11 3 0,-20 11 1 16,0 0 4-16,22-22 19 0,-22 22-33 0,0 0 35 15,14-23-34-15,-14 23 16 0,4-18-1 16,-4 18-4-16,8-24 2 0,-8 24-5 0,11-28 3 15,-11 28-4-15,13-28 2 0,-13 28-4 16,17-25 1-16,-17 25-4 0,0 0 1 0,0 0 1 16,19-18-2-16,-19 18 1 0,0 0 0 0,0 0-3 15,0 0 0-15,13 23 0 0,-13-23-3 0,3 36 4 16,-3-8-4-16,0 1-11 0,-7 9 29 0,1 0-27 16,-1 3 28-16,-3 6-12 0,1-5-7 0,0 3 9 15,-1-2-9-15,0-2 9 0,1-3-7 16,-1-1 6-16,2-2-12 0,0 5 7 0,-1-4-7 15,3-7 8-15,0-2-2 0,1-5 7 0,5-22-1 16,-9 26 2-16,9-26 0 0,-4 21-1 0,4-21-3 0,0 0-1 16,0 0 1-16,0 0 1 0,0 0 3 15,0 0 2-15,0 0 2 0,0 0 1 0,0 0 2 16,0 0-2-16,0 0 3 0,25-9-1 0,-25 9 0 31,0 0-3-31,23-31-2 0,-23 31-7 0,21-33 3 16,-8 12-3-16,2 0 1 0,0-3-3 0,4-2 0 15,-3 0-4-15,2 0 3 0,1 1-2 0,-2 3 6 16,-1 1-7-16,-16 21 1 0,33-29-7 0,-33 29-4 16,26-15-3-16,-26 15-3 0,26 0-8 0,-26 0-12 0,22 0-13 15,-22 0-24-15,18 12-32 0,4 6-79 0,-22-18-92 16,0 0-148-16,21 10 91 0,-21-10 339 0</inkml:trace>
          <inkml:trace contextRef="#ctx0" brushRef="#br0" timeOffset="193061.9532">9382 7509 671 0,'0'0'234'15,"-8"25"-186"-15,8-25-38 0,-7 26-1 0,7-26-6 32,-4 26 0-32,4-26 10 0,0 25-14 0,0-25 15 15,8 24-13-15,-8-24 0 0,13 22 15 0,-13-22 16 16,15 25-2-16,-15-25 28 0,17 18-20 0,-17-18 4 15,22 17-6-15,-22-17-10 0,25 8-4 16,-25-8-3-16,27 6 0 0,-27-6 1 0,26-6 2 16,-26 6 0-16,22-12-1 0,-22 12-1 0,21-16-6 15,-21 16 0-15,21-24-5 0,-21 24-19 16,16-29 31-16,-16 29-35 0,15-37 31 0,-8 20-18 16,-3-6-7-16,3 1-7 0,-2-2-14 0,2 5-11 15,-7-7-22-15,0 26-32 0,0-37-68 0,0 37-105 16,0 0-171-16,17-26 54 0,-17 26 384 15</inkml:trace>
          <inkml:trace contextRef="#ctx0" brushRef="#br0" timeOffset="193596.3885">9942 7525 812 0,'0'0'220'0,"0"0"-118"15,0 0-30-15,11-18-13 0,-11 18-11 0,0 0-10 16,0 0-8-16,0-19-8 0,0 19-4 16,0 0-2-16,0 0-1 0,0 0 2 0,0 0-1 15,-26-16-3-15,26 16-4 0,-21 0-5 0,21 0-1 16,-31 18-2-16,31-18 1 0,-37 26-3 0,16-11 0 15,21-15-1-15,-34 36 2 0,19-17-4 16,2 2 6-16,13-21 12 0,-17 34-30 0,17-34 32 16,-13 29-32-16,13-29 15 0,-3 29 1 0,3-29-1 15,3 24 0-15,-3-24-6 0,0 0-4 16,24 26-8-16,-24-26-2 0,26 9 1 0,-26-9 5 16,30 2 4-16,-30-2 5 0,30 0 4 0,-30 0 3 15,27-2 2-15,-27 2 1 0,21-9 1 0,-21 9 0 16,0 0 3-16,24-17 2 0,-24 17 4 0,0 0-1 15,14-27 2-15,-14 27-4 0,7-23 3 0,-7 23-3 16,7-28-17-16,-7 28 32 0,6-26-35 16,-6 26 29-16,4-23-15 0,-4 23-4 0,0 0 0 15,0 0-1-15,0 0 1 0,0 0-1 16,0 0-1-16,0 0-1 0,0 0-4 0,0 0-1 16,23 0-3-16,-23 0 2 0,13 16-2 0,-13-16 4 15,16 21 15-15,-16-21-34 0,23 22 30 0,-23-22-35 16,29 21 12-16,-29-21-2 0,34 21-9 0,-34-21-6 15,35 17-19-15,-35-17-25 0,39 13-66 16,-39-13-67-16,28-11-197 0,-8 17 27 0,-20-6 309 16</inkml:trace>
          <inkml:trace contextRef="#ctx0" brushRef="#br0" timeOffset="193877.6743">10436 7117 994 0,'0'0'155'15,"0"0"-63"-15,0 0-34 0,0 0-12 0,-15-21-5 16,15 21-4-16,0 0-5 0,0 0-5 0,0 0-9 16,0 0-7-16,0 0-6 0,-21 31-1 15,21-31-4-15,-8 38 4 0,3-7-7 0,0 7 6 16,0 8-8-16,-2 6 8 0,0 2-10 0,-1-1 11 15,1 1-11-15,0-1 11 0,1 1 5 0,-1-7-27 16,7-1 21-16,-8-7-34 0,8-2 3 16,-8-9-6-16,8 5-23 0,0-33-20 0,0 45-67 15,0-45-87-15,0 0-213 0,0 25 34 0,0-25 356 16</inkml:trace>
        </inkml:traceGroup>
        <inkml:traceGroup>
          <inkml:annotationXML>
            <emma:emma xmlns:emma="http://www.w3.org/2003/04/emma" version="1.0">
              <emma:interpretation id="{D200AAB1-ED20-47CB-93DB-1428AF69BF7C}" emma:medium="tactile" emma:mode="ink">
                <msink:context xmlns:msink="http://schemas.microsoft.com/ink/2010/main" type="inkWord" rotatedBoundingBox="27232,11538 27990,11579 27961,12106 27203,12064"/>
              </emma:interpretation>
              <emma:one-of disjunction-type="recognition" id="oneOf35">
                <emma:interpretation id="interp167" emma:lang="en-US" emma:confidence="1">
                  <emma:literal>to</emma:literal>
                </emma:interpretation>
                <emma:interpretation id="interp168" emma:lang="en-US" emma:confidence="0">
                  <emma:literal>To</emma:literal>
                </emma:interpretation>
                <emma:interpretation id="interp169" emma:lang="en-US" emma:confidence="0">
                  <emma:literal>two</emma:literal>
                </emma:interpretation>
                <emma:interpretation id="interp170" emma:lang="en-US" emma:confidence="0">
                  <emma:literal>too</emma:literal>
                </emma:interpretation>
                <emma:interpretation id="interp171" emma:lang="en-US" emma:confidence="0">
                  <emma:literal>toy</emma:literal>
                </emma:interpretation>
              </emma:one-of>
            </emma:emma>
          </inkml:annotationXML>
          <inkml:trace contextRef="#ctx0" brushRef="#br0" timeOffset="194641.9843">11745 7529 1097 0,'-29'-16'99'0,"29"16"-37"0,-22-6-20 15,22 6-11-15,-36-6-11 0,12 1-7 0,-2 5-2 16,-3 0-1-16,-3-5 1 0,2 5-3 0,1 0-2 15,4 0-1-15,1 0-5 0,5 5-5 16,19-5-7 0,-26 0-12-16,26 0-11 0,0 0-8 0,0 0-8 15,0 0-12-15,0 21-34 0,0-21-58 16,0 0-88-16,33 22-154 0,-33-22 107 0,29 13 290 16</inkml:trace>
          <inkml:trace contextRef="#ctx0" brushRef="#br0" timeOffset="194440.2536">11579 7368 1186 0,'0'0'110'16,"0"0"-57"-16,0 0-21 0,0 0-15 0,0 0-9 15,0 0-4-15,-8 33 3 0,8-33-5 0,-5 37 3 16,5-11-6-16,-5 1 4 0,1 4-5 16,-2 2 6-16,-1 2 11 0,2-2-28 0,0 0 29 15,-1-5-30-15,2 1 8 0,0-2-2 0,4-3-15 16,0-24-11-16,-6 39-19 0,6-39-15 0,5 31-48 16,-5-31-67-16,0 0-211 0,0 0-1 15,0 0 243-15</inkml:trace>
          <inkml:trace contextRef="#ctx0" brushRef="#br0" timeOffset="195001.4067">12015 7635 1172 0,'0'0'92'0,"0"0"-31"0,-4-26-37 0,4 26 7 16,0 0-6-16,0 0-5 0,0 0-1 0,-26-17-4 15,26 17-5-15,-22 0-5 0,22 0-5 16,-30 8 0-16,30-8 18 0,-34 26-35 0,16-7 28 16,0 5-34-16,6 0 9 0,-1 1 4 0,2-3-4 15,3-2 7-15,3 4-2 0,1-5 7 0,4 1-2 16,0-2 5-16,0-18-3 0,9 31 2 0,-9-31-4 16,21 25-1-16,-21-25-5 0,30 15 0 0,-9-15-8 15,1 0-1-15,2 0 2 0,-2-12 3 16,1 3 11-16,-2-3 2 0,-2-3 4 15,2-1-2-15,-3-2 6 0,-18 18 2 0,34-41 9 16,-19 22-4-16,-7-7 2 0,2-1-12 0,-3-3-2 16,0 0 2-16,-2 4-44 0,-5-8 3 0,0 34-100 15,-14-46-87-15,14 46-155 0,-13-24-48 0,-9 6 292 16</inkml:trace>
        </inkml:traceGroup>
        <inkml:traceGroup>
          <inkml:annotationXML>
            <emma:emma xmlns:emma="http://www.w3.org/2003/04/emma" version="1.0">
              <emma:interpretation id="{1BF162B9-791E-4AA6-84C7-74ABCA596BAA}" emma:medium="tactile" emma:mode="ink">
                <msink:context xmlns:msink="http://schemas.microsoft.com/ink/2010/main" type="inkWord" rotatedBoundingBox="28996,11564 31247,11688 31218,12214 28967,12090">
                  <msink:destinationLink direction="with" ref="{FDAC56E1-DF5C-441D-B69C-E543003048AA}"/>
                  <msink:destinationLink direction="with" ref="{D2C4B5DA-043D-4D53-A242-9089340D9232}"/>
                </msink:context>
              </emma:interpretation>
              <emma:one-of disjunction-type="recognition" id="oneOf36">
                <emma:interpretation id="interp172" emma:lang="en-US" emma:confidence="0.5">
                  <emma:literal>zero.</emma:literal>
                </emma:interpretation>
                <emma:interpretation id="interp173" emma:lang="en-US" emma:confidence="0">
                  <emma:literal>Zero.</emma:literal>
                </emma:interpretation>
                <emma:interpretation id="interp174" emma:lang="en-US" emma:confidence="0">
                  <emma:literal>Zero</emma:literal>
                </emma:interpretation>
                <emma:interpretation id="interp175" emma:lang="en-US" emma:confidence="0">
                  <emma:literal>zero</emma:literal>
                </emma:interpretation>
                <emma:interpretation id="interp176" emma:lang="en-US" emma:confidence="0">
                  <emma:literal>Zero's</emma:literal>
                </emma:interpretation>
              </emma:one-of>
            </emma:emma>
          </inkml:annotationXML>
          <inkml:trace contextRef="#ctx0" brushRef="#br0" timeOffset="199669.9808">13180 7468 532 0,'0'0'145'0,"0"0"-39"16,-19-4-31-16,19 4-4 0,0 0-7 16,0 0-4-16,0 0-6 0,0 0-4 0,0 0-8 15,0 0-6-15,0 0-7 0,0 0-1 0,0 0-5 16,0 0-4-16,0 0-4 0,0 0-5 0,0 0-3 15,0 0 1-15,0 0 0 0,0 0 0 0,0 0 0 16,0 0 0-16,0 0 1 0,0 0-1 0,0 0 1 16,0 0-1-16,0 0 0 0,0 0-1 0,0 0 0 15,0 0-1-15,0 0-1 0,21-12-2 16,-21 12 0-16,0 0-2 0,22-10 0 0,-22 10-2 16,21-4 1-16,-21 4 2 0,25-10 3 15,-25 10 0-15,27-5 4 0,-27 5-2 0,27-7 0 16,-27 7-3-16,25-3-2 0,-25 3-2 0,22-1 0 15,-22 1 0-15,19 0 0 0,-19 0 0 0,0 0 0 16,24 3 1-16,-24-3-2 0,0 0 2 0,23 9-1 16,-23-9 0-16,0 0 0 0,21 7-1 15,-21-7-1-15,0 0 2 0,0 0 1 0,21 7 0 16,-21-7 0-16,0 0-1 0,0 0 0 0,0 0 0 16,0 0 0-16,0 0 0 0,0 0 0 0,19 4-1 15,-19-4 2-15,0 0 0 0,0 0 2 0,0 0 1 16,0 0 0-16,0 0 0 0,0 0 0 0,0 0 1 15,0 0-1-15,0 0-1 16,0 0-1-16,0 0-1 0,0 0 0 0,0 0 1 16,0 0-1-16,0 0 0 0,0 0 0 0,0 0 0 15,0 0 0-15,0 0 2 0,0 0 0 0,0 0 1 16,-4 22-2-16,4-22 0 0,0 0-1 0,-12 23 0 16,12-23-1-16,-13 29 2 0,13-29-2 0,-20 38 2 15,8-17-4-15,-2 2-11 0,-1 7 29 0,0-4-28 16,-1-1 28-16,1 1-13 0,-1-5-4 15,-4 4 3-15,3-1-3 0,-3 0 1 0,4 0-6 16,0-2 6-16,1-3-3 0,15-19 6 0,-22 25-3 16,22-25 3-16,0 0 0 0,-24 24 1 15,24-24 3-15,0 0-1 0,0 0-2 0,0 0-1 16,0 0-2-16,0 0-1 0,0 0 0 0,0 0 2 16,0 0-2-16,0 0 3 0,0 0 0 0,0 0-2 15,0 0 1-15,0 0 0 0,0 0 0 16,0 0 3-16,0 0 1 0,0 0-1 0,0 0 2 15,0 0-1-15,0 0 0 0,21-11 0 0,-21 11 0 16,0 0-3-16,0 0-1 0,23-22-1 0,-23 22-1 16,0 0-1-16,23-19 1 0,-23 19-1 0,22-12 1 15,-22 12-2-15,22-12 2 0,-22 12-1 0,26-11 0 16,-26 11 0-16,32-11 0 16,-12 6-2-16,0-2 0 0,-1 7-2 0,6-4-1 15,-5 4-1-15,5 0 1 0,-6 0-2 0,3 0 1 16,-1 5 1-16,-3 2-3 0,-18-7 1 0,37 12 0 0,-37-12 1 0,30 13 1 15,-30-13 1-15,20 10 0 0,-20-10 1 0,0 0-4 16,0 0-2-16,19 15-5 0,-19-15-2 16,0 0-5-16,0 0-2 0,0 0-5 0,0 0-5 15,0 0-7-15,0 0-7 0,0 0-9 16,0 0-13-16,0 0-23 0,0 0-43 0,0 0-79 16,0 0-119-16,0 0-29 0,24 0 304 0</inkml:trace>
          <inkml:trace contextRef="#ctx0" brushRef="#br0" timeOffset="198443.9698">13357 7453 213 0,'0'0'38'0,"0"0"11"0,0 0 3 0,0 0 9 16,0 0-8-16,0 0-30 0,0 0-13 0,0 0-4 15,0 0-3-15,0 0-2 0,0 0 0 16,0 0-1-16,0 0 2 0,0 0 0 0,0 0-2 16,0 0-2-16,0 0-8 0,0 0-11 0,0 0-14 15,0 0-16-15,0 0-7 0,0 0-13 0,0 0-3 16,0 0-18-16,0 0-8 0,0 0 100 0</inkml:trace>
          <inkml:trace contextRef="#ctx0" brushRef="#br0" timeOffset="200420.9796">13692 7670 473 0,'0'0'140'0,"0"0"-53"16,0 0-18-16,0 0-18 0,0 0-23 0,0 0 2 15,22 12-18-15,-22-12 14 0,0 0 3 16,20 0 7-16,-20 0 4 0,20 0 5 0,-20 0 2 16,22 0 1-16,-22 0-7 0,29 0-4 0,-29 0-5 15,30-9-1-15,-11 9-3 0,-19 0 2 0,33-12-1 16,-33 12-9-16,32-17 11 0,-32 17-35 0,37-21 36 16,-37 21-25-16,31-18 20 0,-31 18 1 15,22-24-6-15,-22 24-4 0,18-26-8 16,-18 26 1-16,10-28-6 0,-10 28 2 0,0-22-3 0,0 22 0 15,0 0-2-15,-6-20 1 0,6 20-3 16,0 0 1-16,-30-10 0 0,30 10-1 0,-37 4-1 0,11 4-4 16,1 1-1-16,-1 4-7 0,-1 3 2 15,4 2-4-15,-1 3 6 0,4-4-3 0,-1 0 10 16,21-17 17-16,-33 35-29 0,33-35 33 16,-27 31-33-16,27-31 13 0,-15 24 2 0,15-24-4 15,-5 25 4-15,5-25-3 0,0 23-1 0,0-23-4 16,18 24-2-16,-18-24-8 0,27 22-1 0,-8-11-4 15,-19-11 1-15,42 18-1 0,-20-8 5 0,3-1-2 16,-2-2-4-16,6 4-9 0,-6-8-10 0,5 7-13 16,-6-11-9-16,5 6-15 0,-27-5-19 15,41 0-38-15,-41 0-33 0,33-24-125 0,-6 24-34 16,-22-25 257-16</inkml:trace>
          <inkml:trace contextRef="#ctx0" brushRef="#br0" timeOffset="200652.13">14388 7534 831 0,'0'0'121'16,"0"0"-60"-16,-12 21-12 0,12-21-4 0,0 0-4 15,-28 20-9-15,28-20 1 0,-16 23 11 0,16-23-20 16,-10 30 7-16,5-13-33 0,5-17 9 0,-4 39-15 15,4-39 17-15,0 39 5 16,0-39 0-16,5 36 4 0,-5-36-4 0,5 30-3 16,-5-30-5-1,7 22 1-15,-7-22-3 0,0 0 4 0,0 0 1 16,0 0 2-16,0 0 3 0,0 0 3 0,0 0 3 16,0 0 1-16,0 0 0 0,0 0 1 0,0 0-3 15,0 0-3-15,0 0-3 0,0 0-5 0,0 0-1 16,13-24-3-16,-13 24 1 0,0-21 0 0,0 21-2 15,9-22-2-15,-9 22-1 0,10-31-5 0,-10 31 1 16,16-31-4-16,-6 10 3 0,-10 21 13 0,25-32-29 16,-25 32 28-16,26-28-36 0,-26 28 8 0,27-20-10 15,-27 20-13-15,30-14-15 0,-30 14-16 0,30-3-38 0,-30 3-74 16,27-10-107-16,-27 10-150 0,24 0 139 0,-1 12 305 16</inkml:trace>
          <inkml:trace contextRef="#ctx0" brushRef="#br0" timeOffset="201105.3154">14893 7571 842 0,'0'0'155'0,"0"0"-49"0,0 0-43 16,0 0-14-16,-19-19-15 0,19 19-9 0,0 0-9 16,0 0-6-16,-22 0-5 0,22 0-4 15,-22 8-3-15,22-8 2 0,-33 25 12 16,33-25-15-16,-34 38 14 0,19-16-33 0,2 2 16 16,-1 0-13-16,6-4 9 0,-3 1 5 0,7 0-3 15,-2-3 6-15,6-18-3 0,0 37 3 0,0-37-15 16,7 29-7-16,-7-29-14 0,22 26-7 0,-4-12-1 15,-18-14 3-15,37 16 5 0,-18-16 12 0,8 7 8 16,-7-9 9-16,3-3 7 0,1-1 2 16,-4-3 2-16,2 0 5 0,-3-4 3 0,1-4 5 15,-20 17 8-15,33-31 1 0,-21 8 18 0,-12 23 4 16,26-40 11-16,-26 40-3 0,20-41-1 0,-10 22-15 16,-10-6-3-16,5 5 4 0,-5-6-41 15,0 3 24-15,-8 5-35 0,1-2 8 0,7 20 1 16,-23-30-4-16,23 30-4 0,-29-20-7 0,29 20-18 15,-30-15-29-15,30 15-53 0,-29-7-91 16,29 7-162-16,0 0-49 0,-37 0 303 0</inkml:trace>
          <inkml:trace contextRef="#ctx0" brushRef="#br0" timeOffset="206861.5207">15391 7972 1176 0,'-18'24'151'0,"18"-24"-113"15,0 0-32-15,0 0-4 0,0 0-2 0,0 0-1 16,-20 15 1-16,20-15-5 0,0 0-3 15,0 0-3-15,0 0-4 0,0 0-1 0,0 0 1 16,0 0 0-16,0 0-3 0,0 0-8 0,0 0-23 16,0 0-68-16,0 0-141 0,0 0-171 0,0 0 39 15,-28-26 390-15</inkml:trace>
        </inkml:traceGroup>
      </inkml:traceGroup>
    </inkml:traceGroup>
    <inkml:traceGroup>
      <inkml:annotationXML>
        <emma:emma xmlns:emma="http://www.w3.org/2003/04/emma" version="1.0">
          <emma:interpretation id="{7ED7DBC6-10F4-4421-BE31-548BF38E1180}" emma:medium="tactile" emma:mode="ink">
            <msink:context xmlns:msink="http://schemas.microsoft.com/ink/2010/main" type="paragraph" rotatedBoundingBox="14035,11389 33389,13247 33276,14424 13922,1256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DE847CF-F2F8-4175-B79D-9887F782374B}" emma:medium="tactile" emma:mode="ink">
              <msink:context xmlns:msink="http://schemas.microsoft.com/ink/2010/main" type="line" rotatedBoundingBox="14035,11389 33389,13247 33276,14424 13922,12566"/>
            </emma:interpretation>
          </emma:emma>
        </inkml:annotationXML>
        <inkml:traceGroup>
          <inkml:annotationXML>
            <emma:emma xmlns:emma="http://www.w3.org/2003/04/emma" version="1.0">
              <emma:interpretation id="{4A6AB9A7-E471-4D0D-B69E-F4A1442E3CE3}" emma:medium="tactile" emma:mode="ink">
                <msink:context xmlns:msink="http://schemas.microsoft.com/ink/2010/main" type="inkWord" rotatedBoundingBox="14004,11708 15450,11846 15378,12594 13932,12455"/>
              </emma:interpretation>
              <emma:one-of disjunction-type="recognition" id="oneOf37">
                <emma:interpretation id="interp177" emma:lang="en-US" emma:confidence="1">
                  <emma:literal>(for</emma:literal>
                </emma:interpretation>
                <emma:interpretation id="interp178" emma:lang="en-US" emma:confidence="0">
                  <emma:literal>Leo.</emma:literal>
                </emma:interpretation>
                <emma:interpretation id="interp179" emma:lang="en-US" emma:confidence="0">
                  <emma:literal>for</emma:literal>
                </emma:interpretation>
                <emma:interpretation id="interp180" emma:lang="en-US" emma:confidence="0">
                  <emma:literal>(eon</emma:literal>
                </emma:interpretation>
                <emma:interpretation id="interp181" emma:lang="en-US" emma:confidence="0">
                  <emma:literal>(fog</emma:literal>
                </emma:interpretation>
              </emma:one-of>
            </emma:emma>
          </inkml:annotationXML>
          <inkml:trace contextRef="#ctx0" brushRef="#br0" timeOffset="211515.7496">-1714 7539 602 0,'12'21'222'0,"-12"-21"-107"0,0 0-48 0,0 0-33 0,0 0-1 15,0 0-2-15,0 0-1 0,0 0-8 0,0 0-6 16,0 0-7-16,0 0 0 0,0 0 4 0,-20 11 8 16,20-11 4-16,0 0 4 0,0 0 1 0,-20 14-2 15,20-14-2-15,0 0 0 0,-30 15-4 16,30-15-2-16,-22 20-8 0,22-20-3 16,-24 31 10-16,11-9-39 0,3 11 28 0,4 5-29 15,6 7 10-15,0 3 17 0,0 1-8 0,0-9 8 16,9 1-8-16,-2-1 5 0,6-3-7 0,0-2 8 15,-1-5-9-15,2-4 4 0,2-2-10 0,2-1 1 16,1 1-20-16,2-7 2 0,5 6 0 0,-5-9-6 16,6 3-1-16,-8-10-7 0,6 7-26 0,-25-14-16 15,40 10-23-15,-40-10-29 0,39 0-16 16,-39 0-34-16,35 0-16 0,-5 11-76 16,-30-11 278-16</inkml:trace>
          <inkml:trace contextRef="#ctx0" brushRef="#br0" timeOffset="212422.1238">-1136 7992 959 0,'-22'-3'103'0,"22"3"-53"0,-34 0-27 15,14 0-3-15,-4-7-1 0,0 7-3 16,-3 0-2-16,1-4-5 0,-2 4-4 0,2-4-1 16,-2-1-2-16,3 5 0 0,3-5 0 0,2 5-2 15,20 0 0-15,-26-6-5 0,26 6-6 16,0 0-20-16,0 0-30 0,0 0-17 0,0 0-11 16,0 0 4-16,0 0 8 0,0 0-11 0,30 5-31 15,-30-5-51-15,18-8-123 0,10 23 172 0,-28-15 121 16</inkml:trace>
          <inkml:trace contextRef="#ctx0" brushRef="#br0" timeOffset="212203.342">-1129 7884 627 0,'0'0'117'16,"0"0"-58"-16,0 0-21 0,5-25 12 0,-5 25 11 15,0 0 8-15,0 0-5 0,-3-33-6 0,3 33-10 16,-6-18-6-16,6 18-9 0,-7-23-3 0,7 23-8 16,-11-25-1-16,11 25-6 0,-12-26 1 0,12 26-5 15,-18-24 0-15,18 24-3 0,-21-23-1 0,21 23 16 16,-23-19-36-16,23 19 36 0,-30-11-35 16,30 11 18-16,-29-6 1 0,29 6-2 0,-30 0-1 15,30 0-3-15,-29 6 14 0,29-6-33 16,-25 25 33-16,25-25-33 0,-22 39 16 0,17-16 4 15,1-1-5-15,-1 5 4 0,5-1-4 0,0 1 4 16,0 1-5-16,0-4 7 0,6 2-8 0,-3-1 3 16,4 0-6-16,-3-3 5 0,0-1-6 0,-4-21 5 15,13 36-7-15,-13-36 0 0,7 29-2 16,-7-29 1-16,7 25-3 0,-7-25 3 0,6 20-5 16,-6-20-3-16,0 0-6 0,0 0-2 0,9 17-5 15,-9-17-2-15,0 0-4 0,0 0-8 0,0 0-15 16,19 0-25-16,-19 0-35 0,0 0-38 0,27-9-41 15,-27 9-100-15,0 0 144 0,37-4 157 0</inkml:trace>
          <inkml:trace contextRef="#ctx0" brushRef="#br0" timeOffset="212857.6142">-1001 8067 512 0,'0'0'109'16,"0"0"-35"-16,0 0-24 0,0 0-4 0,0 0-1 15,0 0 0-15,0 0-10 0,0 0-4 0,0 0-3 16,0 0-2-16,-21-14-1 0,21 14 1 0,0 0 0 16,-22 0 1-16,22 0-4 0,-21 6-4 0,21-6-7 0,-21 16-5 15,21-16-3-15,-18 19-1 0,18-19-5 0,-14 22 3 16,14-22-5-16,-8 26 3 0,8-26-2 16,0 23 0-16,0-23-3 0,4 21 3 0,-4-21-2 15,18 20 5-15,-18-20-1 0,27 16 2 0,-27-16 0 0,36 12 1 16,-14-12-1-16,-1 6 0 0,2-6 1 0,3 0-1 15,-3 4 0-15,1-4 0 0,-2 0 0 0,-1-8 0 16,-21 8 0-16,34-8 2 0,-34 8 3 0,28-13 2 16,-28 13 2-16,21-16 1 0,-21 16 6 15,0 0 3-15,12-27 8 0,-12 27-3 0,0-22-1 16,0 22-9-16,-15-32-4 0,15 32-8 16,-18-32-1-16,3 13-8 0,15 19-2 0,-31-34-13 15,31 34-6-15,-38-28-6 0,38 28 2 0,-38-14 3 16,38 14 3-16,-35-8-4 0,35 8-16 0,-30 0-23 15,30 0-25-15,-20 0-17 0,20 0-14 0,0 0 2 16,0 0-9-16,0 0-13 0,0 0-38 16,-4 32 66-16,4-32 116 0</inkml:trace>
          <inkml:trace contextRef="#ctx0" brushRef="#br0" timeOffset="213263.8897">-682 8098 558 0,'0'0'141'0,"0"0"-69"15,0 0-47-15,0 0-16 0,0 0 2 0,0 0 4 16,0 0 4-16,0 0-4 0,0 0-1 0,0 0 0 16,0 0 7-16,-19 11 10 0,19-11 6 0,0 21-3 15,0-21-2-15,2 28-13 0,-2-28-3 16,0 32-8-16,0-32-2 0,9 28-6 0,-9-28 2 15,6 25-3-15,-6-25 3 0,0 0 0 0,3 20 5 16,-3-20 5-16,0 0 7 0,0 0 7 0,0 0 4 16,0 0 0-16,0 0-3 0,0 0-7 15,0 0-7-15,0 0-7 0,0 0-4 0,-8-21 0 16,8 21-1-16,0 0 2 0,0-22-2 0,0 22 2 16,0 0-3-16,0-28 3 0,0 28-3 15,10-20 2-15,-10 20-3 0,0 0 2 0,13-28-2 16,-13 28 2-16,15-22-3 0,-15 22 4 0,20-21-5 15,-20 21 4-15,22-25-5 0,-22 25-2 0,29-17-7 16,-29 17-4-16,29-8-6 0,-29 8-2 0,27 0-11 16,-27 0-15-16,26 0-24 0,-26 0-39 0,23-6-51 15,-23 6-93-15,36 9-112 0,-36-9 220 16,21 0 150-16</inkml:trace>
        </inkml:traceGroup>
        <inkml:traceGroup>
          <inkml:annotationXML>
            <emma:emma xmlns:emma="http://www.w3.org/2003/04/emma" version="1.0">
              <emma:interpretation id="{09A89589-0139-4AFA-BADA-5B1C6F9DE2C1}" emma:medium="tactile" emma:mode="ink">
                <msink:context xmlns:msink="http://schemas.microsoft.com/ink/2010/main" type="inkWord" rotatedBoundingBox="16058,11856 19234,12161 19159,12945 15983,12640"/>
              </emma:interpretation>
              <emma:one-of disjunction-type="recognition" id="oneOf38">
                <emma:interpretation id="interp182" emma:lang="en-US" emma:confidence="1">
                  <emma:literal>instance,</emma:literal>
                </emma:interpretation>
                <emma:interpretation id="interp183" emma:lang="en-US" emma:confidence="0">
                  <emma:literal>instance.</emma:literal>
                </emma:interpretation>
                <emma:interpretation id="interp184" emma:lang="en-US" emma:confidence="0">
                  <emma:literal>Instance,</emma:literal>
                </emma:interpretation>
                <emma:interpretation id="interp185" emma:lang="en-US" emma:confidence="0">
                  <emma:literal>instance</emma:literal>
                </emma:interpretation>
                <emma:interpretation id="interp186" emma:lang="en-US" emma:confidence="0">
                  <emma:literal>Instance.</emma:literal>
                </emma:interpretation>
              </emma:one-of>
            </emma:emma>
          </inkml:annotationXML>
          <inkml:trace contextRef="#ctx0" brushRef="#br0" timeOffset="213857.7212">231 7938 770 0,'0'0'119'0,"0"0"-56"0,0 0-20 16,0 0-3-16,-10 23 0 0,10-23-8 0,0 0-6 16,0 0-10-16,-13 26-5 0,13-26-7 0,-6 24 1 15,6-24-3-15,-5 34 3 0,5-12-3 0,0 1 4 16,-3-3-4-16,3 5 3 0,-6-4-5 16,2-3 3-16,4-18-5 0,-5 35 3 15,5-35-4-15,-5 23-1 0,5-23-3 0,0 0-2 16,0 0-6-16,0 0-12 0,0 17-11 0,0-17-14 15,0 0-12-15,0 0-25 0,0 0-33 0,10-24-52 16,-10 24-71-16,25-7-83 0,-30-14 312 0</inkml:trace>
          <inkml:trace contextRef="#ctx0" brushRef="#br0" timeOffset="214464.5043">492 8033 559 0,'0'0'88'0,"0"0"-32"15,0 0-6-15,0 0 12 0,0 0 11 0,0 0-8 16,0 0-10-16,0 24-13 0,0-24-11 0,0 25-13 16,0-25 0-16,-3 34-4 0,3-15 4 0,0-19-6 15,-4 35 1-15,4-35-9 0,0 29 2 0,0-29-5 16,-6 24 1-16,6-24 0 0,0 0 5 0,-4 23 6 15,4-23 6-15,0 0 2 0,0 0 2 16,0 0-2-16,0 0-2 0,0 0-2 0,0 0-6 16,0 0-5-16,0 0-7 0,0-26 0 15,0 26-1-15,0-23 2 0,0 23-1 0,6-25 2 16,-6 25-2-16,8-22 3 0,-8 22-4 0,7-20 3 16,-7 20-3-16,12-23 3 0,-12 23-2 0,14-24 1 15,-14 24-1-15,18-23 2 0,-18 23-2 0,24-21 2 16,-24 21-2-16,29-17 2 0,-29 17-1 15,31-11 0-15,-31 11-1 0,29 0 0 0,-29 0 1 16,28 0-1-16,-28 0 2 0,24 15-1 0,-24-15 2 16,22 20-2-16,-22-20 2 0,17 30-5 15,-17-30 3-15,12 29-5 0,-12-29 3 0,3 30-5 16,-3-30 0-16,0 31-8 0,0-31 0 0,-10 28-5 16,10-28 0-16,-13 23-2 0,13-23 2 0,0 0-3 15,-17 18-2-15,17-18-10 0,0 0-19 16,0 0-31-16,0 0-41 0,0 0-30 0,0 0-68 15,0 0-100-15,0 0 170 0,0 0 154 0</inkml:trace>
          <inkml:trace contextRef="#ctx0" brushRef="#br0" timeOffset="215040.0022">1191 8039 719 0,'0'0'125'0,"0"0"-58"15,0 0-29-15,0 0-5 0,0 0 3 16,0 0-1-16,0 0-1 0,0 0-1 0,0 0-6 16,-28-22 0-16,28 22-3 0,0 0 2 0,-21-15 0 15,21 15-2-15,-18-6-3 0,18 6-2 0,-23-4-5 16,23 4-2-16,-26-3-2 0,26 3-5 0,-28 0 0 0,28 0-4 15,-28 11-1-15,28-11-2 0,-27 17 2 0,27-17-2 16,-23 21 2-16,23-21-3 0,-19 18 0 0,19-18-3 16,0 0 2-16,-15 25-2 0,15-25 2 31,0 0 0-31,0 0-2 0,0 0 1 0,0 21-1 0,0-21 0 16,0 0-1-16,23 7-2 0,-23-7-2 15,21 0-4-15,-21 0 0 0,28 1 2 0,-28-1 3 16,28 0 5-16,-28 0 2 0,31 0 3 0,-31 0 0 15,29 6 0-15,-29-6 1 0,24 8-1 0,-24-8 1 0,21 15 3 16,-21-15 4-16,0 0 0 0,20 31 4 16,-20-31-5-16,0 24 3 0,0-24-4 0,-6 31 3 15,6-31-4-15,-20 30 1 0,20-30-3 0,-29 22 1 16,29-22-3-16,-33 20 1 0,13-16-1 0,2 0 1 16,-2-4 0-16,1 2-1 0,19-2-1 0,-33-10-3 15,33 10-4-15,-22-16-7 0,22 16-9 0,0 0-12 16,-13-23-11-16,13 23-23 0,0 0-36 15,-7-35-67-15,7 35-94 0,25-8-125 0,-25 8 213 16,0 0 178-16</inkml:trace>
          <inkml:trace contextRef="#ctx0" brushRef="#br0" timeOffset="215415.0579">1502 8028 772 0,'0'0'119'0,"-18"0"-66"0,18 0-24 15,-32-3-4-15,13 4 2 0,-6-7-3 0,0 6-5 16,-3-3-2-16,-1 3-4 0,-4-6-5 16,6 6-3-16,3 0-3 0,4 0-2 0,20 0-1 15,-23 0-3-15,23 0-5 0,0 0-9 0,0 0-24 16,0 0-25-16,0 0-23 0,0 0-19 0,0 0-20 16,0 0-35-16,0 0-114 0,41 0 76 15,-41 0 202-15</inkml:trace>
          <inkml:trace contextRef="#ctx0" brushRef="#br0" timeOffset="215196.2741">1397 7789 636 0,'0'0'144'0,"0"0"-78"0,-19 14-33 16,19-14-2-16,0 0 4 0,0 0 6 15,0 0-5-15,0 0 1 0,-12 20-2 0,12-20-5 16,0 0-4-16,0 23-9 0,0-23-2 0,0 29-6 16,0-11 2-16,0 2-5 0,0 3 2 0,1 2-7 15,-5 3 4-15,4-2-7 0,-4 0 4 16,4 0-10-16,-4-3-1 0,4 2-9 0,0-7-1 16,0 3-7-16,0-21 5 0,0 32-6 0,0-32 0 15,0 28-15-15,0-28-25 0,0 0-37 0,0 0-47 16,0 24-54-16,0-24-132 0,0 0 176 0,0 0 161 15</inkml:trace>
          <inkml:trace contextRef="#ctx0" brushRef="#br0" timeOffset="215946.3758">1731 8101 575 0,'22'-11'97'0,"-22"11"-42"0,0 0-10 16,0 0 9-16,0 0 9 0,0 0 4 15,0 0-1-15,0 0-5 0,0 0-8 0,0 0-9 16,0 0-2-16,7-22-5 0,-7 22-6 0,0 0-6 16,0 0-8-16,0 0-6 0,0 0-4 0,-25-8 0 15,25 8-3-15,0 0 3 0,-20 0-1 0,20 0 1 16,0 0-1-16,-29 0-2 0,29 0-2 0,-23 18-3 16,23-18 3-16,-29 24-3 0,29-24 2 15,-31 29-2-15,31-29 1 0,-29 37-1 0,16-19 2 16,13-18-3-16,-18 34 4 0,18-34-5 0,-10 26 3 15,10-26-5-15,0 24 0 0,0-24-3 0,6 17 1 16,-6-17-5-16,0 0-1 0,28 23-7 0,-28-23-4 16,30 9-7-16,-30-9-1 0,32 0 2 15,-32 0 4-15,39 0 11 0,-39 0 5 16,34-12 7-16,-34 12 3 0,30-12 0 0,-30 12 1 16,26-18 1-16,-26 18-2 0,24-17 5 0,-24 17 1 15,15-18 7-15,-15 18 4 0,8-22 3 0,-8 22-1 16,4-26 1-16,-4 26-5 0,0-26 0 0,0 26-6 15,0-24-1-15,0 24-5 0,0 0 1 0,-7-21 0 16,7 21 2-16,0 0 2 0,0 0-3 0,0 0-2 16,0 0-4-16,0 0 0 0,-11 28-5 15,11-28 1-15,0 34-5 0,0-34 1 0,0 37-5 16,0-37 4-16,0 36-2 0,0-36 6 0,7 34-3 16,-7-34 3-16,12 27-6 0,-12-27-3 15,0 0 12-15,23 21-25 0,-23-21-1 0,0 0-51 16,34 18-70-16,-34-18-95 0,0 0-147 0,22-8 103 15,-22 8 289-15</inkml:trace>
          <inkml:trace contextRef="#ctx0" brushRef="#br0" timeOffset="216383.9705">2088 8127 686 0,'0'24'126'0,"0"-24"-70"16,-5 20-19-16,5-20 1 0,-6 28 11 0,6-28-3 16,-13 30-7-16,13-30-15 0,-10 29-4 0,10-29-6 15,-6 29 2-15,6-29-3 0,-6 25 3 0,6-25-1 16,0 0 3-16,-6 20 2 0,6-20 2 0,0 0 0 16,0 0 0-16,0 0-2 0,0 0-1 0,0 0 0 15,0 0 0-15,0 0-4 0,0 0-4 16,0 0-4-16,0 0-6 0,0 0 0 0,9-27-3 15,-9 27 1-15,0 0-2 0,15-24-1 0,-15 24-2 16,0 0 1-16,18-30-2 0,-18 30 4 0,20-21-2 16,-20 21 6-16,22-22-3 0,-22 22 4 15,23-28-3-15,-23 28 2 0,24-27-2 0,-24 27 2 16,28-23-2-16,-28 23 2 0,28-15-2 0,-28 15 0 16,25 0 0-16,-25 0 0 0,22 3 0 15,-22-3-4-15,20 19 1 0,-20-19-5 0,21 33 4 16,-14-16-2-16,0 4 5 0,-4 0-3 0,-3-1-1 15,0 1-13-15,0-21-5 0,-3 40-8 0,3-40 1 16,-10 30 12-16,10-30-19 0,-11 23-1 0,11-23-39 16,0 0-38-16,-19 14-43 0,19-14-55 0,0 0-108 15,0 0 85-15,0 0 237 0</inkml:trace>
          <inkml:trace contextRef="#ctx0" brushRef="#br0" timeOffset="216757.1806">2663 8161 762 0,'0'0'129'0,"0"0"-49"16,-14-21-30-16,14 21-8 0,0 0-6 0,0 0-8 16,-18-22-6-16,18 22-5 0,0 0-5 0,0 0 0 15,-22-9-3-15,22 9 4 0,0 0 3 0,-19 0 0 16,19 0-2 0,0 0-5-16,-29 13-4 0,29-13-2 0,-21 24-3 15,21-24 3-15,-27 36-5 0,17-19 4 0,2 4-6 16,8-21 3-16,-15 35-5 0,15-35 2 0,-11 32-2 15,11-32 3-15,-3 27-1 0,3-27 3 16,0 24 14-16,0-24-18 0,0 0 14 0,10 25-22 0,-10-25-11 16,0 0-11-16,30 25-26 0,-30-25-28 0,30 9-44 15,-30-9-35-15,36 0-39 0,-36 0-70 0,28-6 18 16,4 18 259-16</inkml:trace>
          <inkml:trace contextRef="#ctx0" brushRef="#br0" timeOffset="217179.1351">2874 8335 343 0,'0'0'77'0,"0"0"-26"15,0 0-8-15,0 0-4 0,25 12-3 0,-25-12-6 16,0 0 4-16,22 0 2 0,-22 0 4 0,0 0 6 15,26-9 0-15,-26 9 6 0,21-6 6 0,-21 6 2 16,0 0-20-16,27-9 10 0,-27 9-24 0,0 0 8 16,18-22-6-16,-18 22-6 0,8-18-1 0,-8 18-1 15,5-20 0-15,-5 20-2 16,0-23 1-16,0 23-5 0,-4-22 0 0,4 22-1 16,0 0 0-16,-18-24-2 0,18 24 3 0,-19-9-2 15,19 9 2-15,-26 0-3 0,26 0-3 0,-33 6-4 16,33-6-4-16,-36 18 0 0,36-18-4 0,-34 31 2 15,16-13-4-15,3 3 4 0,4-2-4 0,11-19 5 16,-20 35 18-16,20-35-16 0,-9 30 17 0,9-30-33 16,0 25 13-16,0-25-13 0,6 24 11 15,-6-24 1-15,15 18-6 0,-15-18-1 0,22 20-6 16,-22-20-2-16,26 14-7 0,-26-14-2 16,34 12-8-16,-34-12-10 0,39 2-21 0,-39-2-27 15,40 0-47-15,-40 0-22 0,35-4-56 0,-16 4-43 16,-19 0-7-16,36-12 268 0</inkml:trace>
          <inkml:trace contextRef="#ctx0" brushRef="#br0" timeOffset="217632.3022">3298 8467 418 0,'0'0'118'0,"0"0"-47"0,0 0-18 16,18-7-8-16,-18 7 1 0,0 0-6 15,0 0 0-15,0 0-4 0,0 0-1 0,0 0 0 16,0 0 1-16,23 26 2 0,-23-26-1 0,5 25-4 15,-5-25-12-15,1 34-3 0,-1-13-6 0,0 5 8 16,-11-1-7-16,2 0 3 0,-2-2-14 0,-3-2-6 16,-2 0-17-16,-6-8-22 0,8 9-58 0,-14-20-79 15,28-2-218-15,-24 9-1 16,1-20 362-16</inkml:trace>
        </inkml:traceGroup>
        <inkml:traceGroup>
          <inkml:annotationXML>
            <emma:emma xmlns:emma="http://www.w3.org/2003/04/emma" version="1.0">
              <emma:interpretation id="{58E9519B-EDE9-411C-BA0C-6BB9C4406208}" emma:medium="tactile" emma:mode="ink">
                <msink:context xmlns:msink="http://schemas.microsoft.com/ink/2010/main" type="inkWord" rotatedBoundingBox="20038,12154 23223,12460 23152,13197 19967,12891"/>
              </emma:interpretation>
              <emma:one-of disjunction-type="recognition" id="oneOf39">
                <emma:interpretation id="interp187" emma:lang="en-US" emma:confidence="0">
                  <emma:literal>182=9</emma:literal>
                </emma:interpretation>
                <emma:interpretation id="interp188" emma:lang="en-US" emma:confidence="0">
                  <emma:literal>102=9</emma:literal>
                </emma:interpretation>
                <emma:interpretation id="interp189" emma:lang="en-US" emma:confidence="0">
                  <emma:literal>1842=9</emma:literal>
                </emma:interpretation>
                <emma:interpretation id="interp190" emma:lang="en-US" emma:confidence="0">
                  <emma:literal>1802=9</emma:literal>
                </emma:interpretation>
                <emma:interpretation id="interp191" emma:lang="en-US" emma:confidence="0">
                  <emma:literal>'82=9</emma:literal>
                </emma:interpretation>
              </emma:one-of>
            </emma:emma>
          </inkml:annotationXML>
          <inkml:trace contextRef="#ctx0" brushRef="#br0" timeOffset="964717.4622">4193 8122 722 0,'0'0'135'0,"0"0"-47"0,0 0-32 0,0 0-8 16,0 0-4-16,0 0-6 0,0 0-8 16,0 0-7-16,0 0-8 0,0 0-5 0,0 0-3 15,0 0 1-15,0 0 1 0,0 0 3 0,0 0 2 16,0 0 0-16,0 0-2 0,0 0-2 0,0 0-4 15,0 0-1-15,0 0-2 0,0 0 0 0,0 30 0 16,0-30 2-16,0 0-2 0,0 33-1 0,0-33-2 16,0 34 0-16,0-34-2 0,3 41 3 0,-3-41-3 15,-8 48 2-15,8-48-2 16,-7 46 2-16,7-46-2 0,0 41 3 0,0-41-4 16,0 36 2-16,0-36-2 0,-6 35 2 0,6-35-3 15,0 0 1-15,0 35-3 0,0-35-4 0,0 0-3 16,0 0-3-16,0 0-4 0,0 0-3 0,0 0-7 15,0 0-8-15,0 0-12 0,0 0-9 0,39 23-14 16,-39-23-28-16,0 0-21 0,0 0-47 16,0 0-24-16,0 0-92 0,10-31 189 0,-10 31 96 15</inkml:trace>
          <inkml:trace contextRef="#ctx0" brushRef="#br0" timeOffset="966262.9138">4606 8392 319 0,'0'0'136'0,"0"0"-49"0,0 0-13 0,0 0-1 15,0 0 4-15,0 0-9 0,0 0-5 0,0 0-11 16,0 0-3-16,0 0-2 0,0 0-1 15,0 0-5-15,0 0-5 0,0 0-6 0,0 0-5 16,0 0-7-16,0 0-2 0,-37-10-4 0,37 10-1 16,0 0-1-16,0 0-2 0,-30-8 0 15,30 8-1-15,0 0-1 0,0 0 0 0,-33 0-1 16,33 0 0-16,0 0-1 0,0 0-1 0,-31 18-1 16,31-18-1-16,0 0-1 0,0 0 1 0,-30 24-2 15,30-24 1-15,0 0-1 0,0 0 0 0,-18 31-1 16,18-31 1-16,0 0-1 0,0 0 1 0,-10 34-2 0,10-34 2 15,0 0-2-15,0 0 0 0,7 35-2 16,-7-35-1-16,0 0-2 0,0 0 2 0,0 0-2 16,26 35 1-16,-26-35 0 0,0 0-2 0,44 20 0 15,-44-20 1-15,37 8 0 0,-37-8 2 0,31 0 1 16,-31 0 1-16,39 0 2 0,-39 0 1 0,35 0 1 16,-35 0 1-16,33-7 1 0,-33 7 0 0,0 0 1 0,39-17 0 15,-39 17 2-15,0 0 1 0,0 0 2 0,29-29-1 16,-29 29 0-16,0 0-2 0,0-35 0 15,0 35 0-15,0 0 1 0,-8-33-2 0,8 33 0 16,0 0-5-16,-21-34-1 0,21 34-4 0,0 0-2 16,-30-32-3-16,30 32-4 0,0 0-8 0,-40-26-8 15,40 26-13-15,0 0-14 0,-39-27-12 0,39 27-30 16,0 0-36-16,0 0-56 0,0 0-93 0,-37 0-34 16,37 0 319-16</inkml:trace>
          <inkml:trace contextRef="#ctx0" brushRef="#br0" timeOffset="965561.9472">4539 8214 302 0,'0'0'104'0,"0"0"-11"16,0 0 1-16,0 0 2 0,0 0-3 0,0 0-8 15,0 0-13-15,30-16-8 0,-30 16-7 16,0 0-5-16,0 0-9 0,0 0-8 0,0 0-6 16,0 0-5-16,0 0-3 0,0 0-2 0,0 0-4 15,0 0-4-15,0 0-4 0,-14-27-1 0,14 27-4 16,0 0 1-16,0 0-1 0,0 0-2 0,0 0 1 15,-33 0-1-15,33 0 0 0,0 0-1 16,0 0 0-16,-28 17-1 0,28-17 0 0,0 0 0 0,-16 34-2 16,16-34 1-16,0 0-4 0,-9 35 1 15,9-35-1-15,0 0 1 0,0 40 0 0,0-40 4 16,0 0-2-16,14 30 2 0,-14-30 0 0,0 0-2 16,0 0 1-16,28 29-1 0,-28-29-3 0,0 0 1 0,39 11 0 15,-39-11 0-15,37 0 1 0,-37 0 2 0,42 0 1 16,-42 0 1-16,45-8 2 0,-45 8 0 0,41-16 1 15,-41 16 0-15,33-12 1 0,-33 12-2 16,0 0 1-16,40-27-1 0,-40 27 1 0,0 0 2 0,25-30 1 16,-25 30 0-16,0 0 0 0,7-32-3 0,-7 32 3 15,0 0 0-15,-13-36 1 0,13 36-1 16,0 0 1-16,-26-35-5 0,26 35-1 0,0 0-4 16,-40-31-2-16,40 31-1 0,-30-18 0 0,30 18-2 15,-30-13-4-15,30 13-5 0,0 0-11 0,-33-9-16 16,33 9-24-16,0 0-27 0,0 0-27 15,0 0-15-15,-19 28-22 0,19-28-10 0,0 0-28 16,7 52 0-16,-7-52 198 0</inkml:trace>
          <inkml:trace contextRef="#ctx0" brushRef="#br0" timeOffset="967137.7109">5198 8070 502 0,'0'0'186'15,"0"0"-65"-15,0 0-29 0,0 0-11 0,0 0-11 16,0 0-8-16,0 0-10 0,0 0-13 0,0 0-6 15,0 0-4-15,0 0-4 0,0 0-2 16,0 0-3-16,0 0-3 0,0 0 1 0,0 0-1 16,0 0-1-16,0 0 0 0,0 0-1 0,-26 30-1 15,26-30-1-15,0 0-3 0,0 0-1 0,-34 42-5 16,34-42 1-16,-21 38-4 0,21-38 1 16,-26 53-4-16,12-23 4 0,-2 5-6 0,2 1 7 15,4 3-5-15,-3-6 4 0,5 5-4 0,-1-11 3 16,4 5-4-16,5-32 4 0,-7 48-4 0,7-48 2 15,0 43-4-15,0-43 1 0,0 36-6 0,0-36-1 16,19 30-6-16,-19-30-1 0,0 0 14 0,31 32-20 16,-31-32 12-16,37 19-22 0,-37-19-9 15,42 19-9-15,-14-4-20 0,-28-15-22 16,46 18-36-16,-46-18-26 0,33 13-32 0,-33-13-31 16,0 0-92-16,51 4 231 0,-51-4 80 0</inkml:trace>
          <inkml:trace contextRef="#ctx0" brushRef="#br0" timeOffset="967714.4786">5408 8246 591 0,'0'0'211'0,"0"0"-83"0,0 0-42 0,0 0-15 16,0 0-12-16,0 0-11 0,0 0-13 15,0 0-8-15,0 0-7 0,0 0-3 0,0 0-4 16,0 0-3-16,0 0 0 0,0 0-2 0,0 0-2 16,0 0-1-16,0 0-2 0,0 0-2 0,0 0 0 15,0 0-1-15,0 0 0 0,0 0 2 0,0 0-3 16,-9 33 2-16,9-33-1 0,0 0 0 16,0 36-1-16,0-36 2 0,0 0-2 0,0 34 2 15,0-34-4-15,0 0 2 0,0 0-3 0,0 36-1 16,0-36-4-16,0 0-5 0,0 0-9 0,0 0-7 15,0 0-10-15,0 0-11 0,9 27-14 0,-9-27-15 16,0 0-32-16,0 0-36 0,0 0-44 0,0 0-87 16,0 0-17-16,30-7 296 0</inkml:trace>
          <inkml:trace contextRef="#ctx0" brushRef="#br0" timeOffset="968122.4326">5674 8289 539 0,'0'0'124'0,"0"0"-40"0,0 0-9 0,0 0-2 16,0 0-4-16,0 0-13 0,0 0-7 0,0 0-11 15,0 0-6-15,0 0-5 0,0 0 1 0,0 0 1 16,0 0 0-16,0 0-3 0,0 0-5 0,0 0-5 16,0 0-6-16,-33 21-2 0,33-21-1 0,0 0-3 15,-30 29 0-15,30-29-3 0,-28 31 1 16,28-31-4-16,-33 35 3 0,33-35-4 0,-40 40 4 15,40-40-5-15,-37 41 1 0,37-41-6 0,-30 38-2 16,30-38-9-16,-23 31-2 0,23-31-8 0,-21 31-7 16,21-31-13-16,0 0-14 0,-14 45-4 15,14-45-42-15,0 0-13 0,0 0-43 0,0 0-32 16,-9 34-38-16,9-34 39 0,0 0 197 0</inkml:trace>
          <inkml:trace contextRef="#ctx0" brushRef="#br0" timeOffset="969127.3404">5601 8565 386 0,'0'0'161'0,"0"0"-65"0,0 0-14 0,0 0-7 16,0 0-1-16,0 0-14 0,0 0-13 0,0 0-13 31,0 0-4-31,0 0-1 0,0 0 3 0,0 0-1 16,21-32-3-16,-21 32-4 0,0 0-4 15,0 0-3-15,0 0 0 0,0 0-3 0,35-17 0 16,-35 17-3-16,0 0 1 0,0 0-3 0,29 0 0 16,-29 0 0-16,0 0-4 0,32 0-1 0,-32 0-2 15,0 0-1-15,33 12 0 0,-33-12 0 0,0 0 2 16,28 13-1-16,-28-13 3 0,0 0-2 0,0 0-1 15,0 0 0-15,28 30-1 0,-28-30-1 16,0 0 1-16,0 35-2 0,0-35 2 16,0 0-2-16,-28 35 1 0,28-35-1 0,0 0 2 15,-42 40 17-15,42-40-15 0,-35 22 14 0,35-22-15 16,-35 13-1-16,35-13 0 0,-28 14 0 0,28-14-17 16,0 0 16-16,-38 13-16 0,38-13 16 0,0 0 1 15,0 0-1-15,0 0 0 0,-28 0 1 0,28 0 0 16,0 0-1-16,0 0 1 0,0 0 1 15,0 0 1-15,0 0 0 0,0 0 1 0,0 0-1 16,0 0 0-16,0 0 0 0,0 0 16 0,0 0-17 16,0 0 14-16,0 0-15 0,0 0-2 0,24-28 1 15,-24 28 0-15,0 0-19 0,0 0 19 0,0 0-18 16,0 0 18-16,32-32 0 0,-32 32 0 16,0 0-2-16,0 0-1 0,35 0-3 0,-35 0 3 15,0 0-4-15,33 13 2 0,-33-13 18 16,31 7-22-16,-31-7 19 0,0 0-19 0,37 20-2 15,-37-20-2-15,0 0-5 0,32 17-20 0,-32-17 9 16,0 0-9-16,28 18-24 0,-28-18-14 0,0 0-73 16,0 0-73-16,0 0-99 0,43 8-38 0,-43-8 327 15</inkml:trace>
          <inkml:trace contextRef="#ctx0" brushRef="#br0" timeOffset="969751.4452">6094 8232 417 0,'0'0'102'0,"0"0"-31"0,0 0-10 0,0 0 12 15,0 0 2-15,0 0-5 0,0 0-12 0,0 0-10 16,0 0-4-16,-7 27 0 0,7-27-2 0,0 0-1 16,0 0-5-16,0 0-2 0,0 0-6 0,18 30-1 15,-18-30-5-15,0 0-3 0,0 0-2 16,23 33-2-16,-23-33-3 0,0 0-1 0,17 44-6 16,-17-44 0-16,14 39-6 0,-14-39 3 0,9 52-3 15,-9-20 2-15,0 1-3 0,0 0 4 16,0 5-6-16,-11-3 7 0,3-3 12 0,2 0-31 15,6-32 31-15,-22 52-32 0,22-52 12 0,-30 49 2 16,30-49-5-16,-30 37 0 0,30-37-3 0,-26 28 2 16,26-28-1-16,0 0-1 0,-21 32-6 15,21-32-3-15,0 0-8 0,0 0-8 0,0 0-15 16,0 0-19-16,0 0-50 0,0 0-53 0,0 0-105 16,33 5-88-16,-33-5 216 0</inkml:trace>
          <inkml:trace contextRef="#ctx0" brushRef="#br0" timeOffset="970235.7363">6502 8489 620 0,'0'0'145'0,"0"0"-73"0,0 0-25 0,0 0-6 16,0 0-1-16,0 0-5 0,0 0-6 15,0 0-8-15,34 12-7 0,-34-12-6 0,0 0-2 16,29 0-3-16,-29 0-1 0,30-10-1 0,-30 10 1 16,30 0-3-16,-30 0 1 0,28 0-4 0,-28 0-6 15,0 0-9-15,0 0-12 0,38 0-23 16,-38 0-33-16,0 0-34 0,0 0-59 0,0 0-53 16,35 6-89-16,-35-6 298 0</inkml:trace>
          <inkml:trace contextRef="#ctx0" brushRef="#br0" timeOffset="970485.648">6509 8646 591 0,'0'0'144'0,"0"0"-51"0,0 0-36 15,0 0 18-15,0 0-26 0,0 0 9 16,0 0-13-16,32 11-11 0,-32-11-10 0,0 0-8 16,0 0-8-16,30 6-3 0,-30-6-4 0,0 0-6 15,0 0-9-15,33 0-17 0,-33 0-16 0,0 0-70 16,44 0-68-16,-44 0-109 0,0 0-80 16,33-10 241-16</inkml:trace>
          <inkml:trace contextRef="#ctx0" brushRef="#br0" timeOffset="975963.1412">7336 8640 471 0,'0'0'113'0,"0"0"-41"0,0 0-43 0,0 0 5 31,0 0 0-31,0 0 6 0,-12-34 5 0,12 34 4 0,0 0-8 16,0 0-3-16,0 0-4 0,0 0 1 0,7-34 2 15,-7 34-1-15,0 0-3 0,0 0-3 0,0 0-4 16,0 0-4-16,12-30-3 0,-12 30-2 0,0 0 0 15,0 0 1-15,0 0-1 0,0 0-1 0,3-35-2 16,-3 35-3-16,0 0-1 0,0 0-2 0,0 0 3 16,-1-28-3-16,1 28 2 0,0 0-2 0,0 0 0 15,0 0-3-15,0-32-1 0,0 32-1 16,0 0-1-16,0 0-2 0,-7-31 1 0,7 31-2 0,0 0 1 0,0 0-1 16,-32-20 1-16,32 20-1 0,0 0 1 0,-32-9-1 15,32 9 0-15,0 0 0 0,-42 0-2 16,42 0 0-16,0 0-1 0,-42 8-1 15,42-8 0-15,-29 14-1 0,29-14-3 0,-30 19 2 16,30-19-3-16,0 0 1 0,-35 42-1 0,35-42 4 16,-19 37-2-16,19-37 4 0,-14 36-2 0,14-36 3 15,-14 33-1-15,14-33 3 0,-7 30-1 0,7-30 2 16,0 0-1-16,0 40 2 0,0-40-3 0,0 0 2 16,0 0-1-16,10 32 1 0,-10-32 0 15,0 0-1-15,0 0 20 0,0 0-19 0,0 0 19 16,0 0-19-16,28 20 0 0,-28-20 1 0,0 0-1 15,0 0 0-15,0 0 0 0,33 11 0 16,-33-11 0-16,0 0 0 0,32 7 0 0,-32-7 1 16,0 0-1-16,40 0 0 0,-40 0 1 0,0 0 0 15,46 0 1-15,-46 0-1 0,26-10 1 16,-26 10-1-16,0 0-17 0,40-15 19 0,-40 15-17 16,0 0 20-16,34-28 3 0,-34 28-1 0,0 0 2 15,0 0-1-15,28-35 2 0,-28 35-1 0,0 0 0 16,0 0-1-16,0 0 0 0,0 0-2 0,0 0 1 15,0 0-1-15,0 0-1 0,0 0 0 0,0 0-3 16,0 0-1-16,0 0-2 0,0 0 0 0,0 0-1 16,0 0 0-16,0 0 0 0,0 0 2 15,0 0-2-15,0 0 2 0,0 0-2 16,-21 40 1-16,21-40 0 0,0 0 1 0,-16 41 17 16,16-41-31-16,-14 36 31 0,14-36-32 0,-18 44 15 0,18-44 0 15,-12 49-2-15,12-49 2 0,-12 39-2 0,12-39 1 16,-13 37-1-16,13-37 1 0,-10 29-1 15,10-29 0-15,0 0-5 0,-11 32-2 0,11-32-9 16,0 0-6-16,0 0-8 0,0 0-11 16,0 0-20-16,0 0-38 0,0 0-120 0,0 0-211 15,0 0-6-15,0 0 347 0</inkml:trace>
        </inkml:traceGroup>
        <inkml:traceGroup>
          <inkml:annotationXML>
            <emma:emma xmlns:emma="http://www.w3.org/2003/04/emma" version="1.0">
              <emma:interpretation id="{A5AFE585-4115-4F48-9C61-71EEC1262F27}" emma:medium="tactile" emma:mode="ink">
                <msink:context xmlns:msink="http://schemas.microsoft.com/ink/2010/main" type="inkWord" rotatedBoundingBox="24363,12645 25523,12756 25468,13328 24308,13217"/>
              </emma:interpretation>
              <emma:one-of disjunction-type="recognition" id="oneOf40">
                <emma:interpretation id="interp192" emma:lang="en-US" emma:confidence="0">
                  <emma:literal>but</emma:literal>
                </emma:interpretation>
                <emma:interpretation id="interp193" emma:lang="en-US" emma:confidence="0">
                  <emma:literal>out</emma:literal>
                </emma:interpretation>
                <emma:interpretation id="interp194" emma:lang="en-US" emma:confidence="0">
                  <emma:literal>bit</emma:literal>
                </emma:interpretation>
                <emma:interpretation id="interp195" emma:lang="en-US" emma:confidence="0">
                  <emma:literal>suit</emma:literal>
                </emma:interpretation>
                <emma:interpretation id="interp196" emma:lang="en-US" emma:confidence="0">
                  <emma:literal>shut</emma:literal>
                </emma:interpretation>
              </emma:one-of>
            </emma:emma>
          </inkml:annotationXML>
          <inkml:trace contextRef="#ctx0" brushRef="#br0" timeOffset="980315.8147">8551 8467 394 0,'0'0'161'0,"0"0"-54"0,0 0-13 0,0 0-14 15,0 0-6-15,0 0-19 0,0 0-14 16,0 0-13-16,0 0-9 0,0 0-4 0,0 0-5 16,0 0 0-16,0 0 4 0,0 0 2 0,0 0 5 15,0 0 1-15,0 0-3 0,0 0-5 0,-12 27-2 16,12-27-5-16,0 32 1 0,0-32-4 0,-9 35 2 15,9-35-3-15,0 45 3 0,0-45-5 16,-11 47 3-16,11-47 15 0,-7 50-16 0,7-50 15 16,-5 42-33-16,5-42 16 0,0 41-15 0,0-41 16 15,-9 34 3-15,9-34-2 0,0 0 2 0,0 35-3 16,0-35 1-16,0 0-1 0,0 0 0 0,0 0 2 16,0 0-2-16,0 0 1 0,0 0 1 0,0 0 1 15,0 0 4-15,0 0 2 0,0 0 3 16,0 0 0-16,0 0 0 0,0 0-1 15,0 0-1-15,0 0-1 0,0 0-1 0,0 0 0 16,0 0-2-16,0 0-2 0,0 0-3 0,0 0-1 16,0 0-2-16,0 0 2 0,21-32-2 0,-21 32 1 15,0 0 1-15,11-37 0 0,-11 37 0 0,14-28 3 16,-14 28-1-16,17-31 3 0,-17 31 16 0,0 0-33 16,32-29 34-16,-32 29-34 0,28-19 18 15,-28 19-1-15,33-11-2 0,-33 11-1 0,34 0 0 16,-34 0-3-16,26 0-1 0,-26 0-1 0,31 11 1 15,-31-11-3-15,0 0 4 0,42 26 15 0,-42-26-34 16,0 0 34-16,30 45-34 0,-30-45 13 0,12 43 3 16,-12-43-4-16,0 45 0 0,0-45-4 15,0 42 2-15,0-42-4 0,-10 40 5 0,10-40 1 16,-25 36 5-16,25-36-1 0,-31 24 4 16,31-24-2-16,-33 17 0 0,33-17 0 0,-35 10 1 15,35-10-2-15,-34 0 1 0,34 0 0 0,-30-15-4 0,30 15-1 0,0 0-3 16,-36-17 0-16,36 17-1 0,0 0 0 15,0 0 0-15,-27-32 0 0,27 32-1 0,0 0-1 16,0 0-2-16,0 0-2 0,0 0-1 0,0-26-2 16,0 26 1-16,0 0 3 0,0 0 2 15,0 0 5-15,0 0 1 0,-1-35-2 0,1 35-1 16,0 0-4-16,0 0-2 0,0 0-1 0,0 0-2 16,0-29 0-16,0 29 0 0,0 0-1 0,0 0 1 15,0 0-1-15,0 0-2 0,0 0-2 0,0 0-9 16,0 0-20-16,12-33-17 0,-12 33-27 0,0 0-7 15,0 0-23-15,0 0-1 0,0 0-42 16,37 13-27-16,-37-13 134 0</inkml:trace>
          <inkml:trace contextRef="#ctx0" brushRef="#br0" timeOffset="981100.454">8903 8745 391 0,'0'0'116'0,"0"0"-27"0,0 0-6 15,0 0-2-15,0 0-4 0,0 0-7 16,0 0-7-16,0 0-7 0,0 0-3 0,0 0-7 16,0 0-25-16,0 0 10 0,0 0-25 0,0 0 14 15,0 0-4-15,0 0-4 0,0 0-1 0,0 0-4 16,17 38-1-16,-17-38-2 0,0 0-1 16,0 33-1-16,0-33 0 0,0 0-2 0,11 36 2 15,-11-36-4-15,0 0 4 0,5 38-3 0,-5-38 2 16,0 0-2-16,16 37 2 0,-16-37-3 0,0 0 2 15,23 40-1-15,-23-40 1 0,0 0 0 16,38 30 0-16,-38-30-2 0,32 17 0 0,-32-17 1 0,35 13 0 16,-35-13 0-16,28 0 1 0,-28 0 0 0,30 0 0 15,-30 0 1-15,29 0-1 0,-29 0 2 16,0 0 1-16,0 0 3 0,28-18 1 0,-28 18 1 16,0 0 1-16,0 0-1 0,7-34-3 0,-7 34 0 15,0 0-3-15,0-40 1 0,0 40-5 0,-1-35 3 16,1 35-4-16,0-40-1 0,0 40-6 0,0-41-5 15,0 41-11-15,5-39-9 0,-5 39-4 0,0-30-44 16,0 30-23-16,0 0-57 0,-7-35-44 16,7 35-71-16,0 0-56 0,0 0 321 15</inkml:trace>
          <inkml:trace contextRef="#ctx0" brushRef="#br0" timeOffset="981436.1722">9661 8903 753 0,'0'0'136'0,"0"0"-52"15,-38-29-15-15,38 29 1 0,-30 0-4 0,30 0-13 16,-37 0-12-16,37 0-9 0,-53 3-7 0,24-3-5 16,-6 0-3-16,7 0-1 0,-9-7-5 0,37 7-3 15,-51 0-5-15,51 0-5 0,-38-8-5 0,38 8-6 31,0 0-11-31,0 0-15 0,0 0-20 0,-30-9-29 0,30 9-49 16,0 0-53-16,0 0-128 0,38 19-56 0,-38-19 221 16</inkml:trace>
          <inkml:trace contextRef="#ctx0" brushRef="#br0" timeOffset="981224.4233">9423 8673 732 0,'35'-13'110'0,"-35"13"-39"0,0 0-12 16,0 0-1-16,0 0-9 0,0 0-13 0,0 0-10 15,0 0-12-15,0 0-3 0,0 0 4 0,0 0 5 16,0 0 3-16,0 0 0 0,-7 36-9 0,7-36-23 16,0 35 13-16,0-35-18 0,-5 49 14 15,5-49 3-15,0 53-4 0,-7-24 3 0,7 4-4 16,-6-4 4-16,6 2-5 0,0-31 4 15,-8 52-6-15,8-52 0 0,0 44-7 0,0-44-2 16,0 35-11-16,0-35-7 0,0 0-13 0,0 0-9 16,21 42-25-16,-21-42-26 0,0 0-51 0,0 0-39 15,0 0-83-15,36 6 39 0,-36-6 239 0</inkml:trace>
        </inkml:traceGroup>
        <inkml:traceGroup>
          <inkml:annotationXML>
            <emma:emma xmlns:emma="http://www.w3.org/2003/04/emma" version="1.0">
              <emma:interpretation id="{FE6AB7DC-E68E-4062-A7A0-C1BEFD1AAAEC}" emma:medium="tactile" emma:mode="ink">
                <msink:context xmlns:msink="http://schemas.microsoft.com/ink/2010/main" type="inkWord" rotatedBoundingBox="26309,12866 28855,13111 28800,13686 26254,13441"/>
              </emma:interpretation>
              <emma:one-of disjunction-type="recognition" id="oneOf41">
                <emma:interpretation id="interp197" emma:lang="en-US" emma:confidence="0">
                  <emma:literal>neither</emma:literal>
                </emma:interpretation>
                <emma:interpretation id="interp198" emma:lang="en-US" emma:confidence="0">
                  <emma:literal>nether</emma:literal>
                </emma:interpretation>
                <emma:interpretation id="interp199" emma:lang="en-US" emma:confidence="0">
                  <emma:literal>Neither</emma:literal>
                </emma:interpretation>
                <emma:interpretation id="interp200" emma:lang="en-US" emma:confidence="0">
                  <emma:literal>neither.</emma:literal>
                </emma:interpretation>
                <emma:interpretation id="interp201" emma:lang="en-US" emma:confidence="0">
                  <emma:literal>nether.</emma:literal>
                </emma:interpretation>
              </emma:one-of>
            </emma:emma>
          </inkml:annotationXML>
          <inkml:trace contextRef="#ctx0" brushRef="#br0" timeOffset="982274.7819">10512 8862 570 0,'0'0'128'0,"0"0"-29"0,0 0-22 0,0 0-9 16,0 0-17-16,0 0-10 0,0 0-7 16,0 0-6-16,0 0-6 0,-28 0-3 0,28 0-4 15,0 0-3-15,0 33-1 0,0-33-4 0,0 32 1 16,0-32-1-16,2 40 2 0,-2-40-1 0,0 34 3 15,0-34-3-15,0 34 3 0,0-34-3 0,0 0 3 16,-16 39-1-16,16-39 1 0,0 0-2 0,-12 31 3 16,12-31-2-16,0 0 1 0,0 0-1 15,0 0 0-15,0 0 1 0,0 0 0 0,0 0-1 16,0 0 2-16,0 0-3 0,0 0 2 16,0 0 0-16,0 0 2 0,0 0 1 0,0 0 1 15,0 0 0-15,0 0-3 0,0 0-2 0,0 0-3 16,0 0-4-16,0 0-1 0,0 0 0 0,0 0-2 15,-16-33 1-15,16 33-2 0,0 0 4 0,12-40-4 16,-12 40 3-16,11-35-2 0,-11 35 1 16,16-40-2-16,-16 40 3 0,17-35-3 0,-17 35 4 15,18-29-3-15,-18 29 1 0,0 0-1 0,36-35 0 16,-36 35-2-16,0 0 2 0,39-15 0 0,-39 15-2 16,0 0 1-16,35 10-3 0,-35-10 0 0,0 0-2 15,38 21 1-15,-38-21-2 0,0 0 1 0,27 36-2 16,-27-36 3-16,12 27 0 0,-12-27 3 15,0 38 0-15,0-38 2 0,0 37-4 16,0-37 1-16,0 35-6 0,0-35 1 0,-12 27-2 16,12-27 5-16,0 0-1 0,-14 38 2 0,14-38 0 15,0 0 1-15,0 0-3 0,0 0 0 0,-18 32-6 16,18-32-5-16,0 0-7 0,0 0-5 0,0 0-6 16,0 0-6-16,0 0-12 0,0 0-24 0,0 0-50 15,0 0-50-15,0 0-61 0,0 0-90 16,0 0 90-16,44 0 238 0</inkml:trace>
          <inkml:trace contextRef="#ctx0" brushRef="#br0" timeOffset="982821.5287">10790 9074 472 0,'0'0'156'16,"0"0"-54"-16,0 0-29 0,0 0-9 0,0 0-8 16,0 0-11-16,0 0-7 0,0 0-2 0,14 33-3 15,-14-33-1-15,0 0-2 0,0 0-6 0,0 0-4 16,30 7-5-16,-30-7-2 16,0 0-2-16,0 0 0 0,37 10-1 0,-37-10-2 15,0 0-2-15,33-5-3 0,-33 5 0 0,0 0-2 16,41 0 1-16,-41 0 0 0,0 0-2 0,36-12 0 15,-36 12 3-15,0 0-2 0,30-21 3 0,-30 21 0 16,0 0 4-16,0 0 2 0,28-39 3 0,-28 39 1 16,0 0 0-16,16-38 1 0,-16 38 1 15,0-30 0-15,0 30 1 0,0-30-3 0,0 30 0 16,-11-31-2-16,11 31 0 0,0 0-3 0,-14-33-1 16,14 33-2-16,0 0-1 0,0 0-1 0,0 0 0 15,-31-23-2-15,31 23-1 0,0 0-2 0,0 0-1 16,-33 15 1-16,33-15-2 0,0 0 0 15,-34 40-1-15,34-40 1 0,-21 38-3 0,21-38 3 16,-23 40 0-16,23-40 2 0,-15 40-1 16,15-40 2-16,-11 35-3 0,11-35 4 0,-5 37-4 15,5-37 3-15,0 29-2 0,0-29 2 0,9 32-2 16,-9-32 2-16,0 0-3 0,26 39 0 0,-26-39-4 16,30 16-1-16,-30-16-4 0,33 13 1 0,-33-13-2 15,37 10-1-15,-37-10-4 0,35 6-5 0,-35-6-3 16,40 0-3-16,-40 0-1 0,37-6-3 0,-37 6-12 15,31-16-21-15,-31 16-35 0,28-19-37 16,-28 19-32-16,35-22-17 0,-35 22-52 0,42-20-36 16,-50-15 275-16</inkml:trace>
          <inkml:trace contextRef="#ctx0" brushRef="#br0" timeOffset="983102.7111">11330 8975 676 0,'0'0'148'16,"0"0"-48"-16,0 0-23 0,0 0-11 0,0 0-9 16,0 0-11-16,0 0-10 0,0 0-7 0,0 0-3 15,0 0-4-15,0 0-3 0,0 0-5 0,0 0-3 16,0 0-4-16,0 0 0 0,0 0-1 16,0 0 0-16,0 32-2 0,0-32-1 15,0 0-1-15,0 38-1 0,0-38-2 0,0 27 2 16,0-27-3-16,0 38 4 0,0-38-4 0,0 37 1 15,0-37-5-15,0 31-3 0,0-31-8 0,0 0-5 16,10 41-5-16,-10-41-2 0,0 0-4 0,0 0-8 16,18 29-17-16,-18-29-19 0,0 0-39 0,0 0-37 15,0 0-52-15,28 0-67 0,-28 0-23 0,0 0 295 16</inkml:trace>
          <inkml:trace contextRef="#ctx0" brushRef="#br0" timeOffset="983602.5459">11741 9149 538 0,'0'0'154'16,"0"0"-37"-16,0 0-10 0,-7-37-16 0,7 37-13 0,0 0-13 0,0 0-22 16,0 0-8-16,0 0-5 0,-35-15-3 15,35 15-3-15,0 0-7 0,-42-5-5 16,42 5-5-16,-35 0-3 0,35 0-2 0,-35-12-1 15,35 12-2-15,-35-4-2 0,35 4-4 0,-30 0-8 16,30 0-7-16,0 0-11 0,0 0-18 0,0 0-13 16,0 0-36-16,0 0-42 0,0 0-76 0,0 0-87 15,0 0-51-15,0 0 321 0</inkml:trace>
          <inkml:trace contextRef="#ctx0" brushRef="#br0" timeOffset="983409.6933">11657 8800 679 0,'0'0'166'0,"0"0"-66"0,0 0-36 0,0 0-12 15,0 0-6-15,0 0 3 0,0 0-2 0,0 0-5 16,0 28-9-16,0-28-14 0,0 0-6 0,-9 30-7 15,9-30-1-15,-7 33-3 0,7-33 2 0,-7 44-3 16,7-44 2-16,-5 54-4 0,5-23 4 16,-7 2-5-16,7 0 5 0,-7-3-5 15,7 3 4 1,0-1-4-16,0-4 4 0,0-28-4 0,2 53 2 0,-2-53-6 16,12 43-5-16,-12-43-11 0,11 28-7 15,-11-28-12-15,0 0-12 0,28 34-22 0,-28-34-33 16,0 0-43-16,0 0-43 0,33-16-58 0,-33 16-79 15,0 0 272-15</inkml:trace>
          <inkml:trace contextRef="#ctx0" brushRef="#br0" timeOffset="984149.8932">12034 8846 806 0,'-35'9'129'0,"35"-9"-63"0,0 0-36 0,0 0-9 0,-23 35-9 16,23-35-3-16,0 0 1 0,-14 37 0 0,14-37-2 15,-11 43 1-15,11-43-3 0,-8 50 7 0,8-19-3 16,-7-2 4-16,7 3-6 0,0 0 2 16,0-2-7-16,0 0 3 0,0-30-5 15,0 47 3-15,0-47-5 0,0 37 3 0,0-37-3 16,0 0 3-16,8 35-1 0,-8-35 0 0,0 0 1 16,0 0 1-16,0 0 1 0,0 0 2 0,0 0 3 15,0 0 5-15,0 0 3 0,0 0 2 0,0 0-3 16,0 0-4-16,0 0-5 0,0 0-5 0,0 0 0 15,0 0-3-15,32-25 1 0,-32 25-2 0,0 0-1 16,21-33 0-16,-21 33 2 0,0 0-2 16,24-39 4-16,-24 39-2 0,21-32 3 15,-21 32-2 1,21-26 1-16,-21 26-2 0,0 0 3 0,30-39-1 16,-30 39 4-16,0 0-1 0,30-17 3 0,-30 17 0 15,0 0-1-15,0 0 0 0,0 0-3 0,0 0-2 16,0 0-2-16,30 24 1 0,-30-24-1 15,0 0 1-15,0 36 0 0,0-36 0 0,0 0-1 16,5 42 1-16,-5-42-2 0,0 32 0 16,0-32-1-16,0 28 3 0,0-28-3 0,0 0 3 15,-9 35-1-15,9-35 2 0,0 0-3 0,0 0-1 16,0 0-2-16,0 0-2 0,11 32-3 0,-11-32-3 16,0 0-7-16,0 0-8 0,0 0-21 0,0 0-20 15,38 9-29-15,-38-9-25 0,0 0-10 0,0 0-20 16,28-13-5-16,-28 13-51 15,0 0-31-15,34-4 240 0</inkml:trace>
          <inkml:trace contextRef="#ctx0" brushRef="#br0" timeOffset="984572.2663">12323 9279 375 0,'0'0'173'0,"0"0"-69"15,0 0-25-15,0 0-9 0,12 27-8 0,-12-27-18 16,0 0-16-16,0 0-10 0,0 0-4 0,0 0 4 15,0 0 3-15,31 7 1 0,-31-7 3 0,0 0-3 16,0 0 1-16,0 0 0 0,35 0-1 0,-35 0 1 16,0 0 0-16,0 0 2 0,0 0-4 0,0 0-1 15,0 0-2-15,28-29 1 0,-28 29-2 16,0 0 0-16,0 0-4 0,9-40 0 0,-9 40-2 16,0 0 2-16,0-37-1 0,0 37 3 15,0 0 0-15,0-39 0 0,0 39-4 0,0 0-1 16,-14-34-4-16,14 34-3 0,0 0 0 0,0 0-1 15,0 0-2-15,-30-20 0 0,30 20-3 0,0 0-2 16,0 0 0-16,-35 15-2 0,35-15 3 0,0 0-3 16,-28 40 3-16,28-40-2 0,-17 40 2 0,17-40 0 15,-14 39 2-15,14-39-1 0,-9 38 3 16,9-38-3-16,0 37 3 0,0-37-4 0,12 33 4 16,-12-33-2-16,18 27 0 0,-18-27-6 0,0 0-1 15,40 38-5-15,-40-38-1 0,37 20-2 0,-37-20-2 16,37 14-6-16,-37-14-1 0,35 0-9 15,-35 0-15-15,33 0-12 0,-33 0-8 0,31-8 0 16,-31 8-2-16,0 0-12 0,32-28-44 0,-32 28-49 16,0 0-83-16,17-50-2 0,-17 50 262 15</inkml:trace>
          <inkml:trace contextRef="#ctx0" brushRef="#br0" timeOffset="984997.2378">12706 9214 571 0,'0'0'148'0,"0"0"-46"15,0 0-14-15,0 0-12 0,0 0-11 0,0 0-15 16,0 32-12-16,0-32-15 0,7 29-4 0,-7-29-3 0,0 35 1 16,0-35-3-16,0 34 2 0,0-34-3 15,0 32 2-15,0-32-4 0,0 0 1 0,-9 32-2 16,9-32 2-16,0 0 0 0,0 0 3 0,0 0-2 16,0 0 1-16,0 0-3 0,-14 33 0 0,14-33 2 15,0 0 1-15,0 0 2 0,0 0 3 0,0 0-1 16,0 0-2-16,0 0 0 0,0 0-6 15,0 0-3-15,0 0-5 0,16-33-1 0,-16 33-1 16,0 0 0-16,0 0-1 0,21-29 1 0,-21 29-1 16,0 0 1-16,23-35-1 0,-23 35-1 0,0 0-3 15,37-38 0-15,-37 38-6 0,0 0-2 0,40-31-6 16,-40 31-4-16,0 0-3 0,38-13-10 16,-38 13-7-16,32 0-9 0,-32 0-14 0,35-1-23 15,-35 1-70-15,30 0-169 0,-30 0-87 16,31 0 186-16</inkml:trace>
        </inkml:traceGroup>
        <inkml:traceGroup>
          <inkml:annotationXML>
            <emma:emma xmlns:emma="http://www.w3.org/2003/04/emma" version="1.0">
              <emma:interpretation id="{B6786440-22A2-4D5C-A586-B81A9828C5DF}" emma:medium="tactile" emma:mode="ink">
                <msink:context xmlns:msink="http://schemas.microsoft.com/ink/2010/main" type="inkWord" rotatedBoundingBox="29564,13183 31473,13366 31401,14119 29492,13936"/>
              </emma:interpretation>
              <emma:one-of disjunction-type="recognition" id="oneOf42">
                <emma:interpretation id="interp202" emma:lang="en-US" emma:confidence="0.5">
                  <emma:literal>factor</emma:literal>
                </emma:interpretation>
                <emma:interpretation id="interp203" emma:lang="en-US" emma:confidence="0">
                  <emma:literal>faro</emma:literal>
                </emma:interpretation>
                <emma:interpretation id="interp204" emma:lang="en-US" emma:confidence="0">
                  <emma:literal>faro.</emma:literal>
                </emma:interpretation>
                <emma:interpretation id="interp205" emma:lang="en-US" emma:confidence="0">
                  <emma:literal>baton</emma:literal>
                </emma:interpretation>
                <emma:interpretation id="interp206" emma:lang="en-US" emma:confidence="0">
                  <emma:literal>favor</emma:literal>
                </emma:interpretation>
              </emma:one-of>
            </emma:emma>
          </inkml:annotationXML>
          <inkml:trace contextRef="#ctx0" brushRef="#br0" timeOffset="985776.7507">13946 9363 718 0,'0'0'207'15,"0"0"-104"-15,0 0-34 0,0 0-7 0,0 0-8 16,0 0-5-16,0 0-6 0,-41 0-8 0,41 0-9 16,-35 0-5-16,35 0-1 0,-38 0-3 0,38 0-2 15,-39 0-4-15,39 0-3 0,-36 0-4 16,36 0-3-16,-30 0-5 0,30 0-7 0,0 0-6 16,-28 0-7-16,28 0-10 0,0 0-7 0,0 0-7 15,0 0-13-15,0 0-16 0,0 0-35 0,0 0-43 16,0 0-47-16,33 0-62 0,-33 0-73 0,0 0 261 15</inkml:trace>
          <inkml:trace contextRef="#ctx0" brushRef="#br0" timeOffset="985558.053">13947 9191 563 0,'0'0'229'16,"0"0"-96"-16,0 0-42 0,0 0-22 0,0 0-16 16,0 0-11-16,0 0-9 0,0-36-7 0,0 36-5 15,0 0-5-15,-12-36-4 0,12 36 2 0,0 0-1 0,-21-42 2 16,21 42-2-16,0 0 0 0,-26-26 1 0,26 26 1 16,0 0 0-16,-32-23 3 0,32 23-3 0,0 0 0 15,0 0-3-15,-35-16-4 0,35 16-1 16,0 0-4-16,0 0-3 0,-29 0-1 0,29 0-3 0,0 0 0 15,0 0 1-15,-18 39-1 0,18-39 2 16,-9 41-4-16,9-41 2 0,-7 57-6 0,7-23 2 16,0 4-4-16,-8-1 5 0,8 3-4 0,-6-7 5 15,6 5-8 1,0-5 5-16,0 6-4 0,-7-12 6 0,7 6 0 16,0-33 6-16,0 55-1 0,0-55 3 0,-5 39-2 15,5-39-1-15,0 35-6 0,0-35-3 16,0 0-5-16,0 0-4 0,0 33-5 0,0-33-9 15,0 0-16-15,0 0-23 0,0 0-33 0,0 0-48 16,37 0-48-16,-37 0-123 0,0 0 9 0,0 0 315 16</inkml:trace>
          <inkml:trace contextRef="#ctx0" brushRef="#br0" timeOffset="986307.878">14203 9473 726 0,'-28'-32'212'0,"28"32"-88"16,0 0-53-16,0 0-18 0,0 0-5 0,0 0-8 15,-17-30-8-15,17 30-5 0,0 0-7 16,0 0-5-16,0 0 0 0,0 0 0 0,-30-26 2 16,30 26 0-16,0 0-3 0,0 0-5 0,0 0-5 15,-33 5-4-15,33-5-2 0,0 0-2 0,-39 31-3 16,39-31 0-16,-33 29-3 0,33-29 4 15,-28 33-2-15,28-33 3 0,-23 33-2 0,23-33 2 16,-16 27 0-16,16-27 2 0,0 0-2 0,-12 35 2 16,12-35-2-16,0 0 0 0,0 0-6 0,7 32-2 15,-7-32-5-15,0 0-3 0,0 0-3 0,38 18-1 16,-38-18 1-16,34 0 1 0,-34 0 3 0,31 7 5 16,-31-7 6-16,28 0 8 0,-28 0 7 15,0 0 6-15,32-20 5 0,-32 20 1 16,0 0 3-16,0 0 1 0,30-25 3 0,-30 25 1 15,0 0 0-15,0 0-3 0,19-29-2 0,-19 29-4 16,0 0-1-16,16-29-5 0,-16 29 2 0,0 0-4 16,0 0 0-16,0 0-1 0,0 0 0 0,0 0 0 15,0 0-3-15,0 0-2 0,0 0-3 0,0 0-5 16,0 0-1-16,0 0 0 0,29 6 2 16,-29-6 2-16,0 0-2 0,9 34 0 0,-9-34-5 15,0 0-1-15,0 0-2 0,12 29 0 0,-12-29-4 16,0 0-5-16,0 0-12 0,0 0-10 0,39 34-17 15,-39-34-8-15,0 0-31 0,0 0-55 0,47 7-52 16,-47-7-109-16,0 0-22 0,47 0 271 16</inkml:trace>
          <inkml:trace contextRef="#ctx0" brushRef="#br0" timeOffset="986667.2018">14611 9535 685 0,'-9'-37'139'16,"9"37"-37"-16,0 0-26 0,0 0-6 16,0 0-9-16,0 0-6 0,-24-38-5 0,24 38-5 15,0 0-4-15,0 0-5 0,0 0-2 16,0 0-4-16,0 0-2 0,0 0-4 0,-7-27-6 16,7 27-6-16,0 0-5 0,0 0-3 0,0 0 1 15,0 0-2-15,0 0 0 0,0 0-1 0,0 0-4 16,-33-10 1-16,33 10-4 0,0 0 2 0,-36 18-2 15,36-18 2-15,-29 24-1 0,29-24 1 16,-34 35-1-16,34-35 2 0,-26 38-2 0,26-38 3 16,-21 25-2-16,21-25 2 0,0 0 0 0,-16 37 0 15,16-37 0-15,0 0 1 0,0 37-2 0,0-37 0 16,0 0-5-16,30 35-1 0,-30-35-9 0,32 21-3 16,-32-21-8-16,42 18-8 0,-42-18-4 15,38 19-8-15,-8-9 13 0,-30-10-28 0,39 11-1 16,-39-11-42-16,35 0-24 0,-35 0-12 15,31 0-4-15,-31 0 4 0,0 0-23 0,42-11-65 16,-51-18 175-16,9 29 55 0</inkml:trace>
          <inkml:trace contextRef="#ctx0" brushRef="#br0" timeOffset="987151.4327">14931 9588 732 0,'0'0'259'16,"0"0"-153"-16,0 0-34 0,-40-26-13 0,40 26-7 16,0 0-9-16,-31-6-8 0,31 6-10 0,-39-7-8 15,39 7-6-15,-38 0-3 0,38 0-2 0,-42-9-4 16,42 9-2-16,-42 0-3 0,42 0-1 0,-34 0-6 16,34 0-5-16,0 0-8 0,0 0-11 0,-36 0-7 15,36 0-13-15,0 0-18 0,0 0-34 16,0 0-52-16,0 0-58 0,0 0-98 0,0 0-14 15,43 42 279-15</inkml:trace>
          <inkml:trace contextRef="#ctx0" brushRef="#br0" timeOffset="986948.3531">14874 9242 649 0,'0'0'141'0,"0"0"-46"16,0-35-11-16,0 35-7 0,0 0-7 0,0 0-9 16,0 0-20-16,0 0-8 0,0 0-4 0,0 0 0 15,0 0-1-15,0 0-1 0,0 0-6 0,-30 27-5 16,30-27-7-16,0 0-1 0,-18 47-4 16,18-47-2-16,-15 45-2 0,4-15 2 0,1-1-5 15,-1 7 6-15,2-2-6 0,-1 4 5 0,1 1-5 16,0 1 4-16,4-2-6 0,-2-8 2 0,7 5-10 15,0-35-2-15,0 57 8 0,0-57-22 0,0 47 9 16,0-47-26-16,12 43-16 0,-12-43-27 0,18 27-50 16,-18-27-68-16,0 0-96 0,35 16-53 0,-35-16 227 15</inkml:trace>
          <inkml:trace contextRef="#ctx0" brushRef="#br0" timeOffset="987620.9865">15112 9613 682 0,'0'0'182'0,"0"0"-58"16,0 0-40-16,0 0-9 0,0 0-13 0,0 0-12 16,0 0-10-16,0 0-7 0,0 0-5 0,0 0-3 15,0 0-1-15,0 0 0 0,0 0-3 0,0 0-3 0,0 0-4 0,0 0-5 16,0 0-5-16,-32 0-2 0,32 0-2 0,0 0 0 16,-28 20 0-16,28-20 0 0,0 0-3 15,-35 42 1-15,35-42-5 0,-22 36 1 16,22-36-1-16,-18 27 0 0,18-27 19 0,-12 34-33 0,12-34 33 0,0 30-34 15,0-30 11-15,0 0 0 0,0 30-3 0,0-30-1 16,0 0-1-16,0 0 0 0,44 35-2 16,-44-35-2-16,0 0 0 0,42 20 3 0,-42-20 1 15,33 2 6 1,-33-2 4-16,33 0 4 0,-33 0 4 0,0 0 4 16,32-18 5-16,-32 18 6 0,0 0 7 0,28-27 1 15,-28 27 5-15,8-37 12 0,-8 37-33 16,0-52 30-16,0 22-38 0,0 30 10 0,-12-53-2 15,12 53-8-15,-10-49 2 0,10 49-5 0,-18-35 0 16,18 35-1-16,0 0-2 0,-24-32-2 0,24 32-3 16,0 0-7-16,0 0-12 0,0 0-10 0,0 0-11 15,0 0-13-15,0 0-8 0,0 0-9 16,0 0-20-16,0 0-14 0,0 0-11 0,0 0-33 16,0 0 4-16,8 28-44 0,-8-28-41 0,0 0 217 15</inkml:trace>
          <inkml:trace contextRef="#ctx0" brushRef="#br0" timeOffset="987949.0342">15264 9672 446 0,'0'0'147'16,"0"0"-41"-16,0 0 1 0,0 0-23 0,33 27 7 15,-33-27-13-15,0 0-12 0,0 0-12 0,0 0-13 16,7 31 4-16,-7-31-25 0,0 27 17 0,0-27-17 16,0 32 2-16,0-32-15 0,0 0 11 0,0 38-16 15,0-38 11-15,0 0 1 0,0 0-2 0,-14 35 0 16,14-35 0-16,0 0 2 0,0 0-3 0,0 0 1 15,0 0-1-15,0 0-2 0,0 0 1 16,0 0 1-16,0 0 3 0,0 0 1 0,0 0-1 16,0 0 0-16,0 0-3 0,0 0-2 15,0 0-1-15,0 0-4 0,0 0 0 0,0 0-3 16,0 0 1-16,0 0-1 0,21-32 1 0,-21 32-2 16,0 0 1-16,0 0-1 0,23-33-19 0,-23 33 19 15,0 0-19-15,25-30 30 0,-25 30-16 0,0 0 10 16,33-35-16-16,-33 35-2 0,30-20-6 15,-30 20-4-15,33-8-5 0,-33 8-7 0,33 0-4 16,-33 0-9-16,28 0-27 0,-28 0-58 0,32 7-92 16,-32-7-167-16,0 0-8 0,44 6 236 0</inkml:trace>
        </inkml:traceGroup>
        <inkml:traceGroup>
          <inkml:annotationXML>
            <emma:emma xmlns:emma="http://www.w3.org/2003/04/emma" version="1.0">
              <emma:interpretation id="{470F3B5A-C625-497C-91C0-7C69041B4BF6}" emma:medium="tactile" emma:mode="ink">
                <msink:context xmlns:msink="http://schemas.microsoft.com/ink/2010/main" type="inkWord" rotatedBoundingBox="32065,13120 33389,13247 33276,14424 31952,14297"/>
              </emma:interpretation>
              <emma:one-of disjunction-type="recognition" id="oneOf43">
                <emma:interpretation id="interp207" emma:lang="en-US" emma:confidence="0">
                  <emma:literal>is9)</emma:literal>
                </emma:interpretation>
                <emma:interpretation id="interp208" emma:lang="en-US" emma:confidence="0">
                  <emma:literal>159)</emma:literal>
                </emma:interpretation>
                <emma:interpretation id="interp209" emma:lang="en-US" emma:confidence="0">
                  <emma:literal>'59)</emma:literal>
                </emma:interpretation>
                <emma:interpretation id="interp210" emma:lang="en-US" emma:confidence="0">
                  <emma:literal>iss)</emma:literal>
                </emma:interpretation>
                <emma:interpretation id="interp211" emma:lang="en-US" emma:confidence="0">
                  <emma:literal>"9)</emma:literal>
                </emma:interpretation>
              </emma:one-of>
            </emma:emma>
          </inkml:annotationXML>
          <inkml:trace contextRef="#ctx0" brushRef="#br0" timeOffset="993462.9909">16173 9577 405 0,'0'0'92'0,"0"0"-44"15,0 0-3-15,0 0 9 0,0 0 19 16,0 0 1-16,0 0 4 0,0 0-14 0,0 0-8 16,0 0-16-16,0 0-6 0,23 28-5 0,-23-28 2 15,0 0-3-15,0 0 2 0,7 30-3 0,-7-30-1 16,0 0-5-16,0 40-2 0,0-40-6 0,0 34-1 16,0-34 16-16,0 38-21 0,0-38 17 0,0 32-20 0,0-32-3 15,0 0-15-15,0 36 15 0,0-36-16 0,0 0 15 16,0 0 1-16,0 0-1 0,0 0-1 15,0 0-2-15,0 0-4 0,0 0-6 0,0 0-6 32,0 0-9-32,0 0-14 0,0 0-22 0,0 0-22 0,0 0-63 15,0 0-48-15,22-29-152 0,-22 29-5 0,0 0 330 16</inkml:trace>
          <inkml:trace contextRef="#ctx0" brushRef="#br0" timeOffset="994424.9452">16563 9539 644 0,'0'0'192'0,"0"0"-82"0,0 0-42 15,0 0-5-15,0 0-7 0,0 0-7 0,0 0-11 16,0 0-10-16,0 0-7 0,0 0-3 0,0 0-1 16,0 0 0-16,-35-17-2 0,35 17 0 0,0 0-1 15,0 0 1-15,-31-6-1 0,31 6-2 16,0 0-3-16,0 0-2 0,-37 0-4 16,37 0-2-16,0 0-2 0,0 0 1 0,-33 10-1 15,33-10 2-15,0 0-2 0,0 0 1 0,0 0 0 16,-28 32-1-16,28-32 0 0,0 0 1 0,0 0-2 15,0 0 2-15,0 34 0 0,0-34-1 0,0 0 1 16,0 0-1-16,17 28 0 0,-17-28 2 0,0 0-1 16,0 0 0-16,30 33 0 0,-30-33 1 15,0 0-3-15,0 0 4 0,40 37-3 0,-40-37 2 16,0 0-2-16,32 21 2 0,-32-21-1 0,0 0 0 16,0 0 1-16,0 0-1 0,31 27 0 0,-31-27 2 15,0 0-2-15,0 0 0 0,0 0 21 16,0 36-37-16,0-36 36 0,0 0-34 0,-8 39 13 15,8-39 2-15,0 0 0 0,-28 33 2 16,28-33-1-16,0 0 3 0,-37 23 0 0,37-23 2 16,0 0 0-16,-32 18-2 0,32-18-1 0,0 0-1 15,0 0 0-15,0 0-1 0,0 0-2 0,-28 0-1 16,28 0-5-16,0 0-5 0,0 0-7 0,0 0-8 16,0 0-10-16,0-41-11 0,0 41-15 0,0 0-12 15,0 0-60-15,7-42-35 0,-7 42-84 0,0 0-100 16,0 0 63-16,0 0 290 0</inkml:trace>
          <inkml:trace contextRef="#ctx0" brushRef="#br0" timeOffset="994896.2166">17199 9549 602 0,'0'0'100'0,"0"0"-25"0,0 0-6 0,0 0 6 16,0 0-4-16,0 0 0 0,-9-39-8 16,9 39-7-16,0 0-10 0,0 0-4 0,0 0-3 15,0 0-3-15,5-29-2 0,-5 29-6 0,0 0-5 16,0 0-4-16,0-28-2 0,0 28-4 0,0 0-1 16,0 0-3-16,-12-34 0 0,12 34-2 0,0 0 0 15,0 0-2-15,-23-39 0 0,23 39-1 0,0 0 1 16,0 0-1-16,-35-29 1 0,35 29-2 0,0 0-1 15,-33-14-1-15,33 14-2 0,0 0-1 16,-42 0-1-16,42 0-2 0,-35 19-2 0,35-19 1 16,-31 23-2-16,31-23 1 0,0 0-2 15,-39 42 2-15,39-42-4 0,-19 29 3 0,19-29 0 16,-12 28 3-16,12-28-1 0,0 0 3 0,0 42-1 16,0-42 1-16,0 0-4 0,12 36 1 0,-12-36-2 15,0 0-2-15,35 26 0 0,-35-26-1 0,30 13-2 16,-30-13 2-16,31 2 1 0,-31-2 4 15,32 0 3-15,-32 0 1 0,0 0 1 0,35 0 0 16,-35 0 2-16,0 0 0 0,0 0 1 0,0 0 0 16,31-25 3-16,-31 25 1 0,0 0 2 0,0 0-2 31,0 0 0-31,0 0 0 0,0 0-2 0,0 0 1 16,0 0-3-16,0 0-2 0,0 0-2 0,0 0 0 15,0 0 0-15,0 0 1 0,0 0-1 16,0 33 3-16,0-33-3 0,-9 48 4 0,9-48-4 15,-10 47 4-15,10-47 16 0,-11 55-32 0,11-55 33 16,-12 52-32-16,12-52 12 0,-12 39 3 0,12-39-3 16,-9 35 2-16,9-35-2 0,0 0 3 15,-9 29-2-15,9-29 0 0,0 0 0 0,0 0-3 16,0 0-5-16,0 0-7 0,0 0-7 0,0 0-9 16,0 0-9-16,0 0-16 0,0 0-29 15,0 0-38-15,0 0-79 0,0 0-79 0,0 0-99 16,44 0 213-16,-44 0 167 0</inkml:trace>
          <inkml:trace contextRef="#ctx0" brushRef="#br0" timeOffset="995694.6839">17222 9035 481 0,'0'0'179'0,"0"0"-73"0,0 0-36 0,0 0-9 0,0 0-2 0,0 0-4 15,0 0 0-15,0 0-4 0,0 0-7 0,0 0-5 16,0 0-6-16,0 0-1 0,0 0 2 16,0 0-1-16,0 0-2 0,0 0-4 0,28 6-5 15,-28-6-4 1,0 0-1-16,0 0 1 0,38 29-1 0,-38-29 2 15,0 0-2-15,42 33-1 0,-42-33-4 0,32 26 0 16,-32-26-4-16,31 32 2 0,-31-32-2 0,35 39 3 16,-35-39-6-16,34 51 2 0,-22-18-6 15,0 4 2-15,-1 3-4 0,-3 1 4 0,-1 4-5 16,-7 6 6-16,0 1-8 0,-7 1 7 16,-5 3-8-16,-2 4-8 0,-9-2 27 0,-3 0-26 15,-2-4 26-15,-3-4-12 0,-1-5-5 0,-1-8 3 16,0 0-8-16,1-11 0 0,32-26-8 0,-53 48-3 15,53-48-9-15,-38 35-5 0,38-35-6 0,0 0-7 16,-21 47-16-16,21-47-30 0,0 0-69 0,0 0-91 16,0 0-181-16,0 0 39 0,0 0 374 15</inkml:trace>
        </inkml:traceGroup>
      </inkml:traceGroup>
    </inkml:traceGroup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40:01.16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E525440-8001-4961-8483-03799D32CF4E}" emma:medium="tactile" emma:mode="ink">
          <msink:context xmlns:msink="http://schemas.microsoft.com/ink/2010/main" type="writingRegion" rotatedBoundingBox="30996,4391 33696,6982 30998,9793 28298,7202">
            <msink:destinationLink direction="with" ref="{50646119-133D-4FF4-93FD-38497563D9EC}"/>
          </msink:context>
        </emma:interpretation>
      </emma:emma>
    </inkml:annotationXML>
    <inkml:traceGroup>
      <inkml:annotationXML>
        <emma:emma xmlns:emma="http://www.w3.org/2003/04/emma" version="1.0">
          <emma:interpretation id="{C0D05CA8-987B-4C74-A93D-AB050B82BEDC}" emma:medium="tactile" emma:mode="ink">
            <msink:context xmlns:msink="http://schemas.microsoft.com/ink/2010/main" type="paragraph" rotatedBoundingBox="32103,8367 32340,6214 32983,6285 32745,8437" alignmentLevel="3"/>
          </emma:interpretation>
        </emma:emma>
      </inkml:annotationXML>
      <inkml:traceGroup>
        <inkml:annotationXML>
          <emma:emma xmlns:emma="http://www.w3.org/2003/04/emma" version="1.0">
            <emma:interpretation id="{1AC1538A-2078-4D91-851E-A874F7AC5E04}" emma:medium="tactile" emma:mode="ink">
              <msink:context xmlns:msink="http://schemas.microsoft.com/ink/2010/main" type="line" rotatedBoundingBox="32103,8367 32340,6214 32983,6285 32745,8437"/>
            </emma:interpretation>
          </emma:emma>
        </inkml:annotationXML>
        <inkml:traceGroup>
          <inkml:annotationXML>
            <emma:emma xmlns:emma="http://www.w3.org/2003/04/emma" version="1.0">
              <emma:interpretation id="{6A69A7A8-9380-4C3D-8A94-F2086329548C}" emma:medium="tactile" emma:mode="ink">
                <msink:context xmlns:msink="http://schemas.microsoft.com/ink/2010/main" type="inkWord" rotatedBoundingBox="32103,8367 32340,6214 32983,6285 32745,8437"/>
              </emma:interpretation>
              <emma:one-of disjunction-type="recognition" id="oneOf0">
                <emma:interpretation id="interp0" emma:lang="en-US" emma:confidence="0">
                  <emma:literal>i</emma:literal>
                </emma:interpretation>
                <emma:interpretation id="interp1" emma:lang="en-US" emma:confidence="0">
                  <emma:literal>5</emma:literal>
                </emma:interpretation>
                <emma:interpretation id="interp2" emma:lang="en-US" emma:confidence="0">
                  <emma:literal>{</emma:literal>
                </emma:interpretation>
                <emma:interpretation id="interp3" emma:lang="en-US" emma:confidence="0">
                  <emma:literal>}</emma:literal>
                </emma:interpretation>
                <emma:interpretation id="interp4" emma:lang="en-US" emma:confidence="0">
                  <emma:literal>g</emma:literal>
                </emma:interpretation>
              </emma:one-of>
            </emma:emma>
          </inkml:annotationXML>
          <inkml:trace contextRef="#ctx0" brushRef="#br0">11057 6290 784 0,'0'0'126'0,"0"0"-43"15,0 0-30-15,0 0-10 0,0 0-6 16,0 0-3-16,0 0-3 0,0 0-1 0,0 0-4 16,0 0-4-16,0 0-2 0,0 0-2 0,0 0-1 15,0 0-1-15,0 0-1 0,0 0-1 0,0 0-2 16,0 0-2-16,0 0-1 0,24 0 1 15,-24 0 0-15,0 0 2 0,23 0-2 0,-23 0-2 16,0 0-1-16,26 0-4 0,-26 0 0 0,0 0 1 16,30 0-1-16,-30 0 0 0,0 0 1 15,32 5 0-15,-32-5-1 0,0 0 0 0,31 11-1 16,-31-11-1-16,0 0 0 0,23 12 0 0,-23-12 0 16,0 0 0-16,0 0-1 0,25 24 2 0,-25-24-3 15,0 0 2-15,11 23-1 0,-11-23 1 0,0 0-1 16,0 28 1-16,0-28-2 0,0 0 3 0,0 29-2 15,0-29 2-15,0 0-2 0,-18 29 1 16,18-29-1-16,-11 21 1 0,11-21-1 0,-12 25 1 16,12-25-3-16,-15 27 3 0,15-27-2 15,-17 29 2-15,17-29-2 0,-15 29 2 0,15-29-3 16,-15 32 3-16,15-32 13 0,-16 37-32 0,6-14 31 16,-2-1-31-16,4 2 16 0,-2 2 4 0,2-6-4 15,2 2 4-15,1-1-3 0,5-21 4 0,-10 38-4 16,10-38 2-16,-5 37-2 0,5-37 2 15,0 29-3-15,0-29 3 0,0 27-2 0,0-27 2 16,5 25-2-16,-5-25 2 0,0 0-2 0,10 28 1 16,-10-28-1-16,0 0 1 0,18 22-1 0,-18-22 2 15,0 0-2-15,26 23 2 0,-26-23-1 0,0 0 0 16,26 23 0-16,-26-23 0 0,0 0 0 0,29 19 1 16,-29-19-1-16,0 0 1 0,27 13-1 15,-27-13 1-15,0 0 1 0,29 11 1 16,-29-11 2-16,0 0 2 0,0 0-1 0,0 0 2 15,22 0 0-15,-22 0-2 0,0 0 1 0,0 0-2 16,0 0-1-16,0 0 1 0,0 0-3 0,0 0 0 16,0 0 0-16,0 0 0 0,0 0 0 0,0 0 0 15,0 0-1-15,0 0 0 0,0 0 1 0,0 0-1 16,0 0 0-16,0 0-1 0,-22 2 1 16,22-2 0-16,0 0 0 0,0 0 1 0,0 0-1 15,-25 21 2-15,25-21-3 0,0 0 2 0,0 0-2 16,-18 23 2-16,18-23-1 0,0 0 2 0,0 0 0 15,0 0-1-15,-18 24 0 0,18-24 1 16,0 0-1-16,0 0 3 0,0 0-2 0,0 0-1 16,-13 19 0-16,13-19-1 0,0 0-2 0,0 0 2 15,0 0-2-15,-6 24 1 0,6-24 0 16,0 0 0-16,0 20 0 0,0-20 0 0,0 0 0 16,-5 28 1-16,5-28-2 0,0 0 2 0,0 23-1 15,0-23-1-15,0 0 1 0,0 29 0 0,0-29-2 16,7 23 4-16,-7-23-4 0,5 21 3 0,-5-21-1 15,6 24 0-15,-6-24-3 0,8 28-14 0,-8-28 30 16,15 26-28-16,-15-26 30 0,12 27-14 0,-12-27-3 16,15 29 2-16,-15-29-3 0,18 37 3 15,-18-37-2-15,14 36 3 0,-7-15-4 0,-2 2 6 16,-1-1-5-16,-4 0 3 0,6-1-3 16,-6 2 3-16,0 1-4 0,0-3 2 0,0 3-4 15,-10-5 2-15,3 3-5 0,-4-3 4 0,-2 3-3 16,0-3 5-16,13-19-2 0,-35 38 4 0,35-38-1 15,-40 28 2-15,18-13-2 0,22-15 2 16,-41 25-5-16,41-25-1 0,-37 14-12 0,37-14-13 0,-30 9-16 16,30-9-17-16,-22 0-29 0,-1-9-59 0,23 9-113 15,0 0-190-15,0 0 47 0,0 0 372 0</inkml:trace>
          <inkml:trace contextRef="#ctx0" brushRef="#br0" timeOffset="16005.3327">11749 5913 627 0,'0'0'145'0,"0"0"-75"16,0 0-53-16,0 0 14 0,0 0 16 0,0 0 10 16,0 0 5-16,0 0-2 0,0 0-6 0,0 0-7 15,0 0-8-15,0 0-7 0,0 0-8 0,0 0-6 16,0 0-4-16,0 0-2 0,0 0-2 0,0 0-1 15,0 0 0-15,0 0 0 0,0 0-1 0,0 0-1 16,0 0-1-16,0 0 1 0,0 0-1 0,0 0 1 16,0 0 1-16,0 0-2 15,0 0 2-15,0 0-1 0,0 0 0 0,0 0-2 16,0 0-1-16,0 0-1 0,0 0-1 0,0 0-1 16,0 0 1-16,0 0-1 0,0 0 1 0,0 0 0 15,0 0 0-15,0 0 1 0,0 0 0 0,0 0 2 16,0 0 0-16,0 0 2 0,0 0 1 0,0 0-1 15,0 0-2-15,0 0-2 0,0 0-6 0,-31-12-4 16,31 12-5-16,-37 0-9 0,12 0-10 16,-12-7-17-16,7 18-61 0,-29-22-189 15,12 11-185-15,4-5 9 0,-12-23 420 0</inkml:trace>
        </inkml:traceGroup>
      </inkml:traceGroup>
    </inkml:traceGroup>
    <inkml:traceGroup>
      <inkml:annotationXML>
        <emma:emma xmlns:emma="http://www.w3.org/2003/04/emma" version="1.0">
          <emma:interpretation id="{9B2DF2C7-AD23-47C4-9C30-90030F68A4DF}" emma:medium="tactile" emma:mode="ink">
            <msink:context xmlns:msink="http://schemas.microsoft.com/ink/2010/main" type="paragraph" rotatedBoundingBox="31655,6894 31278,8349 30117,8048 30493,659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33805A3-CBEE-42BB-84A6-6CDC57ACAF0E}" emma:medium="tactile" emma:mode="ink">
              <msink:context xmlns:msink="http://schemas.microsoft.com/ink/2010/main" type="line" rotatedBoundingBox="31655,6894 31278,8349 30117,8048 30493,6593"/>
            </emma:interpretation>
          </emma:emma>
        </inkml:annotationXML>
        <inkml:traceGroup>
          <inkml:annotationXML>
            <emma:emma xmlns:emma="http://www.w3.org/2003/04/emma" version="1.0">
              <emma:interpretation id="{C642F551-D243-49CB-9021-541B8C05E3E0}" emma:medium="tactile" emma:mode="ink">
                <msink:context xmlns:msink="http://schemas.microsoft.com/ink/2010/main" type="inkWord" rotatedBoundingBox="31655,6894 31278,8349 30117,8048 30493,6593"/>
              </emma:interpretation>
              <emma:one-of disjunction-type="recognition" id="oneOf1">
                <emma:interpretation id="interp5" emma:lang="en-US" emma:confidence="0">
                  <emma:literal>3*</emma:literal>
                </emma:interpretation>
                <emma:interpretation id="interp6" emma:lang="en-US" emma:confidence="0">
                  <emma:literal>is</emma:literal>
                </emma:interpretation>
                <emma:interpretation id="interp7" emma:lang="en-US" emma:confidence="0">
                  <emma:literal>13*</emma:literal>
                </emma:interpretation>
                <emma:interpretation id="interp8" emma:lang="en-US" emma:confidence="0">
                  <emma:literal>53*</emma:literal>
                </emma:interpretation>
                <emma:interpretation id="interp9" emma:lang="en-US" emma:confidence="0">
                  <emma:literal>i*</emma:literal>
                </emma:interpretation>
              </emma:one-of>
            </emma:emma>
          </inkml:annotationXML>
          <inkml:trace contextRef="#ctx0" brushRef="#br0" timeOffset="6683.1827">9140 6677 561 0,'0'0'159'0,"0"0"-76"0,0 0-36 16,0 0-24-16,0 0-3 0,0 0 5 0,0 0 9 16,0 0 8-16,0 0 4 0,0 0 0 0,0 0-2 15,0 0-5-15,0 0-4 0,0 0-6 0,0 0-4 16,0 0-1-16,0 0-22 0,0 0 17 0,0 0-20 16,0 0 17-16,0 0-1 0,0 0-2 15,0 0-1-15,0 0-1 0,0 0 1 0,0 0-1 16,0 0-1-16,0 0-1 0,0 0-1 0,0 0-1 15,0 0 0-15,0 0-1 0,0 0-2 16,0 0 0-16,0 0 0 0,0 0 0 0,0 0 1 0,0 0 1 16,0 0 0-16,0 0-2 0,22 0 1 0,-22 0 0 15,0 0 1-15,0 0 1 0,0 0-2 16,28-3-2-16,-28 3-1 0,0 0-1 0,31 0 1 16,-31 0 0-16,27 0 0 0,-27 0 0 0,33-7-1 15,-33 7-1-15,36 0 1 0,-36 0-1 0,37 0 0 16,-37 0 0-16,36 0 0 0,-36 0 0 0,31 3-1 15,-31-3 2-15,28-2 0 0,-28 2-2 0,23 9 0 16,-23-9-1-16,0 0-1 0,23 4-1 0,-23-4-3 16,0 0-2-16,0 0-2 15,0 0-3-15,0 0-3 0,0 0-2 0,0 0-3 16,0 0-3-16,0 0 11 0,23 0-27 0,-23 0 4 16,0 0-43-1,0 0-33-15,0 0-42 0,0 0-43 0,0 0-38 0,0 0-68 16,0 0 96-16,0 0 208 0</inkml:trace>
          <inkml:trace contextRef="#ctx0" brushRef="#br0" timeOffset="8541.5664">9819 6707 263 0,'0'0'137'16,"0"0"-42"-16,0-21-28 0,0 21-12 0,0 0-7 16,0 0 2-16,0 0 2 0,0 0 1 15,0 0 0-15,0 0-3 0,0 0-7 0,0 0-3 16,0 0-8-16,0 0-2 0,0 0-5 0,0 0-2 15,0 0-2-15,0 0-3 0,0 0-2 0,26-19-3 16,-26 19-2-16,0 0 0 0,0 0 0 0,0 0 0 16,0 0 0-16,0 0 2 0,0 0 1 15,0 0 1-15,24-9 0 0,-24 9 1 0,0 0-1 16,0 0 1-16,0 0-1 0,0 0 0 16,25-7-2-16,-25 7-2 0,0 0 0 0,25 0 1 15,-25 0-1-15,0 0 1 0,30 4 0 0,-30-4 1 16,27-1-1-16,-27 1 2 0,34 0-4 0,-34 0 1 15,40 0-2-15,-40 0-1 0,37 7 0 0,-37-7-22 16,38 0 18-16,-38 0-21 0,40 0 18 0,-40 0 0 16,39 4-1-16,-39-4 1 0,35 0-4 15,-35 0-3-15,32 0-4 0,-32 0 15 0,24 3-22 16,-24-3 15-16,0 0-24 0,22 0-9 0,-22 0-9 16,0 0-16-16,26 0-25 0,-26 0-30 15,0 0-49-15,0 0-47 0,24-13-99 0,-24 13-47 16,0 0 281-16</inkml:trace>
          <inkml:trace contextRef="#ctx0" brushRef="#br0" timeOffset="7870.7034">9817 6457 596 0,'-26'-6'162'16,"26"6"-40"-16,0 0-40 0,0 0-14 16,0 0-12-16,0 0-3 0,0 0-4 0,0 0-5 15,0 0-10-15,0 0 0 0,0 0-7 0,0 0-1 16,0 0-2-16,0 0-4 0,0 0-2 0,0 0 0 15,0 0-3-15,0 0 2 0,0 0-1 0,0 0 0 16,0 0-2-16,0 0 0 0,0 0-3 0,0 0-3 16,0 0-3-16,0 0-2 15,0 0 0-15,0 0-1 0,25 0 0 0,-25 0-1 16,0 0-1-16,24 0 1 0,-24 0-1 0,0 0 0 16,29-5 0-16,-29 5 1 0,25 0-1 0,-25 0 1 15,27 0 0-15,-27 0-1 0,30-5 1 0,-30 5-1 16,33 0 0-16,-33 0 0 0,33-7 1 0,-33 7-1 15,28 0 0-15,-28 0-1 0,27 0 2 0,-27 0-1 16,25 0 1-16,-25 0 0 0,0 0-2 16,28 0 2-16,-28 0-2 0,0 0 1 0,0 0 0 15,24 6 0-15,-24-6 1 0,0 0-1 0,0 0 0 16,0 0 0-16,0 0-1 0,0 0 2 0,0 0-1 16,0 0 0-16,0 0 0 0,0 0 0 15,0 0 0-15,0 0 0 0,0 0 0 0,0 0 0 16,0 0 0-16,0 0-1 0,0 0 2 0,0 0-1 15,0 0 0-15,0 0 0 0,0 0 0 16,0 0 0-16,0 0 1 0,0 0-1 0,0 0 1 16,0 0-1-16,0 0 2 0,0 0 2 0,0 0 1 15,0 0 0-15,0 0-2 0,0 0 0 0,0 0-2 16,0 0 1-16,0 0 0 0,0 0-2 0,0 0 1 16,0 0 0-16,0 0 0 0,0 0 0 0,0 0-1 15,0 0 1-15,0 0-1 0,0 0 1 16,0 0 0-16,0 0 0 0,0 0-1 0,0 0 0 15,0 0 2-15,0 0 2 0,0 0-1 0,0 20 0 16,0-20-1-16,0 0-1 0,0 0 0 16,0 0 1-16,0 0-1 0,-14 26 0 0,14-26 0 15,0 0 0-15,-11 23-1 0,11-23 1 0,0 0-2 16,-16 23 2-16,16-23-2 0,-14 22 2 0,14-22-3 16,-15 32 3-16,15-32-3 0,-15 36 3 15,15-36 12-15,-13 38-30 0,13-38 31 0,-16 38-31 16,16-38 15-16,-16 39 4 0,16-39-3 0,-17 36 3 15,17-36-2-15,-16 29 1 0,16-29-3 0,-14 26 4 16,14-26-4-16,-12 21 3 0,12-21-2 0,0 0 1 16,-13 32-1-16,13-32 2 0,0 0-2 0,-8 19 1 15,8-19-2-15,0 0 0 0,0 0-1 16,-5 24 1-16,5-24-1 0,0 0 2 16,0 0 0-16,0 0 0 0,-4 22 0 0,4-22 2 15,0 0-1-15,0 0-1 0,0 0 0 0,0 0-2 16,0 0-3-16,0 0-1 0,0 0-3 0,0 0-4 15,0 0-6-15,0 0-5 0,0 0-6 0,0 0-4 16,0 0-3-16,0 0-1 0,0 0-6 0,0 0-15 16,0 0-32-16,0 0-37 0,0 0-55 15,0 0-42-15,10-29-101 0,-10 29 17 0,0 0 310 16</inkml:trace>
          <inkml:trace contextRef="#ctx0" brushRef="#br0" timeOffset="9374.8205">10263 7127 323 0,'0'0'154'0,"0"0"-40"0,0 0-30 0,0 0-2 0,0 0 1 16,0 0-2-16,0 0-2 15,0 0-9-15,0 0-17 0,0 0-11 0,0 0-13 16,0 0-10-16,0 0-1 0,0 0 1 0,-25-7 3 16,25 7 1-16,0 0 0 0,0 0-2 0,0 0-1 15,-25 0 0-15,25 0-1 0,0 0-1 0,-31 0-1 16,31 0-3-16,-26 0 0 0,26 0 0 0,-33 0-1 15,33 0-1-15,-40 0-1 0,40 0-2 0,-47 0 1 16,21 0 0-16,-4 0 0 0,-3 5 1 16,-2-5-1-16,-1 0 0 0,-4 0-2 0,1 0-1 15,-3 0-1-15,1-5-2 0,0 5 0 0,0-4-1 16,-3 4 1-16,3-8-1 0,4 8-2 0,-1-4 0 16,5 4 0-16,0-5-2 0,3 5 1 0,0-4-1 15,4 4-2-15,2 0 0 0,24 0 0 0,-39 0-4 16,39 0-2-16,-26 0-4 0,26 0-6 15,0 0-4-15,0 0-10 0,0 0-4 0,0 0-6 16,0 0 1-16,0 0 2 0,0 0-1 0,0 0-5 16,0 0-15-16,26 11-28 0,-26-11-43 0,23 0-55 15,-23 0-58-15,0 0-107 0,30 0 159 0,-30 0 193 16</inkml:trace>
          <inkml:trace contextRef="#ctx0" brushRef="#br0" timeOffset="10520.384">9703 7332 497 0,'0'0'224'0,"0"0"-71"0,0 0-62 15,0 0-22-15,0 0-15 0,0 0-6 0,0 0-2 16,0 0-4-16,0 0-4 0,0 0-4 0,0 0-4 16,0 0-4-16,0 0-4 0,0 0 0 0,0 0-1 15,0 0 3-15,0 0 2 0,0 0-1 0,0 0-1 16,0 0-3-16,0 0-5 0,0 0-4 15,0 0-1-15,0 0-4 0,0 0 2 16,0 0-2-16,0 0 0 0,0 0-2 0,0 0-2 16,0 0-1-16,0 0 0 0,11-19 0 0,-11 19-2 15,0 0 0-15,0 0 1 0,29-11-1 0,-29 11 1 16,0 0-1-16,23 0 1 0,-23 0-1 0,0 0 0 0,32 0-1 16,-32 0-1-16,0 0 1 0,27 16 0 15,-27-16-3-15,0 0-2 0,25 24 1 0,-25-24-3 16,10 26 3-16,-10-26-2 0,4 20 3 0,-4-20-2 15,0 0 3 1,-4 29-2-16,4-29-12 0,0 0 30 0,-20 24-29 16,20-24 31-16,0 0-16 0,-26 18 1 0,26-18 0 15,0 0 1-15,-26 10 1 0,26-10-1 0,0 0 0 16,0 0 0-16,-26 7 1 0,26-7 0 0,0 0 1 16,0 0-1-16,0 0-2 0,0 0 0 0,0 0 0 15,0 0 0-15,0 0 0 0,0 0-2 0,0 0 2 16,0 0 0-16,0 0 0 0,0 0 1 0,0 0-1 15,0 0 1-15,0 0 0 0,0 0 0 0,0 0 0 16,0 0 0-16,0 0 2 0,0 0-2 16,0 0 1-16,0 0-1 0,0 0-2 0,0 0 2 15,0 0-1-15,0 0 0 0,0 0 1 16,0 0-2-16,0 0 1 0,0 0 0 0,0 0 1 0,0 0 0 16,0 0 0-16,28-9 0 0,-28 9-1 15,0 0 0-15,0 0-1 0,29 4 0 0,-29-4 1 0,0 0 0 16,27 12 1-16,-27-12-2 0,0 0 1 0,34 22 0 15,-34-22 0-15,0 0-3 0,23 23 1 0,-23-23-4 16,9 24 2-16,-9-24-1 0,7 24 4 16,-7-24-3-16,0 32 5 0,0-32-5 0,-7 38 3 15,7-38-4-15,-17 31 2 0,17-31-2 0,-24 27 1 16,24-27-3-16,-33 30-10 0,33-30-5 0,-33 36 3 16,15-15-1-16,18-21 21 0,-40 31 8 0,40-31 8 15,-35 16 3-15,35-16-1 0,-36 12-4 0,36-12-2 16,-32 4-3-16,32-4-1 0,-27 0-1 0,27 0-2 15,0 0-1-15,-27-9 0 0,27 9-3 16,0 0-4-16,0 0 0 0,-15-23-4 0,15 23-3 16,0 0-4-16,0-25-3 0,0 25-7 15,0-24-6-15,0 24-9 0,0 0-12 0,0-33-17 16,0 33-32-16,0 0-55 0,0 0-89 0,0 0-167 16,-14-29 10-16,14 29 366 0</inkml:trace>
        </inkml:traceGroup>
      </inkml:traceGroup>
    </inkml:traceGroup>
    <inkml:traceGroup>
      <inkml:annotationXML>
        <emma:emma xmlns:emma="http://www.w3.org/2003/04/emma" version="1.0">
          <emma:interpretation id="{157195BE-95DD-4100-B710-4949EB5489A0}" emma:medium="tactile" emma:mode="ink">
            <msink:context xmlns:msink="http://schemas.microsoft.com/ink/2010/main" type="paragraph" rotatedBoundingBox="28707,6775 29655,7685 29245,8111 28298,720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CEAED1D-CEFD-4716-A56A-9DACB7CE73A8}" emma:medium="tactile" emma:mode="ink">
              <msink:context xmlns:msink="http://schemas.microsoft.com/ink/2010/main" type="line" rotatedBoundingBox="28707,6775 29655,7685 29245,8111 28298,7202"/>
            </emma:interpretation>
          </emma:emma>
        </inkml:annotationXML>
        <inkml:traceGroup>
          <inkml:annotationXML>
            <emma:emma xmlns:emma="http://www.w3.org/2003/04/emma" version="1.0">
              <emma:interpretation id="{BCC21601-B08D-4979-A116-DD82046610CF}" emma:medium="tactile" emma:mode="ink">
                <msink:context xmlns:msink="http://schemas.microsoft.com/ink/2010/main" type="inkWord" rotatedBoundingBox="28707,6775 29655,7685 29245,8111 28298,7202"/>
              </emma:interpretation>
              <emma:one-of disjunction-type="recognition" id="oneOf2">
                <emma:interpretation id="interp10" emma:lang="en-US" emma:confidence="1">
                  <emma:literal>3,</emma:literal>
                </emma:interpretation>
                <emma:interpretation id="interp11" emma:lang="en-US" emma:confidence="0">
                  <emma:literal>3 )</emma:literal>
                </emma:interpretation>
                <emma:interpretation id="interp12" emma:lang="en-US" emma:confidence="0">
                  <emma:literal>3 ,</emma:literal>
                </emma:interpretation>
                <emma:interpretation id="interp13" emma:lang="en-US" emma:confidence="0">
                  <emma:literal>3 '</emma:literal>
                </emma:interpretation>
                <emma:interpretation id="interp14" emma:lang="en-US" emma:confidence="0">
                  <emma:literal>3 |</emma:literal>
                </emma:interpretation>
              </emma:one-of>
            </emma:emma>
          </inkml:annotationXML>
          <inkml:trace contextRef="#ctx0" brushRef="#br0" timeOffset="-5800.9269">7297 6634 529 0,'0'0'145'0,"0"0"-34"0,0 0-19 0,0 0-16 16,0 0-12-16,0 0-10 0,0 0-19 16,0 0 10-16,-23-11-20 0,23 11 13 15,0 0-4-15,0 0-1 0,0 0-2 0,0 0-2 16,0 0-3-16,0 0-4 0,0 0-1 0,0 0-2 15,0 0-1-15,0 0 0 0,0 0-2 0,0 0-1 16,0 0-3-16,0 0-1 0,0 0-4 0,0 0-2 16,0 0-1-16,0-22-1 0,0 22-1 0,0 0 1 15,0 0 2-15,0 0 0 0,19-18 3 16,-19 18 0-16,0 0 0 0,30-16-1 0,-30 16-1 16,26-13-3-16,-26 13 0 0,30-8-1 0,-30 8 0 15,26-7 0-15,-26 7-1 0,24 0 1 0,-24 0 0 16,23-2-2-16,-23 2 1 0,25 0-1 0,-25 0 1 15,24 3-1-15,-24-3-1 0,22 11 1 16,-22-11 0-16,0 0 0 0,32 19-1 0,-32-19 1 16,18 24-3-16,-18-24 4 0,13 33-5 15,-13-33-16-15,8 40 31 0,-8-17-30 0,0-4 29 16,0 5-8-16,0-24-3 0,0 38 3 0,0-38-3 16,-17 31 3-16,17-31-3 0,-18 26 2 0,18-26-1 0,-21 20 2 15,21-20-1-15,0 0 4 0,-27 21 0 0,27-21 0 16,0 0 1-16,0 0 0 0,-25 6-2 0,25-6 0 15,0 0-1-15,0 0-1 0,0 0-1 16,0 0 1-16,0 0 0 0,0 0-2 0,0 0 1 16,0 0-1-16,0 0-1 0,0 0 2 0,0 0-1 15,0 0 0-15,0 0 1 0,0 0-1 16,0 0 0-16,0 0 0 0,0 0 1 0,0 0 1 16,0 0-1-1,0 0 2-15,0 0-1 0,0 0-1 0,0 0 1 16,0 0-2-16,0 0 1 0,0 0 0 15,0 0-1-15,28-19 1 0,-28 19-1 16,0 0 0-16,0 0 1 0,31-15-1 0,-31 15 1 16,0 0-1-16,30-13 2 0,-30 13-2 0,26 0 1 15,-26 0-1-15,25-7 0 0,-25 7 1 0,26 0-1 16,-26 0-1-16,27 0 2 0,-27 0-1 0,28 0-1 16,-28 0 1-16,26 7-1 0,-26-7 2 0,25 11-1 15,-25-11 0-15,0 0-1 0,27 19 1 16,-27-19-1-16,0 0 2 0,19 31-3 0,-19-31 3 15,8 28-3-15,-8-28 3 0,0 36-2 0,0-36 2 0,0 39-4 16,0-20 3-16,0-19-5 0,-13 40 4 0,6-21-4 16,7-19 4-16,-22 37-2 0,22-37 2 0,-23 32-2 15,23-32 2-15,-29 30-2 0,29-30 4 16,-32 22-3-16,32-22 4 0,-33 18-1 0,33-18 2 0,-31 9 0 16,31-9 1-16,-30 4 1 0,30-4-1 0,-28 0 0 15,28 0-1-15,-26-5 0 0,26 5 0 0,-23-3 0 16,23 3 0-16,-22-8 0 0,22 8-1 0,0 0 1 15,-26-12-3-15,26 12 1 0,0 0-1 0,-25-14-1 0,25 14-1 16,0 0 1-16,0 0-3 0,0 0 0 0,0 0-3 31,-22-22-2-31,22 22-1 0,0 0-3 16,0 0-1-16,0 0-2 0,-5-21-3 0,5 21-3 16,0 0-7-16,0 0-9 0,0 0-5 0,0 0-8 15,0 0-8-15,0 0-8 0,0-26-19 0,0 26-22 16,0 0-21-16,0 0-23 0,0 0-20 15,0 0-31-15,0 0-83 0,0 0 154 0,0 0 132 16</inkml:trace>
          <inkml:trace contextRef="#ctx0" brushRef="#br0" timeOffset="-5038.3107">8219 7106 665 0,'0'0'100'0,"0"0"-38"0,0 0-17 0,0 0 0 16,0 0 6-16,0 0 5 0,0 0 2 0,0 0-3 15,0 0-9-15,0 0-8 0,0 0-6 0,0 0-4 16,0 0-3-16,0 0-1 0,0 0-4 0,0 0-3 15,0 0-1-15,0 0 0 0,0 21 1 0,0-21 0 16,0 0 0-16,6 21 1 0,-6-21-2 16,0 0-2-16,9 26-5 0,-9-26-2 0,0 28-5 15,0-28 0-15,6 42-4 0,-6-17 4 16,-6-2-5-16,6 2 5 0,-8 0-6 0,3 2 4 16,-2-2-7-16,-1-4-14 0,1 2 22 0,7-23-50 15,-8 41 8-15,8-41-28 0,-9 44-18 0,9-44 7 16,-5 34-18-16,5-34-19 0,0 0-53 0,0 0-90 15,-33 10-105-15,33-10 215 0,0 0 150 16</inkml:trace>
        </inkml:traceGroup>
      </inkml:traceGroup>
    </inkml:traceGroup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40:14.99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0646119-133D-4FF4-93FD-38497563D9EC}" emma:medium="tactile" emma:mode="ink">
          <msink:context xmlns:msink="http://schemas.microsoft.com/ink/2010/main" type="inkDrawing" rotatedBoundingBox="26077,6060 33124,6200 33073,8734 26027,8594" hotPoints="32958,6142 32990,8514 26125,8608 26093,6236" semanticType="enclosure" shapeName="Rectangle">
            <msink:sourceLink direction="with" ref="{CE525440-8001-4961-8483-03799D32CF4E}"/>
            <msink:sourceLink direction="with" ref="{C0697B1E-9C5B-4700-B420-A16EF9EC02F0}"/>
          </msink:context>
        </emma:interpretation>
      </emma:emma>
    </inkml:annotationXML>
    <inkml:trace contextRef="#ctx0" brushRef="#br0">6694 173 951 0,'-35'-11'89'0,"35"11"-51"0,0 0-34 16,-29-5-8-16,29 5-1 0,-24-3 1 0,24 3 4 15,-32-6 1-15,32 6-17 0,-26-4 22 16,26 4-19-16,-30 0 23 0,30 0 1 0,-32-4 3 16,32 4 6-16,-34 0 7 0,34 0 5 0,-36 0 1 15,13 0-2-15,23 0-3 0,-41 0-6 0,41 0-4 16,-48 0-3-16,20 0-4 0,0 0-2 0,-2 0 0 16,-1 1-2-16,-3-1 0 0,0-5 0 0,-2 5-1 15,0 0-1-15,-1 0 0 0,-2 0-1 16,-1 0 1-16,-3-4 1 0,-1 4 2 15,-4 0 2-15,3 0 0 0,-3-5 0 0,1 5 1 16,-1 0-1-16,0 2-2 0,0-9 0 0,-2 7-3 16,-3-5 0-16,-3 5 0 0,0-6 1 0,2 6 0 15,-2-8 0-15,-3 8 0 0,-1-4-1 0,-1 4-1 16,0-9-1-16,0 9 0 0,-2-3 2 0,1 3 1 16,-2-3 2-16,-2 3 0 0,2 0 3 15,-4 0-3-15,-2-7 2 0,3 7-2 0,-6 0 0 16,1 0-1-16,-2 0-1 0,-2 1-1 0,-1-5 2 15,2 4-2-15,-3 0 1 0,1 0-1 0,-1 0-1 16,-1 0-1-16,0 1 1 0,-1-1-1 0,2 0 1 16,-3-3 0-16,1 3 0 0,-3 0 0 15,3 0 0-15,2 2-2 0,0-7 0 0,2 5-1 32,-2 0 1-32,1-6-2 0,2 6 0 0,-2 0 0 15,0-4 2-15,2 4 0 0,-1 0 3 0,2 0-1 16,-3 0 2-16,3 0 0 0,2 0-2 0,-3 2-1 0,4-2-1 15,0 0 0-15,-1 0 1 16,-2 0-2-16,3 0 1 0,2 0-1 0,2 1-1 0,0-1 0 0,2 4-1 16,1-4 1-16,1 0 0 0,1 0 1 0,2 0-1 15,2 0 1-15,0 0 0 0,4 3-2 16,0-3 2-16,3 0 0 0,2 0 0 16,4 0 0-16,1 0 0 0,4 0 0 0,-1 0 0 0,1 0 0 15,3 0 0-15,4 0-1 0,3 0 1 0,1 5 0 16,0-5 0-16,6 0 0 0,0 4-1 0,23-4 1 15,-38 0-1-15,38 0 0 0,-26 9-1 0,26-9 1 16,0 0 0-16,-28 7 0 0,28-7 0 16,0 0 0-16,0 0 0 0,-25 8 2 0,25-8-2 15,0 0 1-15,0 0 1 0,0 0-2 0,0 0 2 16,0 0-2-16,0 0 0 0,0 0 1 0,0 0-1 16,0 0 0-16,-23 13 0 0,23-13-1 0,0 0 0 15,0 0 1-15,0 0-1 0,0 0 1 0,0 0 1 16,0 0-1-16,-18 19 0 0,18-19 2 15,0 0-3-15,0 0 1 0,-11 24 0 16,11-24-1-16,0 0 0 0,-13 27-9 0,13-27 9 16,-9 27-10-16,9-27 26 0,-11 31-14 0,7-10 13 15,-5-2-11-15,3 7-5 0,-3 2 4 0,1 3-4 16,0 7 4-16,0 0-5 0,1 5 6 0,1 4-7 16,-1 10 7-16,7 4-8 0,0 1 9 0,0 2-10 15,0-2 10-15,5 1 0 0,-3-2-17 16,-2-1 19-16,0-1-19 0,0-3 10 0,4-3 7 15,-4-3-8-15,0 4 7 0,7-2-8 0,-7 1 7 16,9-4-6-16,-5 1 8 0,1-3-8 0,-5 0 8 16,7-3-8-16,-3-2-6 0,-4-2 22 15,10 1-21-15,-10-6 22 0,5 3-9 0,-5-1-6 16,0-6 5-16,6-1-3 0,-6-3 4 0,4-1-3 16,-4-6 2-16,0-20-3 0,7 39 2 15,-7-39-2-15,4 31 3 0,-4-31-2 0,5 24 3 16,-5-24-4-16,0 25 3 0,0-25-1 0,11 27 0 15,-11-27-1-15,9 26 3 0,-9-26-4 0,9 28 3 16,-9-28-2-16,10 29 1 0,-10-29-2 0,9 28 3 16,-9-28-3-16,9 25 2 0,-9-25-2 0,6 20 2 15,-6-20-3-15,0 0 1 0,10 31 1 0,-10-31-1 16,0 0 1-16,7 23 1 16,-7-23-1-16,0 0 1 0,0 0-1 0,0 0 2 15,7 24-1-15,-7-24 0 0,0 0-1 0,0 0 0 16,0 0 0-16,0 0 0 0,0 0-1 0,0 0 2 15,13 22-2-15,-13-22 1 0,0 0-2 0,0 0 2 16,0 0-1-16,0 0 1 0,0 0-1 0,9 21 0 16,-9-21-1-16,0 0 2 0,0 0-2 15,0 0 1 1,0 0 1-16,12 26-1 0,-12-26 0 0,0 0 1 16,0 0-1-16,0 0 1 0,0 0 0 0,0 0 0 15,0 0 0-15,21 17 0 0,-21-17 1 0,0 0 0 16,0 0-1-16,0 0-13 0,26 11 12 0,-26-11-11 15,0 0 12-15,0 0 1 0,29 14-2 0,-29-14 1 16,23 3-1-16,-23-3 1 0,25 6 1 0,-25-6-1 16,28 3 1-16,-28-3 0 0,32 0-1 15,-32 0 0-15,36 4 1 0,-36-4-1 0,43 0 0 16,-19 0-1-16,2 0 0 0,4 0 0 0,-1 0-1 16,4 0 1-16,0 0 0 0,0 0 0 0,4 0 11 15,2 0-12-15,1 0-1 0,1 0 2 0,6-1-11 16,-2 1 11-16,2 0 0 0,4 0 0 15,0 0-1-15,1 0 1 0,1 4 10 16,1-4-10-16,5 0 11 0,-3 0-11 0,3 0 0 16,-1-1 1-16,1 1-1 0,0 0 1 0,1 0-12 15,2 0 11-15,-1 0-11 0,3 0 11 0,-1-3-1 16,3 3 1-16,-3-3 0 0,0 3-1 0,3 0 1 16,-3 0-1-16,0-5 0 0,0 5 2 0,0 0-1 15,3-4 0-15,-2 4 1 0,4-7-3 0,-3 7 2 16,3-8 11-16,2 6-12 0,-3-5 12 15,6 1-12-15,-3 3-2 0,2-2 1 0,4 5 0 16,-5-7-1-16,5 3 1 0,-5 4 0 16,0-6 0-16,1 6 0 0,-4 0 1 0,1 0-2 15,-5 0 2-15,4 0-1 0,-7 0 1 0,0 0 0 16,0 6 1-16,-2-6 0 0,2 4 1 0,-2-4 0 16,0 0 0-16,-4 0-1 0,-2 3 1 0,1-3-1 0,-2 0 1 15,-1 0-2-15,-1 4 2 0,-2-4-1 16,-2 0 0-16,2 0 0 0,-6 0-1 0,-1 0 1 15,1 0 0-15,-1 0 1 0,-2-6 0 0,1 6 1 16,-3-1 0-16,-1 1-1 0,1-9 0 0,0 9-1 16,-4-4-1-16,1 4 1 0,1-6 0 0,-4 6 2 15,-1 0-2-15,2 0 0 0,1 0 0 0,-3 0 0 16,2 0 0-16,-2 0-2 0,-1 0 1 16,1 0-1-16,-3 0 1 0,-1 0 0 0,0 6 0 15,-1-6 0-15,1 0 1 0,-4 0 0 0,1 0 0 16,-1 0-1-16,-22 0 1 0,43 0-1 0,-20 0 1 15,-1 0 1-15,1 0-1 0,5 0 0 16,-3 0 0-16,-2 0 1 0,0 0-2 0,2-6 2 16,0 6 0-16,-1 0-2 0,0 0 1 0,2-5-1 15,-2 5 1-15,1 0 0 0,-2-2 0 16,-1 2-1-16,-22 0 1 0,43-6 0 0,-20 6-1 16,-23 0 1-16,46 0 1 0,-46 0-1 0,42-5-1 0,-42 5 2 15,41 0-3-15,-41 0 0 0,41-1 0 0,-41 1-1 16,37 0 1-16,-37 0 2 0,35 0-1 0,-35 0 2 15,35 0-1-15,-35 0-1 0,33 0 1 0,-33 0 0 16,32 0 0-16,-32 0 0 0,30 0 0 16,-30 0 0-16,34 0 0 0,-34 0-1 0,33 0 1 15,-33 0 0-15,29 0 1 0,-29 0-2 16,33 4 0-16,-33-4 0 0,30 0 1 0,-30 0 0 16,28 0 0-16,-28 0 0 0,24 0 0 0,-24 0 0 15,24 0 0-15,-24 0 1 0,0 0 0 0,27 0-1 16,-27 0-1-16,0 0 2 0,0 0-2 0,0 0 2 15,26 0 0-15,-26 0-1 0,0 0 2 16,0 0-1 0,0 0-2-16,0 0 2 0,22-4 0 0,-22 4 0 15,0 0 0-15,0 0 0 0,0 0 0 0,0 0 0 16,0 0-1-16,0 0 0 0,0 0-1 0,0 0 2 16,0 0-1-16,0 0 0 0,0 0 0 15,0 0 0-15,0 0 1 0,0 0-2 0,0 0 1 0,0 0-1 0,0 0 1 16,0 0 0-16,0 0 0 0,0 0-1 15,25 0 1-15,-25 0 0 0,0 0-1 0,0 0 1 16,0 0-1-16,0 0 0 0,25 9 1 0,-25-9-1 16,0 0 1-16,0 0-1 0,0 0 1 0,27 16-1 15,-27-16 0-15,0 0-1 0,0 0 1 0,0 0-2 16,0 0 0-16,25 13-3 0,-25-13 0 0,0 0-4 0,0 0-1 16,0 0-8-16,0 0-5 0,0 0-10 31,26 0-5-31,-26 0-15 0,0 0-6 0,26 0-11 15,-26 0-18-15,0 0-25 0,9-24-81 0,-9 24-103 16,32 0-139-16,-32 0 138 0,0 0 299 0</inkml:trace>
    <inkml:trace contextRef="#ctx0" brushRef="#br0" timeOffset="1060.5202">6967 106 585 0,'0'0'122'16,"0"0"-31"-16,0 0-34 0,0 0 2 15,0 0-6-15,0 0 1 0,-26 0-6 16,26 0-4-16,0 0-5 0,0 0 0 0,0 0-7 15,0 0-3-15,0 0-4 0,-7 26-2 0,7-26-1 0,0 0 2 0,0 0-2 16,0 25 0-16,0-25 18 0,0 0-19 0,5 28 18 16,-5-28-35-16,0 19 11 0,0-19-12 0,0 25 11 15,0-25 4-15,0 26-4 0,0-26 3 16,0 28-5-16,0-28 3 0,0 31-5 0,0-31 3 16,0 35-5-16,0-35 1 0,0 40-3 15,0-20 1-15,0 5-4 0,0 1 3 0,0 2-6 16,0 6 4-16,-5 4-5 0,5 2 5 0,0 1-8 15,0 1 8-15,0 2-8 0,-9 5 7 0,9 0-8 16,-2 4-9-16,0 8 22 0,-5 1-22 0,7-1 22 16,-6 5-3-16,6-5-11 0,-6 3 11 15,6-4-12-15,0 1 10 0,-4-4-9 0,4-2 9 16,0 0-9-16,0 2 10 0,0-2 6 0,7 0-21 16,-7-2 23-16,4-3-23 0,-4 1 6 0,5-1 10 15,-5-3-9-15,0 3 7 0,0-6-6 0,5-3 6 16,-5-3-7-16,0-6 7 0,0-4-5 15,-6-8 4-15,6 2-7 0,0 3 2 0,-7-5-3 16,7 3 3-16,0-23 0 0,-8 31 4 16,8-31-2-16,0 0-1 0,-5 26-3 0,5-26-1 15,0 0-2-15,0 0 0 0,0 0-2 0,0 0-3 16,0 25-2-16,0-25-1 0,0 0-4 0,0 0 0 16,0 0-1-16,0 0-2 0,0 0-4 0,0 0-6 15,0 0-10-15,0 0-13 0,0 0-24 0,0 0-28 16,0 0-34-16,0 0-51 0,0 0-62 15,0 0-107-15,0 0 202 0,24-11 160 0</inkml:trace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39:51.36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0697B1E-9C5B-4700-B420-A16EF9EC02F0}" emma:medium="tactile" emma:mode="ink">
          <msink:context xmlns:msink="http://schemas.microsoft.com/ink/2010/main" type="writingRegion" rotatedBoundingBox="26879,6591 27580,6591 27580,8096 26879,8096">
            <msink:destinationLink direction="with" ref="{50646119-133D-4FF4-93FD-38497563D9EC}"/>
          </msink:context>
        </emma:interpretation>
      </emma:emma>
    </inkml:annotationXML>
    <inkml:traceGroup>
      <inkml:annotationXML>
        <emma:emma xmlns:emma="http://www.w3.org/2003/04/emma" version="1.0">
          <emma:interpretation id="{AB1DC78D-A609-4908-A3CC-C1F4992DC496}" emma:medium="tactile" emma:mode="ink">
            <msink:context xmlns:msink="http://schemas.microsoft.com/ink/2010/main" type="paragraph" rotatedBoundingBox="26879,6591 27580,6591 27580,8096 26879,809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D630872-671D-467B-8E67-49B3682B0EF9}" emma:medium="tactile" emma:mode="ink">
              <msink:context xmlns:msink="http://schemas.microsoft.com/ink/2010/main" type="line" rotatedBoundingBox="26879,6591 27580,6591 27580,8096 26879,8096"/>
            </emma:interpretation>
          </emma:emma>
        </inkml:annotationXML>
        <inkml:traceGroup>
          <inkml:annotationXML>
            <emma:emma xmlns:emma="http://www.w3.org/2003/04/emma" version="1.0">
              <emma:interpretation id="{2DE3A46D-A64A-49A9-B0BF-3199C2644BB0}" emma:medium="tactile" emma:mode="ink">
                <msink:context xmlns:msink="http://schemas.microsoft.com/ink/2010/main" type="inkWord" rotatedBoundingBox="26879,6591 27580,6591 27580,8096 26879,8096"/>
              </emma:interpretation>
              <emma:one-of disjunction-type="recognition" id="oneOf0">
                <emma:interpretation id="interp0" emma:lang="en-US" emma:confidence="1">
                  <emma:literal>{</emma:literal>
                </emma:interpretation>
                <emma:interpretation id="interp1" emma:lang="en-US" emma:confidence="0">
                  <emma:literal>q</emma:literal>
                </emma:interpretation>
                <emma:interpretation id="interp2" emma:lang="en-US" emma:confidence="0">
                  <emma:literal>9</emma:literal>
                </emma:interpretation>
                <emma:interpretation id="interp3" emma:lang="en-US" emma:confidence="0">
                  <emma:literal>}</emma:literal>
                </emma:interpretation>
                <emma:interpretation id="interp4" emma:lang="en-US" emma:confidence="0">
                  <emma:literal>,</emma:literal>
                </emma:interpretation>
              </emma:one-of>
            </emma:emma>
          </inkml:annotationXML>
          <inkml:trace contextRef="#ctx0" brushRef="#br0">5659 6414 781 0,'0'0'127'0,"0"0"-41"0,0 0-28 0,0 0-9 15,0 0-4-15,0 0-3 0,0 0-3 0,0 0-2 16,0 0-6-16,0 0-6 0,0 0-7 16,0 0-4-16,0 0-1 0,4-23 1 0,-4 23 2 15,0 0 2-15,0 0-3 0,0 0 4 0,0 0-3 16,0 0 1-16,0 0-1 0,-9-21-5 0,9 21-2 0,0 0-3 16,0 0-3-16,0 0 1 0,-28-19 0 15,28 19-1-15,0 0-1 0,-23-4 0 0,23 4 0 16,0 0 0-16,-30 0 0 0,30 0 2 15,-29 0-1-15,29 0 0 0,-36 8 1 0,36-8 0 16,-41 11 0-16,18-2-1 0,23-9 1 0,-44 14-1 16,44-14 1-16,-43 19-1 0,43-19 1 0,-39 21-3 15,39-21 1-15,-40 23-2 0,40-23 0 0,-34 20 0 16,34-20 1-16,-24 14-2 0,24-14 2 0,0 0-2 16,-23 18 1-16,23-18-1 0,0 0 0 0,0 0 1 15,0 0-1-15,0 0 1 0,0 0-1 16,0 24 0-16,0-24 1 0,0 0-1 0,19 12 1 15,-19-12 1-15,0 0-1 0,32 14 0 16,-32-14 0-16,26 11-1 0,-26-11 1 0,27 7-2 16,-27-7 2-16,29 9-3 0,-29-9 2 0,27 12-1 15,-27-12 1-15,31 10 0 0,-31-10 1 0,32 9-1 16,-32-9 1-16,32 11-2 0,-32-11 1 16,33 11-1-16,-33-11 1 0,33 10 0 0,-33-10 2 15,34 16-3-15,-34-16 2 0,29 17-4 0,-29-17-1 16,27 25-4-16,-27-25 2 0,24 31-2 0,-24-31 5 15,18 42 11-15,-13-23-28 0,-5 3 31 0,0 0-30 16,0-1 17-16,0-1 4 0,0-20-4 16,-14 35 3-16,14-35-3 0,-16 29 4 0,16-29-3 15,-22 25 4-15,22-25-3 0,-22 19 2 16,22-19-1-16,0 0 2 0,-29 16-1 0,29-16 1 16,0 0 0-16,-23 8 0 0,23-8 1 0,0 0 0 15,0 0-2-15,0 0 0 0,0 0 1 0,0 0-1 16,0 0 1-16,0 0 1 0,0 0-1 0,0 0 1 15,0 0 0-15,0 0 0 0,0 0 0 0,0 0 0 16,0 0-1-16,0 0-2 0,0 0 1 0,0-21-2 31,0 21 1-31,0 0 0 0,0 0 1 16,26-16-1-16,-26 16 1 0,0 0-1 0,26-9 0 16,-26 9-1-16,22 0 1 0,-22 0-1 0,0 0 0 15,33-7 1-15,-33 7 0 0,23 0-1 0,-23 0 1 16,22 9 0-16,-22-9 0 0,0 0 0 0,32 12 0 0,-32-12 0 15,0 0 0-15,23 17 0 0,-23-17 0 0,0 0 0 16,12 24-1-16,-12-24 2 0,0 0-2 16,0 28 2-16,0-28-2 0,0 0 4 0,-7 30-4 15,7-30 3-15,-16 21-3 0,16-21 2 0,-21 23-2 0,21-23 3 16,-26 27-4-16,26-27 4 0,-27 32-4 0,27-32 4 16,-26 37-4-16,12-17 4 0,0 2-4 0,1 3 6 15,0-2-5-15,1 2 3 0,1 2-2 0,1 2 4 16,1-1-2-1,2 0 7-15,3 0-4 0,4 4 6 0,-6-4-2 16,6 0-11-16,0-7 29 0,9 4-27 0,-4-1 26 16,2 1-12-16,1-5-7 0,3 4 2 15,-11-24-5-15,22 32 0 0,-22-32-3 0,25 34 0 16,-25-34-3-16,29 30 3 0,-29-30-2 0,35 22 1 16,-35-22-1-16,35 20-2 0,-35-20-5 0,38 12-5 15,-38-12-8-15,38 2-10 0,-38-2-13 16,36-9-23-16,-10 9-29 0,-19-17-60 0,25 21-146 15,-32-4-163-15,23-19 21 0,-23 19 419 0</inkml:trace>
        </inkml:traceGroup>
      </inkml:traceGroup>
    </inkml:traceGroup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41:44.24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9D48083-5685-4D08-9DC5-E39E1F056EA8}" emma:medium="tactile" emma:mode="ink">
          <msink:context xmlns:msink="http://schemas.microsoft.com/ink/2010/main" type="writingRegion" rotatedBoundingBox="647,4067 10597,4401 10501,7264 551,6930"/>
        </emma:interpretation>
      </emma:emma>
    </inkml:annotationXML>
    <inkml:traceGroup>
      <inkml:annotationXML>
        <emma:emma xmlns:emma="http://www.w3.org/2003/04/emma" version="1.0">
          <emma:interpretation id="{2FE1C37F-4E6F-49F1-BE90-715255BDD571}" emma:medium="tactile" emma:mode="ink">
            <msink:context xmlns:msink="http://schemas.microsoft.com/ink/2010/main" type="paragraph" rotatedBoundingBox="1594,4086 9037,4469 8981,5550 1539,516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774267D-7F34-4317-AC06-92A4518F38AB}" emma:medium="tactile" emma:mode="ink">
              <msink:context xmlns:msink="http://schemas.microsoft.com/ink/2010/main" type="line" rotatedBoundingBox="1594,4086 9037,4469 8981,5550 1539,5167"/>
            </emma:interpretation>
          </emma:emma>
        </inkml:annotationXML>
        <inkml:traceGroup>
          <inkml:annotationXML>
            <emma:emma xmlns:emma="http://www.w3.org/2003/04/emma" version="1.0">
              <emma:interpretation id="{2E89147A-F241-472B-BB24-E23C6AC335A7}" emma:medium="tactile" emma:mode="ink">
                <msink:context xmlns:msink="http://schemas.microsoft.com/ink/2010/main" type="inkWord" rotatedBoundingBox="1652,4052 4817,4403 4712,5346 1548,4995"/>
              </emma:interpretation>
              <emma:one-of disjunction-type="recognition" id="oneOf0">
                <emma:interpretation id="interp0" emma:lang="en-US" emma:confidence="0">
                  <emma:literal>X-ear</emma:literal>
                </emma:interpretation>
                <emma:interpretation id="interp1" emma:lang="en-US" emma:confidence="0">
                  <emma:literal>X'=as</emma:literal>
                </emma:interpretation>
                <emma:interpretation id="interp2" emma:lang="en-US" emma:confidence="0">
                  <emma:literal>X"=as</emma:literal>
                </emma:interpretation>
                <emma:interpretation id="interp3" emma:lang="en-US" emma:confidence="0">
                  <emma:literal>Xsan</emma:literal>
                </emma:interpretation>
                <emma:interpretation id="interp4" emma:lang="en-US" emma:confidence="0">
                  <emma:literal>Xeon</emma:literal>
                </emma:interpretation>
              </emma:one-of>
            </emma:emma>
          </inkml:annotationXML>
          <inkml:trace contextRef="#ctx0" brushRef="#br0">623-4200 455 0,'0'0'157'0,"0"0"-76"0,0 0-4 0,-27 13-4 16,27-13 0-16,0 0-13 0,0 0-12 0,0 0-13 15,0 0-8-15,0 0-3 0,0 0 0 16,-28 0 0-16,28 0 0 0,0 0-3 0,0 0-2 16,0 0-4-16,0 0-3 0,-30 17-6 0,30-17 0 15,0 0-5-15,-26 30 1 0,26-30-4 0,-26 36 3 16,7-11-4-16,1 2 3 0,-4 4 16 16,-4 3-17-16,4 4 12 0,-1 1-33 0,-2-2 2 15,2-5-17-15,6 9 0 0,-3-16-4 0,9 6-12 16,11-31-3-16,-18 44-14 0,18-44-11 15,-14 36-37-15,14-36-27 0,0 0-61 0,-13 36-85 16,13-36 182-16,0 0 109 0</inkml:trace>
          <inkml:trace contextRef="#ctx0" brushRef="#br0" timeOffset="-375.0021">300-4187 370 0,'0'0'74'0,"0"0"2"0,0 0 1 0,0 0 9 15,0 0-5 1,0 0-10-16,0 0-13 0,0 0-9 0,0 0-11 0,0 0-3 16,0 0-1-16,0 0-2 0,0 0 2 0,0 0 0 15,0 0-3-15,0 0-1 0,0 0-4 0,0 0-2 16,0 0-3-16,0 0-3 0,0 0-4 16,0 0-3-16,0 0-6 0,0 0-1 0,0 0-3 15,0 0-2-15,0 0 1 0,0 0 0 16,0 0 1-16,0 0 2 0,0 0-3 0,0 0 4 15,0 0-1-15,17 32 3 0,-17-32 2 0,11 26 0 16,-11-26-2-16,13 37 2 0,-13-37-6 0,15 46 2 16,-7-23-4-16,-2 5 2 0,0-1 16 0,2 5-32 15,-4-1 31-15,4-1-33 0,-5 3 6 0,-3-7 1 16,8 1-10-16,-8-27 4 0,6 47 0 16,-6-47 3-16,13 42 0 0,-13-42 3 0,4 30-8 15,-4-30-1-15,0 0-9 0,6 25-7 16,-6-25-13-16,0 0-7 0,0 0-13 0,0 0-10 15,30 17-16-15,-30-17-20 0,0 0-28 0,0 0-30 16,0 0-87-16,26 0 83 0,-26 0 175 0</inkml:trace>
          <inkml:trace contextRef="#ctx0" brushRef="#br0" timeOffset="1329.1861">772-4426 207 0,'0'0'85'0,"0"0"-14"0,0 0 7 0,0 0 12 15,0 0-5-15,0 0-11 0,0 0-10 16,0 0-8-16,0 0-4 0,0 0-2 0,0 0-1 0,0 0-3 16,0 0-6-16,0 0-8 0,0 0-7 15,0 0-6-15,-8-25-2 0,8 25 0 16,0 0 2-16,0 0 0 0,0 0-2 0,0 0-1 16,0 0-4-16,0 0-1 0,22-25-3 0,-22 25 0 15,0 0-2-15,0 0-1 0,35-13 0 0,-35 13-1 16,0 0 2-16,34-12 2 0,-34 12 1 0,26 0 2 15,-26 0-1-15,0 0 1 0,34 0-2 0,-34 0-2 16,0 0 0-16,34 0-3 0,-34 0 0 16,0 0-1-16,25 12-1 0,-25-12-2 0,0 0 1 15,0 0-2-15,17 34 3 0,-17-34 0 0,0 0-1 16,0 34-3-16,0-34 2 0,-8 23-3 0,8-23 2 16,-14 29-2-16,14-29 1 0,-20 26-5 15,20-26 1-15,0 0-3 0,-34 32 1 0,34-32-1 16,0 0 0-16,-27 23 2 0,27-23 1 0,0 0 0 15,0 0 1-15,-33 16 1 0,33-16 1 16,0 0 1-16,0 0 1 0,0 0 1 0,0 0-1 16,0 0-1-16,0 0-1 0,0 0-4 0,0 0 0 15,0 0-1-15,0 0 2 0,0 0 2 0,0 0 2 16,0 0 1-16,0 0-1 0,0 0 1 0,0 0-1 16,8-30 1-16,-8 30 0 0,0 0 1 0,0 0-1 15,0 0 2-15,0 0-1 0,28-18 0 16,-28 18 1-16,0 0 0 0,0 0-1 15,0 0 3 1,29 0 0-16,-29 0 2 0,0 0 2 0,25 0-2 0,-25 0 2 16,0 0-2-16,35 15 1 0,-35-15-4 15,0 0 1-15,33 12-3 0,-33-12 0 0,26 9-1 16,-26-9-1-16,25 9-4 0,-25-9-4 0,0 0-13 16,34 0-12-16,-34 0-21 0,0 0-36 0,31 12-61 15,-31-12-70-15,0 0-154 0,0 0 65 0,0 0 312 16</inkml:trace>
          <inkml:trace contextRef="#ctx0" brushRef="#br0" timeOffset="2527.1061">1020-3757 361 0,'0'0'123'0,"0"0"-37"0,0 0 5 16,0 0-5-16,0 0-4 0,0 0-18 15,0 0-11-15,0 0-11 0,0 0-10 0,0 0-3 16,0 0 3-16,0 0-1 0,0 0 4 0,0 0-6 16,0 0-5-16,0 0-4 0,0 0-3 0,30-7-3 15,-30 7-4 1,0 0-3-16,28-6-4 0,-28 6-1 15,0 0-1-15,34 1-1 0,-34-1-2 0,26-7-4 16,-26 7-5-16,25 0-5 0,-25 0-6 0,0 0-6 16,37 0-10-16,-37 0-19 0,28 0-32 0,-28 0-30 15,0 0-51-15,29 0-34 0,-29 0-112 0,28 0 120 16,-28 0 196-16</inkml:trace>
          <inkml:trace contextRef="#ctx0" brushRef="#br0" timeOffset="2147.0938">1000-3889 529 0,'0'0'153'15,"0"0"-76"-15,0 0-20 0,0 0 2 0,0 0-1 16,0 0-10-16,0 0-13 0,0 0-13 0,-10-24-9 15,10 24-3-15,0 0 3 0,0 0 6 0,0 0 6 16,0 0 0-16,23-11-2 0,-23 11-4 0,0 0-5 16,0 0-1-16,0 0-1 0,35 0-2 0,-35 0 0 15,0 0-4-15,23-6-2 0,-23 6-2 16,0 0 0-16,38 2 0 0,-38-2-2 16,29 4 2-16,-29-4 0 0,25 7 0 0,-25-7 0 15,26 0-16-15,-26 0 15 0,0 0-16 0,37 8 14 16,-37-8 2-16,0 0-3 0,25 0-1 0,-25 0-6 15,0 0-7-15,0 0-13 0,0 0 4 0,0 0-30 16,0 0-5-16,0 0-35 0,0 0-40 0,0 0-48 16,0 0-62-16,0 0-96 0,0 0 299 15</inkml:trace>
          <inkml:trace contextRef="#ctx0" brushRef="#br0" timeOffset="3734.9899">2051-3924 663 0,'0'0'162'0,"0"0"-61"0,0 0-18 31,0 0-9-31,0 0-6 0,0 0-14 0,0 0-11 0,-9-34-31 16,9 34 11-16,0 0-21 0,0 0 18 0,-12-29 2 15,12 29-1-15,0 0-2 0,0 0-5 0,0 0-4 16,-30-23-4-16,30 23 0 0,0 0-2 16,-28-10 0-16,28 10-1 0,-23 0-1 0,23 0-1 0,-31 15-3 15,31-15 1-15,-35 18-2 0,35-18 1 0,-33 32 19 16,33-32-34-16,-38 39 31 0,38-39-30 0,-31 43 10 15,14-19 5-15,4-1-4 0,13-23 5 0,-21 46-5 16,21-46 5-16,-14 38-3 16,14-38 2-16,0 35-3 0,0-35 2 0,0 29-4 15,0-29 2-15,18 25-2 0,-18-25 4 16,0 0-2-16,36 25 3 0,-36-25 0 16,25 17 0-16,-25-17 1 0,34 10 0 0,-34-10 1 15,34 0 1-15,-34 0-1 0,37 0 1 0,-37 0-1 0,31 0 1 0,-31 0 2 16,29 0-1-16,-29 0 3 0,0 0 0 0,33-17 0 15,-33 17 1-15,0 0 1 0,26-25-1 16,-26 25 0-16,0 0-1 0,14-35 3 16,-14 35-3-16,7-32 2 0,-7 32-2 0,8-36 1 15,-8 36-2-15,9-44 3 0,-9 44-3 0,11-43 3 16,-11 43-2-16,10-44 4 0,-10 44-3 0,9-40 2 16,-9 40 12-16,0 0-35 0,9-27 32 0,-9 27-36 15,0 0 20-15,0 0-2 0,0 0 0 0,0 0-5 16,0 0 0-16,0 0 21 0,0 0-32 0,0 27 35 15,0-27-31-15,0 34 8 0,0-34 3 16,0 41-4-16,0-41 4 0,-15 45-4 16,15-45 4-16,-10 44-3 0,10-44 4 0,-4 43-4 15,4-43 3-15,0 42-3 0,0-42 2 0,7 35-1 16,-7-35 2-16,13 34-3 0,-13-34-1 0,20 30-5 16,-20-30-3-16,0 0-5 0,32 30-1 0,-32-30-5 15,28 10 1-15,-28-10-2 0,31 11-5 16,-31-11-3-16,33 0-4 0,-33 0-7 0,34 0-9 15,-34 0-26-15,29-13-48 0,-29 13-72 0,25 4-125 16,-25-4-49-16,0 0 325 0</inkml:trace>
          <inkml:trace contextRef="#ctx0" brushRef="#br0" timeOffset="4911.7442">2574-3761 547 0,'0'0'198'16,"0"0"-89"-16,0 0-28 0,0 0-8 0,0 0-1 15,0 0-14-15,0 0-11 0,0 0-11 0,0 0-9 16,0 0-3-16,0 0-5 0,0 0-2 0,0 0-4 16,0 0-5-16,0 0-1 0,27-12 0 0,-27 12 0 15,0 0-1-15,0 0 2 0,33 0-3 16,-33 0-1-16,28 0 0 0,-28 0-3 0,29 0 1 15,-29 0 1-15,39 0 0 0,-39 0 1 16,41-3 2-16,-41 3 2 0,50 0-1 0,-22 0 0 16,-2 0 0-16,3 0-2 0,4 0-1 0,-2 0 0 15,1 0 0-15,5 0 0 0,-6 0 1 0,3 0 1 16,0 0 0-16,-5 0-1 0,1 0-1 0,-1 0-2 16,-6 0 1-16,-23 0-2 0,47 1-1 15,-47-1 0-15,35 0 1 0,-35 0-1 0,27 0-1 16,-27 0-2-16,0 0-2 0,0 0 0 0,0 0 0 15,0 0-6-15,0 0-5 0,0 0-6 0,0 0-2 16,0 0 5-16,0 0 5 0,0 0 5 16,-21-26 1-16,21 26 2 0,0 0-1 0,-30-8-1 15,30 8-1-15,0 0 1 0,-28-15 1 16,28 15 2-16,0 0 1 0,0 0 2 0,0 0 1 16,-23-11 0-16,23 11 1 0,0 0-1 0,0 0-1 15,0 0 0-15,0 0 2 0,0 0 2 0,0 0 2 16,0 0 1-16,0 0 1 0,0 0 0 0,0 0 1 15,7-25 2-15,-7 25 2 0,0 0 3 0,0 0-2 16,0 0 1-16,0 0-2 0,0-29 0 0,0 29 1 16,0 0 3-16,0 0-1 0,0 0-2 15,0 0-1-15,0 0-2 0,0 0-2 0,-26-24 1 16,26 24-3-16,0 0 1 0,0 0 0 16,0 0 0-16,0 0-1 0,0 0-2 0,0 0 0 15,0 0-2-15,0 0 0 0,0 0 0 0,0 0-1 16,0 0 0-16,0 0 0 0,0 0 0 0,0 0 0 15,0 0 0-15,0 0 0 0,0 0 1 0,0 0 1 16,0 0-2-16,0 0 0 0,29 6 0 16,-29-6 0-16,0 0 1 0,0 0 1 0,30 26-2 15,-30-26 1-15,0 0-2 0,38 21 1 0,-38-21 0 16,27 17-1-16,-27-17 1 0,24 15 1 0,-24-15-1 16,0 0 1-16,30 16 0 0,-30-16 0 0,0 0-1 15,0 0 1-15,21 19-1 0,-21-19 0 0,0 0 0 16,0 0 1-16,0 29-2 15,0-29 0-15,0 0-3 0,-26 31-2 0,26-31-11 16,-25 25-7-16,25-25-15 0,-29 27-10 0,29-27-12 16,-34 22-11-16,34-22-36 0,-36 22-59 0,36-22-105 15,-10 38-138-15,10-38 120 0,-19 22 290 0</inkml:trace>
        </inkml:traceGroup>
        <inkml:traceGroup>
          <inkml:annotationXML>
            <emma:emma xmlns:emma="http://www.w3.org/2003/04/emma" version="1.0">
              <emma:interpretation id="{86C8638F-80F1-4288-9E12-2667379283D8}" emma:medium="tactile" emma:mode="ink">
                <msink:context xmlns:msink="http://schemas.microsoft.com/ink/2010/main" type="inkWord" rotatedBoundingBox="7271,4432 9034,4522 8981,5550 7218,5459"/>
              </emma:interpretation>
              <emma:one-of disjunction-type="recognition" id="oneOf1">
                <emma:interpretation id="interp5" emma:lang="en-US" emma:confidence="0">
                  <emma:literal>Xara</emma:literal>
                </emma:interpretation>
                <emma:interpretation id="interp6" emma:lang="en-US" emma:confidence="0">
                  <emma:literal>x = Isa</emma:literal>
                </emma:interpretation>
                <emma:interpretation id="interp7" emma:lang="en-US" emma:confidence="0">
                  <emma:literal>x = Iran</emma:literal>
                </emma:interpretation>
                <emma:interpretation id="interp8" emma:lang="en-US" emma:confidence="0">
                  <emma:literal>XD IT</emma:literal>
                </emma:interpretation>
                <emma:interpretation id="interp9" emma:lang="en-US" emma:confidence="0">
                  <emma:literal>x = ira</emma:literal>
                </emma:interpretation>
              </emma:one-of>
            </emma:emma>
          </inkml:annotationXML>
          <inkml:trace contextRef="#ctx0" brushRef="#br0" timeOffset="8982.137">6256-3483 340 0,'0'0'122'0,"0"0"-40"15,0 0-5-15,0 0 5 0,0 0-5 0,0 0-12 16,0 0-13-16,0 0-1 0,-23 6-3 0,23-6 0 15,0 0-4-15,0 0-4 0,0 0-4 0,0 0-4 16,0 0-3-16,-29 0-3 0,29 0-6 0,0 0-5 16,-30 0-5-16,30 0-3 0,-27 0 0 0,27 0-1 15,-28 8-2-15,28-8-2 16,-27 0-2-16,27 0-1 0,-32 3 0 0,32-3 0 16,-32 0-3-16,32 0-3 0,-30 4-3 0,30-4-3 15,-26 0-1-15,26 0-6 0,0 0-6 0,-34-10-10 16,34 10-14-16,0 0-18 0,0 0-21 0,-36-10-27 15,36 10-27-15,0 0-35 0,0 0-73 0,0 0-43 16,0 0 294-16</inkml:trace>
          <inkml:trace contextRef="#ctx0" brushRef="#br0" timeOffset="8107.1776">6247-3847 487 0,'0'0'145'0,"0"0"-58"0,0 0-26 0,0 0 13 16,0 0-19-16,0 0-3 0,-28-9-15 0,28 9-12 15,0 0-6-15,-28 0 2 0,28 0 2 0,0 0 0 16,-34 0-3-16,34 0-8 0,-31 0-6 16,31 0-3-16,-37 0-2 0,37 0 0 0,-38-2-2 15,38 2-7-15,-33 0-10 0,33 0-19 16,-28-3-11-16,28 3-44 0,0 0-35 0,0 0-79 15,-29 8-88-15,29-8-27 0,0 0 321 0</inkml:trace>
          <inkml:trace contextRef="#ctx0" brushRef="#br0" timeOffset="7810.2541">6139-3980 560 0,'0'0'185'0,"0"0"-94"0,0 0-7 0,0 0-15 15,0 0-6-15,0 0-16 0,0 0-12 16,0 0-10-16,0 0-5 0,0 0-6 0,0 0-3 16,0 0-2-16,0 0-2 0,0 0 4 15,0 0 1-15,0 0-1 0,0 0 1 0,-11 36 15 16,11-36-22-16,-2 29 18 0,2-29-34 0,-9 40 10 15,9-40-12-15,-9 47 11 0,9-47 2 0,-12 42-3 16,12-42 3-16,-10 38-3 0,10-38 1 0,-11 30-3 16,11-30-1-16,-7 25-3 0,7-25-2 15,0 0-7-15,0 0-7 0,0 27-15 0,0-27-19 16,0 0-32-16,0 0-21 0,0 0-34 0,0 0-24 16,0 0-64-16,32 3-67 0,-32-3 242 0</inkml:trace>
          <inkml:trace contextRef="#ctx0" brushRef="#br0" timeOffset="10539.195">6514-3449 671 0,'0'0'99'0,"0"0"-60"0,0 0-14 0,0 0 9 15,0 0 7-15,0 0-1 0,0 0-10 16,0 0-5-16,0 0-1 0,0 0 2 0,0 0 0 16,-4 27 0-16,4-27-8 0,0 0-3 15,4 26-5-15,-4-26 2 0,7 29 0 0,-7-29 2 0,4 38-4 16,-4-38-2-16,9 44-7 0,-9-44 1 0,7 34-3 16,-7-34 6-16,0 35 4 0,0-35 7 15,9 29-1-15,-9-29 2 0,0 0-8 0,11 32-1 16,-11-32-5-16,0 0-1 0,0 0 0 15,14 27-1-15,-14-27-1 0,0 0 0 0,0 0 1 16,0 0 2-16,0 0 6 0,0 0 6 0,0 0 4 16,0 0 2-16,0 0-1 0,0 0-3 0,0 0-5 15,0 0-5-15,0 0-2 0,0 0-3 0,0 0 2 16,18-25 1-16,-18 25 1 0,0 0 0 0,0 0 3 16,6-32-1-16,-6 32 2 0,0 0 0 15,10-36 3-15,-10 36 0 0,4-30 4 0,-4 30-2 16,10-35 3-16,-10 35-5 0,10-40 2 0,-10 40-4 15,11-41 0-15,-11 41-4 0,14-48 3 0,-9 25-4 16,1-5 2-16,3-3-4 0,0 1 3 0,-4 5-4 16,3-3 3-16,0 6-4 0,-4-5 3 0,-4 27-2 15,19-44 2-15,-19 44-3 0,17-45 2 0,-17 45-3 16,11-41 2-16,-11 41-3 16,9-34 2-16,-9 34-2 0,9-30 2 0,-9 30-2 15,0 0 2-15,9-33-3 0,-9 33 3 0,0 0-2 16,0-35-14-16,0 35 13 0,0 0-14 0,0-33 27 15,0 33-11-15,0 0 12 0,0-30-12 0,0 30-1 16,0 0 1-16,0-35-2 0,0 35 2 0,0 0-2 16,2-34 2-16,-2 34-3 0,0 0 1 0,9-33 0 15,-9 33 0-15,0 0 0 0,3-30 0 16,-3 30 0-16,0 0 1 0,0 0-1 0,6-23 0 16,-6 23 0-16,0 0-1 0,0 0 0 0,0 0 0 15,0 0 0-15,0 0 1 0,0 0 1 0,11-26-1 16,-11 26 0-16,0 0-2 0,0 0 1 0,0 0 0 15,0 0 0-15,0 0-1 0,0 0 0 0,0 0 0 16,0 0 1-16,0 0 1 0,0 0 0 16,0 0 1-16,0 0 0 0,0 0-1 0,0 0 1 15,0 0-1-15,0 0 1 0,23-4 0 0,-23 4-2 16,0 0 1-16,0 0-1 0,0 0-1 16,27 0 0-16,-27 0 2 0,0 0-1 0,0 0 2 15,34 0-1-15,-34 0 1 0,0 0 0 0,35 9 0 16,-35-9 1-16,30 0-1 0,-30 0 0 0,32 6 0 15,-32-6-1-15,37 0 1 0,-37 0 1 16,39 6-1-16,-39-6 1 0,40 4-2 0,-40-4 2 16,42 7 0-16,-42-7-1 0,46 3 1 0,-46-3 0 15,49 0 0-15,-24 0 0 0,1 0 1 0,2 0-2 16,-28 0 0-16,42 1 1 0,-42-1-1 0,39 0 0 16,-39 0-1-16,34 0 1 0,-34 0-1 0,34 0 2 15,-34 0-4-15,0 0-1 0,34 0-3 16,-34 0-2-16,0 0-1 0,0 0 0 0,0 0-3 15,27-4-1-15,-27 4-3 0,0 0-4 0,0 0-4 16,0 0-2-16,0 0-4 0,0 0-3 16,0 0-8-16,0 0-13 0,0 0-23 0,0 0-40 15,30 0-45-15,-30 0-61 0,0 0-134 0,0 0-4 16,0 0 349-16</inkml:trace>
          <inkml:trace contextRef="#ctx0" brushRef="#br0" timeOffset="11852.5065">7284-3621 710 0,'0'0'99'16,"0"0"-48"-16,0 0-2 0,0 0 10 0,0 0 10 16,0 0-2-16,0-26-15 0,0 26-11 15,0 0-6-15,0 0-4 0,0 0 1 0,0-26-4 0,0 26-1 0,0 0-4 16,0 0-4-16,-17-25-4 0,17 25-4 0,0 0-4 15,0 0-1-15,0 0-2 0,-29-28 0 0,29 28-1 0,0 0 0 32,-25-11 1-32,25 11 1 0,0 0 3 0,-31-7 2 0,31 7 0 0,0 0-3 0,-37 0-2 15,37 0-2-15,-30 13-1 0,30-13-2 16,-29 16 0-16,29-16-2 0,-31 23 3 0,31-23-3 16,-29 29 3-16,29-29-2 0,-36 34 2 0,36-34-4 15,-31 39 4-15,31-39-3 0,-23 38 2 0,23-38-3 16,-11 39 4-16,11-39-4 0,-9 36 3 0,9-36-2 15,0 35 2-15,0-35-3 0,0 27 2 0,0-27-1 16,0 0 1-16,19 29-1 0,-19-29 1 16,0 0-1-16,23 24 2 0,-23-24-3 0,0 0 3 15,32 19-1-15,-32-19 1 0,0 0 1 0,39 8 1 16,-39-8-1-16,0 0 1 0,35 0-1 0,-35 0 0 16,0 0 3-16,33 1 0 0,-33-1 2 0,0 0 0 15,28-14-1-15,-28 14-1 0,0 0 1 0,0 0-2 16,28-21 2-16,-28 21 0 0,0 0 1 0,21-32 0 15,-21 32 0-15,13-30-2 0,-13 30 2 16,15-35-3-16,-15 35 3 0,15-44-2 0,-15 44 2 16,19-38-2-16,-19 38 4 0,15-38-3 0,-15 38 2 15,11-29-3-15,-11 29 1 0,0 0-1 0,10-30 0 16,-10 30-1-16,0 0-1 0,0 0 1 0,0 0 0 16,0 0-2-16,0 0-2 0,0 0-3 15,0 0-2-15,0 0-1 0,0 0 2 0,0 0 1 16,0 0 1-16,0 0 3 0,-16 30-4 15,16-30 3-15,0 0-4 0,-5 35 3 0,5-35-1 16,0 30 3-16,0-30-2 0,0 33 4 0,0-33-4 16,5 35 4-16,-5-35-3 0,16 37 1 0,-16-37-2 15,21 32 3-15,-21-32-2 0,37 30 2 0,-37-30-2 16,40 33 1-16,-40-33-3 0,44 17 2 0,-18-8-6 16,-26-9-6-16,49 8-8 0,-49-8-8 15,50 0-10-15,-50 0-9 0,42 0-19 0,-42 0-39 16,46 0-104-16,-46 0-237 0,0 0 14 0,34 0 280 15</inkml:trace>
          <inkml:trace contextRef="#ctx0" brushRef="#br0" timeOffset="6077.1819">4856-3943 775 0,'0'0'81'16,"0"0"-24"-16,0 0 5 0,0 0 5 0,-32 9-8 15,32-9-13-15,0 0-11 0,0 0-5 0,0 0-2 16,0 0 0-16,-27 10-3 0,27-10-2 0,0 0-3 15,0 0-20-15,-26 24 10 0,26-24-16 16,-20 25 9-16,20-25 1 0,-23 40-5 16,23-40 4-16,-28 51-6 0,16-26 6 0,-7 6-6 15,-1 1 3-15,0 0-7 0,-3-5 2 0,3 1-11 16,-2-1 0-16,5 1-10 0,17-28-5 0,-37 42-13 16,37-42-10-16,-29 34-30 0,29-34-39 0,0 0-69 15,-30 36-121-15,30-36-43 0,0 0 277 0</inkml:trace>
          <inkml:trace contextRef="#ctx0" brushRef="#br0" timeOffset="5761.524">4570-3939 771 0,'0'0'116'0,"0"0"-24"16,0 0-4-16,0 0-3 0,-26-1-12 16,26 1-16-1,0 0-12-15,0 0-10 0,0 0-29 0,0 0 17 16,0 0-25-16,0 0 16 0,0 0-3 15,0 0-4-15,0 0 1 0,0 0 0 0,0 0 0 16,0 0-1-16,0 0-1 0,0 0-2 0,0 0-1 16,0 0 1-16,0 0 19 0,0 0-18 0,0 0 18 15,8 31-35-15,-8-31 14 0,9 34-12 0,-9-34 12 16,14 42 4-16,-5-17-4 0,0 1 3 0,2-1-5 16,2 4 2-16,-1-4-4 0,-3 0 4 15,-9-25-5-15,20 37 4 0,-20-37-3 0,20 36 3 16,-20-36-4-16,16 28-1 0,-16-28-5 0,0 0-2 15,20 30-6-15,-20-30-4 0,0 0-7 0,0 0-9 16,0 0-15-16,0 0-13 0,31 20-27 16,-31-20-39-16,0 0-51 0,0 0-60 0,8-31-137 0,-8 31 138 15,0 0 241-15</inkml:trace>
          <inkml:trace contextRef="#ctx0" brushRef="#br0" timeOffset="6756.7432">5144-3790 605 0,'0'0'116'0,"0"0"-42"0,0 0-6 15,0 0-7 1,0 0-9-16,0 0-10 0,0 0-6 16,0 0-6-16,0 0 0 0,34-18-3 0,-34 18-2 15,0 0-2-15,35-4-4 0,-35 4-3 0,33 0-5 0,-33 0-2 0,32 0-3 0,-32 0-1 16,34 0 0-16,-34 0-3 0,29-6-1 0,-29 6 0 16,30 0-1-16,-30 0-1 0,29-6-2 0,-29 6-6 15,0 0-9-15,33 0-11 0,-33 0-15 16,0 0-20-16,0 0-30 0,0 0-27 15,24 11-46-15,-24-11-25 0,0 0-93 0,0 0 48 16,0 0 237-16</inkml:trace>
          <inkml:trace contextRef="#ctx0" brushRef="#br0" timeOffset="7069.2496">5156-3677 648 0,'0'0'124'0,"0"0"-41"0,0 0-5 16,0 0 2-16,0 0-5 0,0 0-15 0,0 0-15 15,0 0-8-15,0 0-5 0,0 0-2 0,0 0-1 16,0 0-3-16,0 0-2 0,0 0-3 0,0 0-6 15,0 0-2-15,28 11-4 0,-28-11-3 0,0 0-2 16,35 4-3-16,-35-4-1 0,33 8-1 0,-33-8-4 16,35 0-4-16,-35 0-3 0,37 0-2 0,-37 0-5 15,37 0-10-15,-37 0-15 0,30 0-19 16,-4 9-26-16,-26-9-30 0,33 0-52 0,-33 0-68 16,0 0-144-16,24-4 140 0,-24 4 243 15</inkml:trace>
        </inkml:traceGroup>
      </inkml:traceGroup>
    </inkml:traceGroup>
    <inkml:traceGroup>
      <inkml:annotationXML>
        <emma:emma xmlns:emma="http://www.w3.org/2003/04/emma" version="1.0">
          <emma:interpretation id="{036B9F16-B49C-4883-B596-E87CF1784402}" emma:medium="tactile" emma:mode="ink">
            <msink:context xmlns:msink="http://schemas.microsoft.com/ink/2010/main" type="paragraph" rotatedBoundingBox="599,5490 10549,5824 10501,7264 551,693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A01B631-CBC6-4422-A45D-C93788A679BE}" emma:medium="tactile" emma:mode="ink">
              <msink:context xmlns:msink="http://schemas.microsoft.com/ink/2010/main" type="line" rotatedBoundingBox="599,5490 10549,5824 10501,7264 551,6930"/>
            </emma:interpretation>
          </emma:emma>
        </inkml:annotationXML>
        <inkml:traceGroup>
          <inkml:annotationXML>
            <emma:emma xmlns:emma="http://www.w3.org/2003/04/emma" version="1.0">
              <emma:interpretation id="{21CA3602-9C88-44E8-B814-72DADC911D6E}" emma:medium="tactile" emma:mode="ink">
                <msink:context xmlns:msink="http://schemas.microsoft.com/ink/2010/main" type="inkWord" rotatedBoundingBox="596,5595 2635,5663 2609,6426 570,6358"/>
              </emma:interpretation>
              <emma:one-of disjunction-type="recognition" id="oneOf2">
                <emma:interpretation id="interp10" emma:lang="en-US" emma:confidence="1">
                  <emma:literal>(don't</emma:literal>
                </emma:interpretation>
                <emma:interpretation id="interp11" emma:lang="en-US" emma:confidence="0">
                  <emma:literal>•don't</emma:literal>
                </emma:interpretation>
                <emma:interpretation id="interp12" emma:lang="en-US" emma:confidence="0">
                  <emma:literal>don't</emma:literal>
                </emma:interpretation>
                <emma:interpretation id="interp13" emma:lang="en-US" emma:confidence="0">
                  <emma:literal>'don't</emma:literal>
                </emma:interpretation>
                <emma:interpretation id="interp14" emma:lang="en-US" emma:confidence="0">
                  <emma:literal>(don'ts</emma:literal>
                </emma:interpretation>
              </emma:one-of>
            </emma:emma>
          </inkml:annotationXML>
          <inkml:trace contextRef="#ctx0" brushRef="#br0" timeOffset="3.92196E6">-30-2942 204 0,'0'0'83'0,"0"0"-4"0,0 0-6 0,0 0 8 16,0 0-2-16,0 0 4 0,0 0-7 0,0 0-6 16,0 0-11-16,0 0-1 0,0 0-9 0,0 0-3 15,0 0-10-15,0 0-6 0,0 0-5 0,0 0-3 16,0 0-2-16,0 0-2 0,0 0-3 15,0 0-1-15,0 0-3 0,0 0-3 0,0 0-1 16,0 0-4-16,0 0 1 0,0 0 4 0,0 0 3 16,0 40 2-16,0-40-2 0,0 0-2 0,0 33-6 15,0-33 1-15,0 34-2 0,0-34 2 0,0 48-3 16,0-48 3-16,0 45-3 0,0-45 4 16,0 44 15-16,0-44-15 0,-12 56 14 0,12-56-33 15,-10 50 13-15,10-50-14 0,-7 39 14 0,7-39 3 16,-6 28-3-16,6-28 3 0,0 0-1 0,-8 39 0 15,8-39-1-15,0 0 0 0,0 0-1 0,0 0 1 16,0 33 0-16,0-33-1 0,0 0 0 0,0 0 1 16,0 0-1-16,0 0 2 0,0 0-2 0,0 0 1 15,0 0 0-15,0 0 1 0,0 0 1 0,0 0 0 16,0 0 0-16,0 0-1 0,0 0 2 16,0 0 0-16,0 0-1 0,0 0 2 0,0 0-3 15,0 0 0-15,0 0-1 0,0 0-2 0,0 0 1 16,0 0-1-16,0-34 1 0,0 34-2 0,0 0 1 15,-11-38-1-15,11 38 2 0,0 0-1 16,-12-40 2-16,12 40-3 0,0 0 4 0,-16-40 14 16,16 40-15-16,0 0 16 0,0 0-16 0,-35-26-1 15,35 26 0-15,0 0 0 0,-37 0-1 16,37 0 1-16,0 0-2 0,-36 21-15 0,36-21 16 16,-27 28-15-16,27-28 16 0,-19 29 1 0,19-29-1 15,-19 28 1-15,19-28-2 0,-13 33 2 0,13-33-1 16,0 0 1-16,-5 39-2 0,5-39 2 0,0 0-2 15,5 29 1-15,-5-29-1 0,0 0 1 0,0 0-1 16,25 35 2-16,-25-35-1 0,0 0 1 0,0 0-2 16,33 21 0-16,-33-21-2 0,0 0 0 15,30 10-2-15,-30-10 1 0,0 0 0 16,30 0-1-16,-30 0-1 0,0 0-1 0,30 0-4 16,-30 0-3-16,0 0-5 0,29-14-5 0,-29 14-8 15,0 0-9-15,37-13-18 0,-37 13-15 0,0 0-36 16,25-27-22-16,-25 27-29 0,0 0-10 0,36-29-34 15,-36 29 6-15,0 0 200 0</inkml:trace>
          <inkml:trace contextRef="#ctx0" brushRef="#br0" timeOffset="3.92251E6">149-2561 451 0,'0'0'102'0,"0"0"-28"0,0 0 13 0,0 0-17 16,0 0 6-16,0 0-9 0,0 0-9 0,0 0-10 15,0 0-12-15,0 0-12 0,0 0-8 16,0 0-5-16,0 0-4 0,0 0-3 0,0 0-1 15,0 0-1-15,0 0-1 0,0 0 1 0,-23 33 1 16,23-33-3-16,0 0 1 0,0 0 1 16,-10 28-4-16,10-28 3 0,0 0-2 0,0 0 0 15,0 36-1-15,0-36 2 0,0 0-1 0,21 34 4 16,-21-34-2-16,0 0 2 0,33 35-3 16,-33-35 1-16,26 23-1 0,-26-23 2 0,32 14-1 15,-32-14 1-15,33 9-1 0,-33-9 0 0,35 0 0 16,-35 0 0-16,37 0-1 0,-37 0 0 0,38 0 0 15,-38 0 0-15,25-14 2 0,-25 14-1 0,0 0 1 16,0 0 1-16,31-35 1 0,-31 35 1 0,0 0 2 16,0-35 0-16,0 35 1 0,-8-32-4 0,8 32 2 15,-21-40-4-15,21 40 2 0,-23-34-1 16,23 34 4-16,-28-23-1 0,28 23 2 16,0 0-5-16,-40-38 0 0,40 38 16 0,0 0-18 15,-35-23 18-15,35 23-19 0,0 0-2 0,0 0-4 16,-34-8-8-16,34 8-7 0,0 0-10 0,0 0-5 15,0 0-5-15,0 0-9 0,0 0-4 0,0 0-10 16,0 0-8-16,0 30-7 0,0-30-2 0,0 0-4 16,0 0 0-16,0 0-3 0,0 0-10 15,0 31-1-15,0-31-2 0,0 0 1 0,0 0 27 16,0 0 73-16</inkml:trace>
          <inkml:trace contextRef="#ctx0" brushRef="#br0" timeOffset="3.92319E6">497-2503 164 0,'0'0'90'0,"0"0"-14"0,0 0 4 16,0 0-15-16,0 0-4 0,0 0-11 0,0 0 0 16,0 0-4-16,0 0 3 0,0 0-7 31,0 0-3-31,0 0-8 0,0 0-8 0,0 0-6 16,0 0-3-16,0 0 0 0,0 0 5 0,0 0 3 15,0 0 3-15,0 0-2 0,0 0-6 0,32 38-5 16,-32-38-5-16,0 0-1 0,0 28-2 15,0-28 3-15,0 0-1 0,5 30 4 0,-5-30-1 16,0 0 1-16,0 31-1 0,0-31-1 0,0 0-1 16,0 0 1-16,0 0-2 0,-5 28 1 0,5-28-2 15,0 0 0-15,0 0-1 0,0 0 1 16,0 0 4-16,0 0 4 0,0 0 3 0,0 0 1 16,0 0 2-16,0 0-2 0,0 0 0 15,0 0-1-15,0 0 2 0,0 0-2 0,0 0-4 16,0 0-3-16,0 0-5 0,0 0-1 0,0 0 1 15,5-28-1-15,-5 28 2 0,0 0 0 0,0 0 1 16,14-35-1-16,-14 35 2 0,0 0-2 0,18-34 0 16,-18 34-2-16,0 0 1 0,31-32-3 0,-31 32 1 15,0 0-1-15,34-33-1 0,-34 33 0 0,0 0 0 16,36-29-1-16,-36 29 0 0,0 0-1 16,42-10 2-16,-42 10-1 0,0 0 0 0,34 0 0 15,-34 0-1-15,0 0 1 0,0 0-2 0,26 14 1 16,-26-14 0-16,0 0-2 0,0 0-1 0,19 35 0 15,-19-35-3-15,0 0 2 0,9 45 0 0,-9-45 2 16,0 27-1-16,0-27 4 0,0 33-3 0,0-33 3 16,0 32-3-16,0-32 2 0,0 0-3 0,-9 37 0 15,9-37-2-15,0 0-1 0,0 31-1 0,0-31 0 16,0 0-2-16,0 0-3 0,0 0-6 16,0 0-5-16,0 27-9 0,0-27-4 0,0 0-4 15,0 0-5-15,0 0-6 0,0 0-8 0,0 0-27 0,0 0-30 16,0 0-61-16,0 0-61 0,11-27-69 0,-11 27 309 15</inkml:trace>
          <inkml:trace contextRef="#ctx0" brushRef="#br0" timeOffset="3.92362E6">1137-2728 355 0,'0'0'169'0,"0"0"-59"0,0 0-36 15,0 0-7-15,0 0-17 0,0 0-9 0,0 0-13 16,0 0-1-16,0 0-5 0,0 0-1 0,0 0-2 16,0 0 2-16,-21 33 14 0,21-33-11 0,0 48 14 15,0-48-16-15,-6 44-9 0,6-13-18 0,0-31 9 16,-19 57-15-16,19-57 13 0,-10 52 2 16,10-52-5-16,-9 52 3 0,9-52-4 15,0 41 3-15,0-41-3 0,-4 40 1 0,4-40-6 16,0 0-1-16,0 37-6 0,0-37-4 0,0 0-10 15,0 0-10-15,9 28-14 0,-9-28-12 0,0 0-16 16,0 0-17-16,0 0-41 0,0 0-52 0,4-30-132 16,-4 30 251-16,0 0 71 0</inkml:trace>
          <inkml:trace contextRef="#ctx0" brushRef="#br0" timeOffset="3.92385E6">1285-2447 476 0,'0'0'114'0,"0"0"-15"0,-35-6 11 16,35 6-6-16,0 0-14 0,0 0-27 15,-47 6-13-15,47-6-15 0,-37 0 3 0,37 0 2 16,-52-6-2-16,52 6-5 0,-55-11-14 0,55 11-7 16,-49-9-9-16,49 9-9 0,-43-12-5 0,43 12-9 15,0 0-12-15,-41-10-10 0,41 10-25 0,0 0-35 16,0 0-82-16,0 0-80 0,0 0-158 0,0 0 248 15,0 0 174-15</inkml:trace>
          <inkml:trace contextRef="#ctx0" brushRef="#br0" timeOffset="3.9248E6">1010-2954 281 0,'0'0'89'0,"0"0"-16"16,0 0 5-16,0 0-2 0,0 0 4 0,0 0-9 15,0 0-3-15,-31-16-6 0,31 16-4 16,0 0-9-16,0 0-9 0,0 0-15 15,0 0-12-15,0 0-6 0,0 0-1 0,0 0-1 16,0 0 2-16,0 0-3 0,-25 39-1 0,25-39-3 16,0 0 2-16,-12 39-3 0,12-39 1 0,-10 35-5 15,10-35-2-15,-14 29-7 0,14-29-7 0,-14 33-9 16,14-33-9-16,-11 25-7 0,11-25-12 0,0 0-27 16,0 0-34-16,-16 44-60 0,16-44-93 15,0 0 51-15,0 0 221 0</inkml:trace>
          <inkml:trace contextRef="#ctx0" brushRef="#br0" timeOffset="3.92566E6">-457-2973 431 0,'0'0'41'0,"0"0"13"0,0 0 24 0,0 0 17 16,-42 6-14-16,42-6-15 0,0 0-24 15,-35 25-8-15,35-25-6 0,-37 32 4 0,37-32-5 16,-42 54 0-16,13-26-11 0,9 8-3 0,-1-1-11 16,2 3 2-16,7 4 11 0,-2 0-29 15,3-1 29-15,2 0-31 0,9-10 8 0,-7 3 0 16,7-1-13-16,0-33-7 0,21 57-21 0,-21-57-22 16,27 53-45-16,-27-53-42 0,38 50-88 0,3-15-90 15,-41-35 306-15</inkml:trace>
        </inkml:traceGroup>
        <inkml:traceGroup>
          <inkml:annotationXML>
            <emma:emma xmlns:emma="http://www.w3.org/2003/04/emma" version="1.0">
              <emma:interpretation id="{AB1B0106-5DDE-4134-937A-471BAF49F3F9}" emma:medium="tactile" emma:mode="ink">
                <msink:context xmlns:msink="http://schemas.microsoft.com/ink/2010/main" type="inkWord" rotatedBoundingBox="3299,5908 5462,5981 5425,7093 3261,7021"/>
              </emma:interpretation>
              <emma:one-of disjunction-type="recognition" id="oneOf3">
                <emma:interpretation id="interp15" emma:lang="en-US" emma:confidence="1">
                  <emma:literal>forget</emma:literal>
                </emma:interpretation>
                <emma:interpretation id="interp16" emma:lang="en-US" emma:confidence="0">
                  <emma:literal>forgets</emma:literal>
                </emma:interpretation>
                <emma:interpretation id="interp17" emma:lang="en-US" emma:confidence="0">
                  <emma:literal>for get</emma:literal>
                </emma:interpretation>
                <emma:interpretation id="interp18" emma:lang="en-US" emma:confidence="0">
                  <emma:literal>Forget</emma:literal>
                </emma:interpretation>
                <emma:interpretation id="interp19" emma:lang="en-US" emma:confidence="0">
                  <emma:literal>forgot</emma:literal>
                </emma:interpretation>
              </emma:one-of>
            </emma:emma>
          </inkml:annotationXML>
          <inkml:trace contextRef="#ctx0" brushRef="#br0" timeOffset="3.92701E6">1952-2292 189 0,'0'0'78'16,"0"0"-8"-16,34-4-1 0,-34 4-11 0,0 0-6 15,0 0-2-15,0 0 5 0,0 0 0 0,0 0 3 16,35-26-5-16,-35 26-6 0,0 0-9 0,0 0-7 16,31-28-9-16,-31 28-4 0,0 0-7 15,28-18-2-15,-28 18-4 0,0 0-3 0,34-9-1 16,-34 9-1-16,0 0-2 0,33 0 0 0,-33 0-7 15,0 0-4-15,35 0-3 0,-35 0-3 16,0 0 1-16,33 2-5 0,-33-2-2 0,0 0-10 16,30 0-12-16,-30 0-19 0,0 0-13 0,0 0-26 15,31 4-17-15,-31-4-33 0,0 0-55 0,0 0 185 16</inkml:trace>
          <inkml:trace contextRef="#ctx0" brushRef="#br0" timeOffset="3.92672E6">2301-2485 372 0,'0'0'154'0,"-23"-27"-72"0,23 27-14 0,0 0-6 16,0 0 5-16,0 0-8 0,0 0-3 0,0 0-9 15,0 0-4-15,0 0-7 0,11-35-3 0,-11 35-6 16,0 0-3-16,0 0-5 0,0 0-1 15,10-37 16-15,-10 37-18 0,0 0 16 0,0-33-21 16,0 33-4-16,0 0-2 0,0 0-4 0,-21-34-15 16,21 34 12-16,0 0-14 0,-31-29 14 0,31 29 1 15,0 0 1-15,-34-14-2 0,34 14 3 0,0 0-2 16,-26-13 0-16,26 13 0 0,0 0-1 0,-31 0-1 16,31 0 2-16,0 0-1 0,0 0 1 15,-25 36 15-15,25-36-15 0,-10 29 16 16,10-29-15-16,0 35-1 0,0-35-17 0,-11 50 16 15,11-22-15-15,0-28 14 0,0 42 4 0,0-42-3 16,-7 48 2-16,7-48-2 0,-2 42 2 0,2-42-2 16,0 42 2-16,0-42-3 0,0 36 2 0,0-36-3 15,0 36 3-15,0-36-3 0,0 30 4 0,0-30-2 16,0 35 2-16,0-35-3 0,13 30-2 16,-13-30-6-16,0 27 0 0,0-27-2 0,0 0 1 15,8 41-4-15,-8-41-3 0,0 0-10 0,0 0-8 16,-10 39-8-16,10-39-3 0,0 0-7 0,0 0-11 15,0 0-11-15,0 0-15 0,0 0-34 16,-33 18-36-16,33-18-58 0,0 0 75 0,0 0 145 16</inkml:trace>
          <inkml:trace contextRef="#ctx0" brushRef="#br0" timeOffset="3.92746E6">2438-2392 364 0,'0'0'116'16,"0"0"-31"-16,0 0-5 0,0 0 7 0,0 0-9 16,0 0-8-16,0 0-16 0,-34-25-6 15,34 25-9-15,0 0-6 0,0 0-4 0,0 0-4 31,0 0-6-31,-30 0-5 0,30 0-5 0,0 0-4 0,0 0-1 16,0 0 1-16,-31 24 1 0,31-24-1 0,0 0 1 16,-19 38-4-16,19-38 2 0,0 0-4 0,-11 37 1 15,11-37-2-15,0 0 2 0,0 40-3 0,0-40 3 16,0 0-1-16,14 40 1 0,-14-40-1 0,0 0 1 16,30 34-5-16,-30-34-1 0,0 0-3 0,33 23 0 15,-33-23-1-15,0 0 2 0,46 18 0 0,-46-18 1 16,0 0 4-16,37 0 2 0,-37 0 1 0,0 0 2 15,33-18 0-15,-33 18 0 0,0 0 4 16,0 0 1-16,19-37 2 0,-19 37-2 0,0 0 1 16,0-44-5-16,0 44-1 0,-12-40-3 0,12 40 1 15,-18-39-2-15,18 39 1 0,-14-36-1 16,14 36 2-16,0 0-1 0,-14-39 1 0,14 39-3 16,0 0 0-16,0 0-4 0,0 0-3 0,0 0-7 15,0 0-13-15,-21-34-19 0,21 34-35 0,0 0-22 16,0 0-19-16,0 0 8 0,0 0-2 0,0 0 8 15,23 35-21-15,-23-35-15 0,0 0-2 0,26 26 148 16</inkml:trace>
          <inkml:trace contextRef="#ctx0" brushRef="#br0" timeOffset="3.92785E6">2614-2354 276 0,'0'0'113'0,"0"0"-14"0,34 0-8 0,-34 0-15 31,0 0-9-31,24 13-9 0,-24-13-7 0,0 0-5 15,0 0-2-15,32 16 0 0,-32-16 2 0,0 0-3 16,0 0-8-16,0 0-10 0,0 0-9 16,15 37-4-16,-15-37-5 0,0 0 1 15,0 0-3-15,0 33 0 0,0-33-3 0,0 0 0 16,0 0-2-16,0 37 2 0,0-37-2 0,0 0 2 16,0 0 1-16,0 0 3 0,0 0 1 0,0 0 0 15,0 0-1-15,0 0 3 0,0 0 0 0,0 0 2 16,0 0 4-16,0 0 0 0,0 0 1 15,0 0 3-15,0 0 1 0,0 0 2 0,0 0 0 16,0 0-2-16,0 0-3 0,0 0-5 0,0 0-5 16,0 0-3-16,0 0-1 0,0 0-2 0,0 0 1 15,0 0 0-15,0 0-1 0,16-37-2 16,-16 37 3-16,0 0-4 0,14-25 2 0,-14 25-1 16,0 0 0-16,25-31-1 0,-25 31 0 0,0 0-1 15,33-26-3-15,-33 26-6 0,0 0-5 16,33-18-5-16,-33 18-1 0,0 0-2 0,39 0-4 15,-39 0-5-15,0 0-4 0,33 0-3 0,-33 0-11 16,0 0-14-16,42 20-30 0,-42-20-33 0,0 0-42 16,0 0-26-16,40 0-70 0,-40 0 71 0,0 0 196 15</inkml:trace>
          <inkml:trace contextRef="#ctx0" brushRef="#br0" timeOffset="3.92857E6">3229-2194 215 0,'0'0'74'0,"0"0"-2"0,0 0 9 0,0 0 4 15,0 0 5-15,0 0-1 0,0 0-2 0,0 0-8 16,0 0-9-16,0 0-9 0,0 0-9 0,26-23-6 15,-26 23-6-15,0 0-3 0,0 0-1 0,0 0-4 16,-3-36-6-16,3 36-5 0,0 0-5 16,0 0-5-16,0 0-3 0,-11-27-2 15,11 27 0-15,0 0-1 0,0 0 2 0,0 0 0 16,-31-33 1-16,31 33-2 0,0 0-2 0,-35-6-2 16,35 6-1-16,-32 0 0 0,32 0-1 0,-33 16 1 15,33-16-2-15,-30 17 2 0,30-17-2 0,-28 24 1 16,28-24 0-16,0 0 0 0,-37 39-1 0,37-39 2 15,0 0-3-15,-19 41 1 0,19-41-1 0,0 0 0 16,0 40 0-16,0-40 2 0,0 0-3 16,19 36 0-16,-19-36-3 0,0 0 0 0,37 39-2 15,-37-39 0-15,32 18-2 0,-32-18 0 16,29 10 0-16,-29-10 1 0,37 0 3 0,-37 0 3 16,33 0 1-16,-33 0 2 0,28 0 0 0,-28 0 2 15,0 0 1-15,41-20-2 0,-41 20 3 0,0 0-2 16,26-25 3-16,-26 25-3 0,0 0 2 15,21-35-4-15,-21 35 2 0,0 0-3 0,21-32 2 16,-21 32-1-16,0 0 1 0,0 0 2 0,0 0-3 16,0 0-1-16,0 0 0 0,0 0-1 0,0 0-1 15,0 0-1-15,0 0 1 0,0 0 0 0,0 0 2 16,0 0 1-16,18 42-2 0,-18-14 5 0,0 4-5 16,0 3 8-16,-4 2-7 0,4-1 4 0,0 10-6 15,0-1 6-15,9-4-7 0,-9 6 6 16,0-5-4-16,-12-8 3 0,1-5 0 0,11-29 1 15,-19 46-2-15,19-46 4 0,-25 33-3 0,25-33 4 16,0 0-3-16,-37 19 3 0,37-19-1 0,0 0-2 16,-40 0 1-16,40 0-3 0,0 0-1 15,0 0-4-15,-26-29-4 0,26 29-6 0,0 0-5 16,-14-37-8-16,14 37-5 0,0-32-13 0,0 32-14 16,0-33-20-16,0 33-36 0,5-30-44 15,-5 30-38-15,0 0-100 0,14-65 35 0,-14 65 263 16</inkml:trace>
          <inkml:trace contextRef="#ctx0" brushRef="#br0" timeOffset="3.92907E6">3513-2161 291 0,'0'0'100'0,"0"0"-20"16,0 0-4-16,0 0-3 0,0 0-2 0,0 0-7 16,0 0-6-16,0 0-5 0,0 0-5 15,0 0-3-15,0 0-3 0,0 0-4 0,0 0-5 16,0 0-7-16,0 0-6 0,0 0-5 0,0 0-6 16,0 0-2-16,0 0-3 0,36 0-2 0,-36 0 0 15,0 0-1-15,28 0 0 0,-28 0-1 0,0 0 1 16,0 0 0-16,34 13 1 0,-34-13-1 0,0 0 2 15,0 0 2-15,0 0 3 0,0 0-2 16,26-30 1-16,-26 30-1 0,0 0 1 0,0 0 0 16,0-37 2-16,0 37-3 0,0 0 0 15,0-31-2-15,0 31-1 0,0 0-2 0,-4-42 2 16,4 42-3-16,0 0 3 0,-15-37-1 0,15 37 1 16,0 0-2-16,-18-29 1 0,18 29-3 0,0 0 2 15,0 0 0-15,-33-21 0 0,33 21 0 0,0 0-1 16,0 0 0-16,-33 20-2 0,33-20 2 15,0 0-1-15,-34 44 2 0,34-44-4 0,-21 49 5 16,21-49-3-16,-14 49 1 0,14-49-1 0,-5 50 3 16,5-23-4-16,0-27 3 0,0 50-3 0,0-50 3 15,12 41-3-15,-12-41 3 0,18 39-5 16,-18-39-1-16,0 0-6 0,31 36-1 0,-31-36-3 16,0 0-1-16,46 23-4 0,-46-23-6 0,31 6-13 15,-31-6-16-15,27 4-21 0,-27-4-14 16,31-12 7-16,-31 12-16 0,32-20-28 0,-32 20-43 15,24-36-84-15,11 40 103 0,-35-34 151 0</inkml:trace>
          <inkml:trace contextRef="#ctx0" brushRef="#br0" timeOffset="3.92957E6">4115-2205 708 0,'0'0'105'16,"-51"-12"-40"-16,51 12-5 0,-61-9 1 0,28 9-7 15,-6-10-16-15,6 8-18 0,-2-4-18 0,3-3-21 16,32 9-25-16,-50-4-16 15,50 4-26-15,-36-5-28 0,36 5-49 0,0 0-91 16,-33-16-93-16,33 16 321 0</inkml:trace>
          <inkml:trace contextRef="#ctx0" brushRef="#br0" timeOffset="3.92939E6">3970-2529 656 0,'0'0'101'31,"0"0"-37"-31,0 0-29 0,0 0 6 0,0 0-24 0,0 0 8 16,0 0-2-16,0 0 0 0,0 0 1 0,5 32 1 15,-5-32 0-15,0 42-3 0,0-42 1 0,0 50-10 16,-9-20 1-16,9 1-10 0,-7 0 0 0,-2 2-5 15,2-6 2-15,7-27-3 0,-8 55 3 0,8-55-6 16,-11 50 0-16,11-50-9 0,-9 42-1 0,9-42-8 16,0 39-5-16,0-39-14 0,0 0-15 15,13 43-37-15,-13-43-40 0,0 0-61 0,22 37-111 16,-22-37 86-16,32 15 220 0</inkml:trace>
        </inkml:traceGroup>
        <inkml:traceGroup>
          <inkml:annotationXML>
            <emma:emma xmlns:emma="http://www.w3.org/2003/04/emma" version="1.0">
              <emma:interpretation id="{336B093F-D494-42F7-BFE8-DB238AC19945}" emma:medium="tactile" emma:mode="ink">
                <msink:context xmlns:msink="http://schemas.microsoft.com/ink/2010/main" type="inkWord" rotatedBoundingBox="6090,6030 7162,6066 7142,6667 6070,6631"/>
              </emma:interpretation>
              <emma:one-of disjunction-type="recognition" id="oneOf4">
                <emma:interpretation id="interp20" emma:lang="en-US" emma:confidence="1">
                  <emma:literal>the</emma:literal>
                </emma:interpretation>
                <emma:interpretation id="interp21" emma:lang="en-US" emma:confidence="0">
                  <emma:literal>The</emma:literal>
                </emma:interpretation>
                <emma:interpretation id="interp22" emma:lang="en-US" emma:confidence="0">
                  <emma:literal>•he</emma:literal>
                </emma:interpretation>
                <emma:interpretation id="interp23" emma:lang="en-US" emma:confidence="0">
                  <emma:literal>She</emma:literal>
                </emma:interpretation>
                <emma:interpretation id="interp24" emma:lang="en-US" emma:confidence="0">
                  <emma:literal>she</emma:literal>
                </emma:interpretation>
              </emma:one-of>
            </emma:emma>
          </inkml:annotationXML>
          <inkml:trace contextRef="#ctx0" brushRef="#br0" timeOffset="3.93067E6">5080-2363 646 0,'0'0'114'0,"0"0"-32"0,-49-2-17 0,49 2-18 15,-41 0-8-15,41 0-6 0,-42 0-3 0,42 0-1 16,-47 0-1-16,47 0-4 0,-47-8-1 0,47 8-3 15,-42-4-1-15,42 4-5 0,-30-7-6 0,30 7-3 16,0 0-4-16,0 0-2 0,-31-11-3 31,31 11-5-31,0 0-5 0,0 0-9 0,0 0-12 16,0 0-12-16,0 0-30 0,0 0-23 0,0 0-21 16,0 0-4-16,38 2-1 0,-38-2 14 0,0 0-8 15,0 0-9-15,0 0-55 0,0 0 184 0,0 0 0 16</inkml:trace>
          <inkml:trace contextRef="#ctx0" brushRef="#br0" timeOffset="3.93038E6">4912-2560 483 0,'0'0'109'0,"0"0"-29"0,0 0-4 16,0 0-4-16,0 0-17 0,0 0-16 0,0 0-15 16,0 0-10-16,0 0-6 0,0 0 2 0,0 0 2 15,0 0-13-15,0 0 18 0,0 34-15 0,0-34 14 16,0 35 3-16,0-35-4 0,0 40-1 0,0-40-5 16,0 49 2-16,0-49-7 0,-11 48 2 15,11-48-5-15,0 54 2 0,0-54-5 0,-9 47 4 16,9-47-3-16,0 48 2 0,0-48-3 0,-8 34 2 15,8-34-4-15,0 30-2 0,0-30-5 0,0 0-5 16,0 38-9-16,0-38-9 0,0 0-14 16,0 0-19-16,0 0-24 0,0 0-14 0,0 0-29 15,0 0-32-15,0 0-78 0,38 10 99 0,-38-10 145 16</inkml:trace>
          <inkml:trace contextRef="#ctx0" brushRef="#br0" timeOffset="3.93129E6">5209-2577 593 0,'0'0'88'0,"0"0"-28"0,0 0-1 16,0 0-5-16,0 0-9 0,-28 33-12 0,28-33-17 15,0 36 10-15,0-36-18 0,-7 49 14 16,7-49 1-16,-1 49-4 0,1-17 1 0,0-32-5 15,-6 57 2-15,6-57-5 0,0 51 1 0,0-51-6 16,-10 44 0-16,10-44-5 0,0 38 2 16,0-38-4-16,0 0 2 0,-7 40-2 0,7-40 2 15,0 0-1-15,0 0 2 0,0 0 1 0,0 0 0 16,0 0 5-16,0 0 2 0,0 0 7 16,0 0 2-16,0 0 3 0,0 0 0 0,0 0-1 15,0 0-5-15,0 0-5 0,0 0-6 0,0 0-4 0,0 0-3 16,0 0 2-16,0 0-1 0,0 0 1 0,23-33-2 15,-23 33 1-15,0 0-1 0,0 0 1 0,29-37-4 16,-29 37 2-16,0 0-2 0,28-42 2 16,-28 42-1-16,0 0 0 0,34-40 0 0,-34 40 0 0,0 0-1 15,35-32 1-15,-35 32-2 16,0 0 1-16,33-21-2 0,-33 21 0 16,0 0 0-16,28 13 0 0,-28-13 2 0,0 0 0 15,21 29 2-15,-21-29-2 0,7 33 2 0,-7-33-1 16,0 40 3-16,0-40-1 0,0 35 2 0,0-35-2 0,-12 32 3 0,12-32-3 0,-16 30 3 15,16-30-3-15,0 0 1 0,-23 38 0 0,23-38 1 16,0 0-1-16,0 0 1 0,0 0-2 16,-28 25 1-1,28-25-1-15,0 0-5 0,0 0-5 0,0 0-8 16,0 0-7-16,0 0-10 0,0 0-23 0,0 0-27 16,0 0-39-16,0 0-24 0,39-6-45 0,-39 6-78 15,0 0 16-15,28-13 256 0</inkml:trace>
          <inkml:trace contextRef="#ctx0" brushRef="#br0" timeOffset="3.93181E6">5505-2178 417 0,'0'0'64'0,"0"0"-23"0,0 0 2 0,0 0 3 16,0 0-1-16,0 0-2 0,0 0 0 0,0 0-3 16,0 0-5-16,30 17-5 0,-30-17-3 15,0 0-5-15,0 0-5 0,0 0-4 0,40 20-4 16,-40-20-4-16,0 0-2 0,0 0-1 0,34 13 0 16,-34-13 6-16,0 0 4 0,0 0 3 0,0 0 1 15,31-8-1-15,-31 8-3 0,0 0 0 16,0 0 0-16,0 0-4 0,0 0-1 0,33-35 1 15,-33 35 1-15,0 0 5 0,0 0 1 0,11-37 0 16,-11 37-3-16,0 0 1 0,0-36-4 0,0 36 3 16,0-31-1-16,0 31 1 0,-7-28 0 0,7 28 1 15,0 0-3-15,-9-41 1 0,9 41-5 0,0 0 0 16,0 0-4-16,-17-33 0 16,17 33 0-16,0 0 0 0,0 0 0 0,0 0 0 15,0 0 0-15,-34-1-3 0,34 1 2 0,0 0-3 16,-29 28 2-16,29-28-1 0,-23 39 1 0,23-39-2 15,-20 46 4-15,20-46-4 0,-17 47 3 0,17-47-4 16,-9 45 4-16,9-45-4 0,-10 44 4 0,10-44-2 16,0 39 2-16,0-39-2 0,10 39 1 0,-10-39-2 15,16 30 0-15,-16-30-5 0,0 0-3 16,37 37-6-16,-37-37-2 0,28 15-3 0,-28-15-4 16,33 8-6-16,-33-8-13 0,40 0-3 0,-40 0-15 15,41-8-50-15,-41 8-40 0,40-26-45 0,-40 26-46 16,19-49-25-16,20 61 268 0</inkml:trace>
        </inkml:traceGroup>
        <inkml:traceGroup>
          <inkml:annotationXML>
            <emma:emma xmlns:emma="http://www.w3.org/2003/04/emma" version="1.0">
              <emma:interpretation id="{EA316E61-532B-498C-B4EE-DAAA174262A3}" emma:medium="tactile" emma:mode="ink">
                <msink:context xmlns:msink="http://schemas.microsoft.com/ink/2010/main" type="inkWord" rotatedBoundingBox="7952,5857 10528,5815 10547,6982 7971,7024"/>
              </emma:interpretation>
              <emma:one-of disjunction-type="recognition" id="oneOf5">
                <emma:interpretation id="interp25" emma:lang="en-US" emma:confidence="0">
                  <emma:literal>"I"!!)</emma:literal>
                </emma:interpretation>
                <emma:interpretation id="interp26" emma:lang="en-US" emma:confidence="0">
                  <emma:literal>" I"!!)</emma:literal>
                </emma:interpretation>
                <emma:interpretation id="interp27" emma:lang="en-US" emma:confidence="0">
                  <emma:literal>" I"!)</emma:literal>
                </emma:interpretation>
                <emma:interpretation id="interp28" emma:lang="en-US" emma:confidence="0">
                  <emma:literal>"I"!)</emma:literal>
                </emma:interpretation>
                <emma:interpretation id="interp29" emma:lang="en-US" emma:confidence="0">
                  <emma:literal>" Is"!!)</emma:literal>
                </emma:interpretation>
              </emma:one-of>
            </emma:emma>
          </inkml:annotationXML>
          <inkml:trace contextRef="#ctx0" brushRef="#br0" timeOffset="3.93275E6">6673-2485 304 0,'0'0'100'15,"0"0"-12"-15,0 0-4 0,0 0 13 16,0 0-12-16,0 0-6 0,0 0-17 0,0 0-9 16,0 0-12-16,0 0-5 0,0 0-7 0,0 0-7 15,0 0-4-15,0 0-4 0,0 0-3 0,0 0-4 16,0 0-2-16,0 0-4 0,0 0 0 16,0 0-1-16,0 0 1 0,0 0 2 0,0 0 1 15,-7 33-1-15,7-33-1 0,-5 25-3 0,5-25 2 16,-7 34-5-16,7-34 2 0,-7 28-5 15,7-28-2-15,0 0-6 0,-14 35-1 0,14-35-6 16,0 0-2-16,-5 34-10 0,5-34-6 0,0 0-16 16,0 0-15-16,0 0-27 0,0 0-17 0,0 31-40 15,0-31-15-15,0 0-84 0,0 0 196 0,0 0 58 0</inkml:trace>
          <inkml:trace contextRef="#ctx0" brushRef="#br0" timeOffset="3.93312E6">6852-2557 252 0,'0'0'118'0,"0"0"-34"16,0 0 2-16,0 0 0 0,-6 33-4 15,6-33-14-15,0 0-25 0,0 0-2 0,0 0-24 16,0 0 7-16,-17 34-3 0,17-34 1 0,0 0-3 16,-11 35-4-16,11-35-4 0,0 0-5 15,-10 38-3-15,10-38-3 0,0 0 2 0,-9 36-4 16,9-36 1-16,0 0-5 0,-10 28-2 0,10-28-6 15,0 0-3-15,0 0-8 0,0 0-14 0,0 32-37 16,0-32-27-16,0 0-59 0,0 0-37 16,0 0-113-16,0 0 276 0,0 0 36 0</inkml:trace>
          <inkml:trace contextRef="#ctx0" brushRef="#br0" timeOffset="3.93439E6">7458-2292 194 0,'0'0'66'0,"0"0"-17"0,0 0 3 16,0 0 0-16,0 0 4 0,0 0-6 0,0 0 3 16,0 0 0-16,-32 0 5 0,32 0-1 15,0 0-1-15,0 0-5 0,0 0-7 0,0 0-8 16,0 0-1-16,0 0-2 0,-31 0-2 0,31 0-5 16,0 0-4-16,0 0-8 0,-29-8-4 0,29 8-3 15,0 0-1-15,0 0-2 0,-40-11 3 0,40 11-1 16,0 0 1-16,-33 0 0 0,33 0-1 0,0 0-1 15,-37 0-2-15,37 0-2 0,0 0-1 16,-35 0 0-16,35 0-2 0,0 0-3 16,-31 0-8-16,31 0-7 0,0 0-10 0,-32 0-9 15,32 0-12-15,0 0-15 0,0 0-27 0,0 0-9 16,0 0-27-16,-31 13-18 0,31-13-22 0,0 0-43 16,0 0 133-16,0 0 79 0</inkml:trace>
          <inkml:trace contextRef="#ctx0" brushRef="#br0" timeOffset="3.93394E6">7335-2417 233 0,'0'0'123'0,"0"0"-36"0,0 0-4 0,0 0-3 16,0 0 3-16,0 0-16 0,0 0-14 0,0 0-16 16,0 0-8-16,0 0-4 0,0 0 1 0,0 0-2 15,0 0 1-15,0 0-5 0,0 0-1 0,0 0 2 16,0 0 1-16,0 0-1 0,0 0-2 0,-7 28-6 15,7-28-7-15,0 0 0 0,-5 44-4 16,5-44 2-16,0 32-4 0,0-32 1 0,-9 38-3 16,9-38 4-16,-2 39-4 0,2-39 3 15,0 41-3-15,0-41 1 0,0 34-1 0,0-34 0 16,0 0-2-16,-9 37-1 0,9-37-5 0,0 0-3 16,0 0-9-16,0 27-8 0,0-27-13 0,0 0-9 15,0 0-10-15,0 0-10 0,0 0-12 16,0 0-26-16,0 0-57 0,0 0-68 0,0 0 23 15,0 0 212-15</inkml:trace>
          <inkml:trace contextRef="#ctx0" brushRef="#br0" timeOffset="3.93525E6">7501-1862 57 0,'0'0'52'0,"0"0"9"15,0 0 11-15,0 0 8 0,0 0-6 0,0 0-2 16,0 0-5-16,0 0 3 0,0 0-2 0,0 0 2 15,0 0-8-15,0 0-8 0,0 0-8 16,0 0-5-16,0 0-8 0,0 0-5 0,0 0-7 16,0 0-5-16,0 0 0 0,0 0-1 0,-33 12-2 15,33-12-1-15,0 0-1 0,0 0 1 0,-30 0 0 0,30 0 1 16,0 0-3-16,-31-6-1 0,31 6-2 0,0 0-3 16,-39-8 0-16,39 8-3 0,-35-2-1 15,35 2 1-15,-33 0-1 0,33 0-1 16,-33 0 1-16,33 0-2 0,-32 0 0 0,32 0-1 0,-26 9-6 15,26-9-4 1,-32 5-7-16,32-5-5 0,0 0-7 0,-43 0-12 16,43 0-16-16,0 0-35 0,0 0-30 0,-35 5-39 15,35-5-39-15,0 0-86 0,0 0 192 0,0 0 97 16</inkml:trace>
          <inkml:trace contextRef="#ctx0" brushRef="#br0" timeOffset="3.93612E6">7738-2420 301 0,'0'0'92'0,"0"0"-21"0,0 0-6 0,0 0 11 16,0 0-5-16,0 0-4 0,0 0-15 0,0 0-10 15,0 0-11-15,0 0-2 0,0 0-1 0,0 0 1 16,0 0-4-16,0 0-3 0,0 0-5 16,0 0-3-16,0 0 1 0,0 0 0 0,0 0-1 15,10 25-3-15,-10-25-3 0,0 0-6 16,0 0 0-16,0 37-2 0,0-37 0 0,0 0-3 15,-9 27 1-15,9-27-7 0,0 0-4 0,0 0-9 16,0 33-5-16,0-33-6 0,0 0-3 0,0 0-13 16,0 0-14-16,0 0-25 0,0 0-13 15,0 0-35-15,0 0-18 0,0 0-72 0,14 36 89 16,-14-36 137-16</inkml:trace>
          <inkml:trace contextRef="#ctx0" brushRef="#br0" timeOffset="3.93642E6">7853-2410 344 0,'0'0'112'0,"0"0"-47"0,0 0-6 0,0 0-5 16,0 0 3-16,0 0-4 0,0 0-3 0,0 0-5 15,0 0-4-15,0 0-4 0,0 0-1 16,0 0-2-16,0 0-3 0,0 0-6 0,0 0-9 16,0 0-5-16,0 0-6 0,9 33-2 0,-9-33-3 15,0 0 1-15,-7 27-2 0,7-27 0 0,0 0-1 16,-5 32-2-16,5-32-9 0,0 0-6 0,-9 35-15 16,9-35-5-16,0 0-18 0,0 0-22 0,-9 27-37 15,9-27-52-15,0 0-96 16,0 0-18-16,0 0 282 0</inkml:trace>
          <inkml:trace contextRef="#ctx0" brushRef="#br0" timeOffset="3.93907E6">8589-2589 593 0,'0'0'103'0,"0"0"-44"0,-34 0-5 0,34 0 6 16,0 0 6-16,0 0-8 0,0 0-14 0,0 0-7 16,0 0-8-16,0 0-2 0,0 0-4 15,0 0 0-15,0 0-3 0,0 0-5 0,0 0-3 16,0 0-5-16,0 0-2 0,0 0-2 0,0 0-1 15,0 0 0-15,0 0 0 0,0 0 1 0,0 0-1 16,-10 46-17-16,10-46 15 0,-11 43-17 0,11-43 17 16,-8 43 1-16,8-43-2 0,-11 42 2 0,11-42-3 15,-5 40 3-15,5-40-5 0,-11 40 5 0,11-40-3 16,-10 37 2-16,10-37-4 0,0 0-2 16,-9 41-8-16,9-41-5 0,0 0-11 0,0 0-11 15,0 36-15-15,0-36-17 0,0 0-36 16,0 0-25-16,0 0-55 0,12 31-53 0,-12-31-53 15,0 0 295-15</inkml:trace>
          <inkml:trace contextRef="#ctx0" brushRef="#br0" timeOffset="3.93955E6">8499-1869 619 0,'0'0'137'16,"0"0"-39"-16,0 0-7 0,0 0-12 0,0 0-11 16,0 0-20-16,0 0-14 0,0 0-10 0,0 0-4 15,0 0-4-15,0 0-3 0,0 0-4 0,0 0-1 16,0 0-1-16,0 0-1 0,0 0-1 15,0 0 0-15,0 0-1 0,0 0-1 16,0 0-1-16,0 0-2 0,0 0-1 0,0 0-3 16,0 0-4-16,0 0-5 0,0 0-7 0,0 0-4 15,0 0-1-15,0 0-1 0,0 0-6 0,0 0-11 16,0 0-15-16,0 0-17 0,0 0-19 0,0 0-15 16,0 0-11-16,0 0-29 0,0 0-19 15,0 0-104-15,0 0 217 0,0 0 55 0</inkml:trace>
          <inkml:trace contextRef="#ctx0" brushRef="#br0" timeOffset="3.94016E6">8843-2629 345 0,'0'0'111'0,"0"0"-44"15,0 0-10-15,0 0 5 0,0 0 4 0,0 0-7 16,-30 5-6-16,30-5-4 0,0 0-7 0,0 0-4 16,0 0-1-16,0 0-3 0,0 0-3 0,0 0-3 15,0 35-6-15,0-35 0 0,0 0-2 0,-9 36-16 16,9-36 12-16,-3 29-19 0,3-29 10 15,-11 34 0-15,11-34-6 0,-7 44 1 0,7-44-4 16,-3 49 3-16,3-49-3 0,-11 43 2 0,11-43-2 16,-9 41 0-16,9-41-7 0,-7 35-3 0,7-35-13 15,-7 32-9-15,7-32-17 0,0 0-13 16,0 41-31-16,0-41-16 0,0 0-34 0,0 0-33 16,0 0-70-16,0 0 50 0,0 0 198 15</inkml:trace>
          <inkml:trace contextRef="#ctx0" brushRef="#br0" timeOffset="3.94058E6">8734-1914 719 0,'0'0'103'0,"0"0"-39"0,0 0-17 0,0 0-8 16,0 0-13-16,0 0-15 0,0 0-7 0,0 0-1 16,0 0-2-16,0 0 1 0,0 0-6 0,0 0-8 15,0 0-8-15,0 0-11 0,16 30-10 0,-16-30-11 16,0 0-16-16,0 0-22 0,0 0-26 0,0 0-37 15,0 0-30-15,0 0-65 0,0 0 247 16</inkml:trace>
          <inkml:trace contextRef="#ctx0" brushRef="#br0" timeOffset="3.94137E6">9014-2806 325 0,'0'0'69'0,"0"0"-18"0,0 0 6 15,0 0 29-15,0 0 12 0,0 0 1 0,0 0-18 16,0 0-10-16,0 0-19 0,0 0-5 0,0 0-7 15,0 0-4-15,0 0-7 0,0 0-6 0,0 0-7 16,30 23-1-16,-30-23-4 0,0 0 1 0,0 0-1 16,30 27 1-16,-30-27 0 0,0 0 2 0,31 33-2 15,-31-33-1-15,21 39-6 0,-21-39 2 0,25 57 14 16,-13-18-29-16,-2 2 31 0,1 9-31 0,0-4 11 16,-4 6 4-16,-11-3-5 0,4 8 6 0,0-2-9 0,-5 2 6 15,-13 3-9-15,4-2 6 0,-5 0-8 0,-4-2 9 16,0-14-9-16,-3 1 8 0,0-3-6 15,0-8 3-15,1 2-4 0,25-34-1 0,-54 45-9 16,54-45-5-16,-40 39-15 0,40-39-11 0,-30 19-26 16,30-19-43-16,0 0-83 0,-42 20-160 0,42-20-28 15,0 0 302-15</inkml:trace>
        </inkml:traceGroup>
      </inkml:traceGroup>
    </inkml:traceGroup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47:11.11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7B0620D-1635-4302-8A22-370A51388A4E}" emma:medium="tactile" emma:mode="ink">
          <msink:context xmlns:msink="http://schemas.microsoft.com/ink/2010/main" type="inkDrawing" rotatedBoundingBox="26642,15422 26723,10757 26882,10760 26802,15425" semanticType="callout" shapeName="Other">
            <msink:sourceLink direction="with" ref="{90FCD470-D0DB-4DF2-84F9-8D580DFAE995}"/>
          </msink:context>
        </emma:interpretation>
      </emma:emma>
    </inkml:annotationXML>
    <inkml:trace contextRef="#ctx0" brushRef="#br0">151 0 717 0,'0'0'101'0,"0"0"-59"0,0 0-26 0,0 0 4 15,-21 29 16-15,21-29 10 0,0 0 4 0,0 33-5 16,0-33-6-16,0 27 2 0,0-27-3 0,-7 45 3 16,7-45-7-16,0 71 0 0,-10-28-9 0,10 18 4 15,0 4-11-15,0 13 9 0,-9 13-16 0,9 13-8 16,0 15 18-16,-9 14-23 0,9 10 15 0,-5 17-1 15,-4 12-24-15,2 10 6 0,7 18 10 16,-5 11-8-16,5 7 6 0,0 0 10 0,-7-3-8 16,7-15-6-16,-5-21 18 0,-2-13-8 0,-4-20 1 15,6-11 18-15,-5-16-19 0,2-8 13 16,0-10-17-16,8-4-9 0,-7-7 21 0,7-3-24 16,0-3 21-16,7-1-5 0,1-15-11 0,1-2 8 15,2-12-8-15,-1-2 5 0,3-7-9 0,-1-5 1 16,2-5-13-16,-14-35-6 0,21 52-11 15,-21-52-3-15,12 34-14 0,-12-34-11 0,0 0-42 0,0 0-67 16,0 0-102-16,0 0-157 0,0 0 94 0,30 4 338 16</inkml:trace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47:19.89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8080371-F815-41DC-BA90-C40289B7A0F2}" emma:medium="tactile" emma:mode="ink">
          <msink:context xmlns:msink="http://schemas.microsoft.com/ink/2010/main" type="inkDrawing" rotatedBoundingBox="23625,13975 29980,13655 29983,13712 23627,14032" shapeName="Other"/>
        </emma:interpretation>
      </emma:emma>
    </inkml:annotationXML>
    <inkml:trace contextRef="#ctx0" brushRef="#br0">0 310 482 0,'0'0'124'16,"0"0"-8"-16,0 0-54 0,0 0-24 0,0 0-18 16,0 0-13-16,0 0-3 0,0 0-2 0,0 0-1 15,0 0 3-15,0 0 8 0,0 0 13 0,0 0 10 16,0 0 9-16,0 0 2 0,0 0-1 15,0 0-4-15,0 0-3 0,0 0-8 0,0 0-5 16,0 0-6-16,0 0-5 0,0 0-4 0,0 0-2 16,0 0-1-16,0 0-2 0,0 0 0 0,0 0-2 15,0 0 0-15,0 0 0 0,0 0 0 0,34 0 2 16,-34 0 0-16,0 0 1 0,0 0-2 16,35-5 1-16,-35 5 0 0,0 0 1 0,40-10 0 15,-40 10 0-15,35 0-3 0,-35 0 1 16,44-7-2-16,-44 7 0 0,52 0 2 0,-22-7 0 15,3 7 1-15,2-9 1 0,6 8-1 0,-1 1 2 16,2-4-2-16,9 4 0 0,3 0-1 0,4-9 0 16,3 9-1-16,5-6-1 0,6 6 2 0,0 0 0 15,9-5 1-15,1 1 4 0,2-3 1 0,3 1 0 16,10 2 0-16,-1-4 0 0,9 0-3 16,0 3 0-16,9-5-2 0,5 2-1 0,9 0-1 15,3 2 1-15,8 1-2 0,2-8 0 0,6 8 0 16,8-7-1-16,-1 7-1 0,12-3 1 0,-1-5-2 15,8 12 1-15,0-9-4 0,6 4-1 0,-4-3-5 16,7 9-6-16,-3-17-6 0,3 16-4 16,-5-17-6-16,3 18-6 0,-12-14-7 0,7 14-5 15,-14-20-9-15,13 20-13 0,-24-10-23 16,15 20-45-16,-27-23-46 0,16 13-110 0,2 13-25 16,-32-31 245-16</inkml:trace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47:50.653"/>
    </inkml:context>
    <inkml:brush xml:id="br0">
      <inkml:brushProperty name="width" value="0.05833" units="cm"/>
      <inkml:brushProperty name="height" value="0.05833" units="cm"/>
      <inkml:brushProperty name="fitToCurve" value="1"/>
    </inkml:brush>
    <inkml:brush xml:id="br1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90FCD470-D0DB-4DF2-84F9-8D580DFAE995}" emma:medium="tactile" emma:mode="ink">
          <msink:context xmlns:msink="http://schemas.microsoft.com/ink/2010/main" type="inkDrawing" rotatedBoundingBox="22548,11352 31904,10567 32316,15481 22960,16266" semanticType="enclosure" shapeName="Other">
            <msink:sourceLink direction="with" ref="{246FBA30-9783-44F8-8078-3D1A034751F3}"/>
            <msink:sourceLink direction="with" ref="{DEF9B15E-24A7-404A-AF6B-37A15FC11957}"/>
            <msink:destinationLink direction="with" ref="{C7B0620D-1635-4302-8A22-370A51388A4E}"/>
          </msink:context>
        </emma:interpretation>
      </emma:emma>
    </inkml:annotationXML>
    <inkml:trace contextRef="#ctx0" brushRef="#br0">9401 27 310 0,'0'0'111'0,"0"0"-27"0,0 0-18 0,0 0-13 16,0 0-15-16,0 0-10 0,0 0-9 0,0 0-5 16,0 0-3-16,0 0-3 0,0 0-3 0,0 0-2 15,0 0-2-15,0 0 0 0,0 0-1 0,0 0 1 16,0 0-1-16,-30-13 1 0,30 13 0 15,0 0-1-15,0 0 0 0,-30 0 1 0,30 0 0 0,0 0 4 16,-30 0 0-16,30 0 1 16,0 0 0-16,-40 0 0 0,40 0-1 0,0 0 2 15,-37 0 0-15,37 0 1 0,-29 0-2 0,29 0 0 16,-30 0-3-16,30 0 0 0,-33 0-1 0,33 0 2 16,-34 0 0-16,34 0 3 0,-38 0 2 0,38 0 1 15,-40 0 1-15,40 0-1 0,-43-6 0 0,43 6 0 16,-43 1 2-16,43-1 2 0,-46 0-2 0,46 0-2 15,-49 0-2-15,49 0-4 0,-54-4-1 16,22 4-2-16,3 0-1 0,1 0 0 0,-2 0-1 16,2 0 2-16,-4 4 1 0,1-4 1 15,-6 0-1-15,-3 0 0 0,1 0 0 0,-3 0-2 16,0 0 0-16,-2 0 3 0,1 0-2 0,-5 0 5 16,3 0 1-16,-2 0 1 0,-4 3 0 0,0-3-2 15,-3 0-2-15,-2 0-1 0,0 0-1 0,-2 0-1 16,-7 0 0-16,2 0 0 0,2 0 0 15,-2 0 1-15,-2 0 0 0,2 10 2 0,-4-10 1 16,-1 0 2-16,2 0 0 0,-3 0 1 0,3 0 2 16,-3 0 1-16,5 0 1 0,-3 0 0 0,4 0-3 15,-5 2-1-15,3-2-1 0,0 0 0 0,-1 5 0 16,1-5 1-16,0 0 1 0,-1 7 0 0,-1-7 0 16,-1 0 0-16,1 5-1 15,-3-5-1-15,4 10 0 0,-4-10-1 0,3 7 2 16,-5-7-1-16,4 0 1 0,0 8-2 0,-1-8 0 15,-1 5-1-15,2-5 0 0,-2 10-2 0,0-10 1 16,2 8 0-16,-2-8-1 0,-4 10-1 0,4-10 0 16,-5 0-2-16,1 4 2 0,-6-4-2 0,6 0 1 15,-3 8 0-15,-3-8-1 0,-3 8 1 0,3-8 1 16,-3 0-3-16,5 7 1 0,2-7 0 16,-1 10-1-16,-2-8 1 0,6-2 0 0,-8 7-1 15,6-7 1-15,0 0 0 0,0 9-1 0,1-9 0 16,-3 0 0-16,-2 5 0 0,0-2 1 15,1 2 0-15,-1-5 0 0,-2 8-2 0,-1-8 2 16,-4 8-3-16,7-8 2 0,-1 5-2 0,1-5 0 16,4 10-1-16,-1-10 1 0,-1 0 0 0,0 8 1 15,0-8 1-15,2 0-1 0,1 7 1 16,-3-7 0-16,0 0 0 0,-7 3-1 0,4-3 1 16,1 0-2-16,-2 5 1 0,4-5 0 0,-1 7-1 15,-1-7 1-15,2 0-1 0,-2 10 1 0,0-10 0 16,2 0 0-16,0 7 0 0,0-7 0 0,5 0 0 15,-5 0 0-15,2 0-1 0,3 0-1 0,4 8-2 16,1-8-2-16,6 0-4 0,0 0-3 16,3 6-4-16,-5-6-5 0,12 0-8 0,-8 0-13 15,13 10-31-15,-10-10-35 0,18 9-63 16,-11-9-97-16,-2-5-64 0,51 5 245 0</inkml:trace>
    <inkml:trace contextRef="#ctx0" brushRef="#br1" timeOffset="-22041.7981">2737-636 83 0,'0'0'17'0,"0"0"-1"0,0 0 4 0,0 0 12 15,0 0 11-15,0 0 10 0,0 0 5 0,0 0 2 16,0 0-6-16,0 0-4 0,0 0-7 16,0 0-3-16,0 0-5 0,0 0-2 15,0 0-2-15,0 0 0 0,0 0-1 0,0 0 2 16,0 0-1-16,0 0 0 0,0 0-4 0,0 0 0 16,0 0-3-16,0 0 0 0,0 0-2 0,0 0 1 15,0 0-3-15,0 0-2 0,0 0-4 0,0 0-2 16,0 0-4-16,0 0-2 0,0 0 0 15,0 0-1-15,0 0 0 0,0 0 0 0,0 0-1 16,0 0 0-16,0 0 0 0,0 0-1 0,0 0 0 16,0 0 0-16,0 0 3 0,0 0 2 0,0 0 2 15,0 0 2-15,0 0-1 0,0 0-1 0,0 0-2 16,0 0 1-16,0 0-2 0,0 0 2 0,-7 34-3 16,7-34 1-16,0 0-1 0,0 0 0 15,0 28-1-15,0-28 1 0,0 0-1 16,12 35 0-16,-12-35-1 0,0 0 1 0,5 36-2 15,-5-36 2-15,0 0-2 0,9 35 2 0,-9-35-2 16,0 0 2-16,9 34-3 0,-9-34 2 0,0 0-3 16,10 39 2-16,-10-39-2 0,5 30 1 0,-5-30-1 15,11 28 1-15,-11-28 17 0,10 32-15 0,-10-32 16 16,9 26-16-16,-9-26 0 0,9 31-14 0,-9-31 14 16,7 27-15-16,-7-27 14 0,9 31 2 15,-9-31-2-15,0 30 3 0,0-30-4 0,8 31 4 16,-8-31-3-16,0 0 1 0,6 40-2 15,-6-40 1-15,0 32-2 0,0-32 1 0,7 29-1 16,-7-29 2-16,7 33-2 0,-7-33 3 0,0 31-3 16,0-31 0-16,7 27-1 0,-7-27 1 0,7 31-2 15,-7-31 3-15,5 27-2 0,-5-27 3 16,9 34-2-16,-9-34 2 0,8 28 0 0,-8-28 1 16,0 0-2-16,13 38 1 0,-13-38-3 0,0 0 1 15,7 35-1-15,-7-35 1 0,0 0-2 0,12 44 3 16,-12-44-4-16,7 33 3 0,-7-33-2 0,0 0 1 15,10 39-2-15,-10-39 4 0,7 28-3 0,-7-28 2 16,0 0-1-16,7 41 0 0,-7-41-1 0,0 0 1 16,6 44-1-16,-6-44 3 15,0 0-3-15,0 41 2 0,0-41-2 0,8 29 2 16,-8-29-3-16,0 29 3 0,0-29-2 0,9 30 3 16,-9-30-3-16,5 33 2 0,-5-33-2 0,9 33 1 15,-9-33 0-15,0 31 2 0,0-31-3 0,11 34 2 16,-11-34 19-16,0 34-17 0,0-34 17 0,10 35-32 15,-10-35 12-15,5 39-14 0,-5-39 14 0,9 45 3 16,-9-45-4-16,9 40 4 0,-9-40-4 16,7 42 4-16,-7-42-3 0,9 45 4 0,-9-45-4 15,8 43 3-15,-8-43-1 0,7 32 1 0,-7-32-2 16,6 30 1-16,-6-30-2 0,0 30 1 16,0-30-1-16,10 30 2 0,-10-30-1 0,0 0 1 15,9 37-2-15,-9-37 1 0,0 0-2 0,7 43 2 16,-7-43-2-16,7 32 2 0,-7-32-2 15,10 30 2-15,-10-30-2 0,7 31 2 0,-7-31-2 16,7 29 4-16,-7-29-2 0,11 29 2 0,-11-29-3 16,9 33 1-16,-9-33-2 0,10 27 2 0,-10-27-1 15,13 33 2-15,-13-33-4 0,14 31 3 0,-14-31-3 16,15 39 3-16,-15-39-2 0,13 34 2 0,-13-34-2 16,14 33 2-16,-14-33-2 0,14 35 1 0,-14-35-1 15,10 32 2-15,-10-32-3 16,12 35 4-16,-12-35-4 0,11 38 3 0,-11-38-3 15,12 32 3-15,-12-32 19 0,11 37-20 0,-11-37 19 16,10 35-33-16,-10-35 13 0,12 37-11 0,-12-37 10 16,13 33 3-16,-13-33-3 0,14 39 2 0,-14-39-2 15,17 43 4-15,-17-43-3 0,18 42 3 0,-18-42-4 16,15 39 3-16,-15-39-3 0,20 44 3 0,-20-44-2 16,15 35 4-16,-15-35-4 0,18 34 2 15,-18-34-2-15,14 32 1 0,-14-32 0 0,0 0 1 16,21 41-2-16,-21-41 2 0,0 0-2 0,16 26 3 15,-16-26-3-15,0 0 1 0,0 0-1 16,15 31 1-16,-15-31 0 0,0 0 0 0,11 37 0 16,-11-37 0-16,0 0 0 0,12 28 0 0,-12-28-1 15,0 0 2-15,12 31-2 0,-12-31 2 16,0 0-3-16,13 28 3 0,-13-28-2 0,0 0 2 16,14 34-1-16,-14-34 1 0,0 0-2 0,15 34 2 15,-15-34-2-15,0 0 2 0,0 0-1 0,18 32 0 16,-18-32 0-16,0 0 1 0,16 30-2 0,-16-30 3 15,0 0-3-15,12 35 2 0,-12-35 0 0,0 0 0 16,18 37 0-16,-18-37 2 0,0 0-2 0,15 40 1 16,-15-40 0-16,0 0 0 0,16 31-2 15,-16-31 3-15,0 0-3 0,14 36 2 16,-14-36-1-16,0 0 1 0,16 35-1 0,-16-35 2 16,0 0-1-16,12 38 3 0,-12-38-2 0,0 0 0 15,12 32-1-15,-12-32 0 0,0 0 14 0,0 0-13 16,16 27 12-16,-16-27-34 0,0 0 20 0,0 0-20 15,11 34 19-15,-11-34 1 0,0 0 0 0,0 0-1 16,14 26 0-16,-14-26 1 0,0 0-1 0,0 0-1 16,0 0 1-16,15 33 0 0,-15-33 0 0,0 0 3 15,0 0-3-15,14 29 1 0,-14-29-1 0,0 0 1 16,0 0-1-16,0 0 0 0,18 32-1 0,-18-32 2 16,0 0-1-16,0 0 1 0,0 0 0 0,23 28 1 15,-23-28-1-15,0 0 1 0,0 0-2 0,0 0 2 16,26 30-2-16,-26-30 2 0,0 0-1 15,0 0 0-15,0 0 0 0,28 33 0 0,-28-33 0 16,0 0 0-16,0 0-1 0,0 0 0 0,23 29 0 16,-23-29 2-16,0 0-1 0,0 0 2 0,0 0-2 15,22 35 0-15,-22-35 0 0,0 0 1 16,0 0-2-16,0 0 1 0,27 28-2 0,-27-28 2 16,0 0-2-16,0 0 2 0,19 30-1 0,-19-30 1 15,0 0-1-15,0 0 0 0,0 0-1 0,21 29 1 16,-21-29-1-16,0 0 2 0,0 0-1 0,0 0 0 15,14 31 0 1,-14-31 1-16,0 0-2 0,0 0 1 0,0 0 0 0,12 32 0 0,-12-32 0 0,0 0 0 16,0 0-1-1,0 0 2-15,11 27-2 0,-11-27 1 0,0 0 0 16,0 0 0-16,10 30 0 0,-10-30 1 0,0 0-2 16,0 0 2-16,16 32-2 0,-16-32 1 15,0 0-1-15,0 0 1 0,16 30 0 0,-16-30 0 16,0 0 0-16,0 0 1 0,14 30-3 0,-14-30 3 0,0 0-1 15,0 0 0-15,14 32 0 0,-14-32 0 0,0 0 0 16,0 0 1-16,17 36-2 0,-17-36 2 0,0 0-2 16,0 0 1-16,13 29 0 0,-13-29 1 0,0 0 0 15,0 0-1-15,0 0-1 0,22 32 1 16,-22-32 1-16,0 0 1 0,0 0 0 0,0 0 3 16,0 0-2-16,30 33 2 0,-30-33 0 0,0 0-1 15,0 0 0-15,0 0-1 0,28 23-1 0,-28-23-1 16,0 0 0-16,0 0 1 0,0 0-1 0,35 30 1 15,-35-30-1-15,0 0 1 0,0 0-1 0,33 28 0 16,-33-28 0-16,0 0 1 0,0 0-1 16,30 27 2-16,-30-27-3 0,0 0 2 0,0 0-2 15,39 29 1-15,-39-29-2 0,0 0 2 0,33 23-2 16,-33-23 1-16,0 0-1 0,31 23 1 0,-31-23-1 16,0 0 2-16,32 26-1 0,-32-26 1 15,0 0 0-15,31 26 0 0,-31-26-1 0,0 0 1 16,0 0-1-16,34 19 2 0,-34-19-2 0,0 0 0 15,28 22 1-15,-28-22 0 0,0 0 0 16,0 0 0-16,35 18-1 0,-35-18 1 0,0 0-1 16,0 0 2-16,37 21-1 0,-37-21-15 0,0 0 15 15,0 0-15-15,33 10 33 0,-33-10-18 0,0 0 19 16,0 0-19-16,30 14-1 0,-30-14 0 0,0 0 1 16,0 0-1-16,33 18 0 0,-33-18 1 0,0 0-1 15,31 12 0-15,-31-12 1 0,0 0 1 0,32 8 0 16,-32-8-1-16,0 0-1 0,31 6 0 15,-31-6 1-15,0 0-1 0,35 11-1 16,-35-11 1-16,0 0-1 0,37 13 2 0,-37-13-1 16,0 0 2-16,35 0-1 0,-35 0 2 0,0 0 1 15,35 6-1-15,-35-6 1 0,0 0 0 0,37 0-1 16,-37 0 2-16,0 0-3 0,37 0 1 0,-37 0 0 16,0 0-1-16,37-12 0 0,-37 12 0 15,0 0-1-15,38-5 0 0,-38 5 1 0,0 0-1 16,37-5 1-16,-37 5 0 0,0 0 0 0,37-10 1 15,-37 10 0-15,0 0-1 0,35-9 1 0,-35 9 0 16,0 0-1-16,38-11 1 0,-38 11-1 0,0 0-1 16,35-17 0-16,-35 17 0 0,0 0-16 15,42-15 15-15,-42 15-13 0,0 0 14 0,33-14 1 16,-33 14 14-16,0 0-13 0,0 0 12 16,37-21-13-16,-37 21 0 0,0 0-1 0,32-15 1 15,-32 15-1-15,0 0 0 0,31-22 1 0,-31 22-1 16,0 0 0-16,28-20 0 0,-28 20 1 0,0 0-2 15,34-23 1-15,-34 23-1 0,0 0 1 0,36-31 0 16,-36 31 0-16,0 0-1 0,37-31 1 0,-37 31-2 16,0 0 3-16,37-32-3 0,-37 32 2 0,0 0-2 15,37-30 1-15,-37 30 0 0,0 0 0 16,38-28 0-16,-38 28 1 0,0 0-1 0,37-33 0 16,-37 33 0-16,0 0 0 0,35-34-2 15,-35 34 3-15,0 0-2 0,33-32 2 0,-33 32-2 16,0 0 2-16,37-36-1 0,-37 36 0 0,0 0-1 15,40-39 1-15,-40 39-2 0,0 0 3 0,35-39-1 16,-35 39 2-16,0 0-3 0,35-41 2 16,-35 41-3-16,0 0 2 0,34-34 0 0,-34 34 0 15,0 0 0-15,33-33 0 0,-33 33-1 0,0 0 2 16,33-38-1-16,-33 38 1 0,0 0-2 0,33-37 1 16,-33 37-2-16,0 0 2 0,30-42-2 0,-30 42 2 15,0 0-2-15,26-32 1 0,-26 32 0 0,0 0 0 16,30-45-1-16,-30 45 0 0,21-30-2 0,-21 30 1 15,23-40-1-15,-23 40 4 16,19-35-3-16,-19 35 4 0,18-40-3 0,-18 40 2 16,15-37-3-16,-15 37 3 0,20-37-3 0,-20 37 3 15,14-38-1-15,-14 38-13 0,21-43 29 0,-21 43-29 16,21-37 28-16,-21 37-13 0,19-39-3 0,-19 39 2 16,16-40-1-16,-16 40 3 0,21-38-4 0,-21 38 4 15,21-42-4-15,-21 42 4 0,21-47-3 0,-21 47 1 16,17-45-1-16,-17 45 2 0,18-44-2 15,-18 44 3-15,14-48-2 0,-14 48 0 0,16-44-1 16,-16 44 2-16,14-51-1 0,-14 51 2 0,10-45-2 16,-10 45 2-16,12-45-5 0,-12 45 4 0,13-50-3 0,-13 50 3 15,10-37 0-15,-10 37 0 0,11-32-2 0,-11 32 3 16,8-39-3-16,-8 39 2 0,11-39-3 16,-11 39 2-16,12-46-1 0,-12 46 3 15,14-46-3-15,-14 46 3 0,14-49-3 0,-14 49 1 16,16-43-1-16,-16 43 2 0,14-42-3 0,-14 42 4 15,14-37-2-15,-14 37 1 0,14-36-2 0,-14 36-16 16,17-42 28-16,-17 42-28 0,14-41 28 0,-14 41-10 16,18-41-2-16,-18 41 3 0,16-42-2 0,-16 42 1 15,17-40-1-15,-17 40 2 0,14-38-4 0,-14 38 4 16,14-34-1-16,-14 34 0 0,16-39 0 16,-16 39 1-16,16-44-3 0,-16 44 1 0,14-53-18 15,-14 53-13-15,17-29 2 0,-17 29 17 0,0 0 16 16,16-38 18-16,-16 38-9 0,18-51-12 0,-10 19-6 15,-1-2 3-15,0-1-2 0,-7 2 5 16,11-1-2-16,-6 4 2 0,-5 1-3 0,0 29 3 16,16-56-3-16,-16 56 3 0,14-57-2 15,-9 30 3-15,2-4-6 0,-7 31 4 0,14-52-4 16,-14 52 4-16,11-46-2 0,-11 46 3 0,10-44-3 16,-10 44-15-16,11-39 30 0,-11 39-30 0,8-49 29 15,-8 49-13-15,14-48-2 0,-14 48 3 0,20-45-1 16,-20 45 4-16,21-52-4 0,-21 52 1 0,22-58-6 31,-22 58 4-31,21-44-2 0,-21 44 5 0,14-38-2 16,-14 38 2-16,16-34-2 0,-16 34 2 15,19-33-2-15,-19 33 2 0,15-36-2 0,-15 36 3 16,15-42-1-16,-15 42 1 0,18-49-3 0,-18 49 1 16,17-52-22-16,-17 52-4 0,0 0 10 0,18-37 4 15,-18 37 16-15,10-28 10 0,-10 28-15 0,16-42 0 16,-16 42-4-16,12-41 3 0,-12 41-1 0,9-35 4 15,-9 35-2-15,5-37 2 0,-5 37-3 16,7-39 3-16,-7 39-3 0,0-40 1 0,0 40-2 16,7-40 2-16,-7 40-3 0,0-39 5 0,0 39-3 15,11-41 3-15,-11 41-4 0,7-32-22 16,-7 32 23-16,0-36-18 0,0 36 33 0,5-37-15 16,-5 37 3-16,14-52-19 0,-14 21-3 0,0 0 12 15,0 4-3-15,0 27 7 0,0-50-7 0,0 50-6 16,0-45 3-16,0 12 25 0,9 4-10 15,-2-2-12-15,-7-2-29 0,0 33-34 0,10-44-23 16,-10 44-56-16,7-27 37 0,-7 27 28 0,0 0-279 16,13-70 78-16,-13 70 163 0</inkml:trace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47:55.039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246FBA30-9783-44F8-8078-3D1A034751F3}" emma:medium="tactile" emma:mode="ink">
          <msink:context xmlns:msink="http://schemas.microsoft.com/ink/2010/main" type="writingRegion" rotatedBoundingBox="25361,11838 25627,11838 25627,12068 25361,12068">
            <msink:destinationLink direction="with" ref="{90FCD470-D0DB-4DF2-84F9-8D580DFAE995}"/>
          </msink:context>
        </emma:interpretation>
      </emma:emma>
    </inkml:annotationXML>
    <inkml:traceGroup>
      <inkml:annotationXML>
        <emma:emma xmlns:emma="http://www.w3.org/2003/04/emma" version="1.0">
          <emma:interpretation id="{C9ADF93E-68E7-4607-AA06-45B59AE77853}" emma:medium="tactile" emma:mode="ink">
            <msink:context xmlns:msink="http://schemas.microsoft.com/ink/2010/main" type="paragraph" rotatedBoundingBox="25361,11838 25627,11838 25627,12068 25361,1206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4F24659-6715-433B-A007-07BB76996F77}" emma:medium="tactile" emma:mode="ink">
              <msink:context xmlns:msink="http://schemas.microsoft.com/ink/2010/main" type="line" rotatedBoundingBox="25361,11838 25627,11838 25627,12068 25361,12068"/>
            </emma:interpretation>
          </emma:emma>
        </inkml:annotationXML>
        <inkml:traceGroup>
          <inkml:annotationXML>
            <emma:emma xmlns:emma="http://www.w3.org/2003/04/emma" version="1.0">
              <emma:interpretation id="{8CF8F935-F1C0-4F2B-BA38-1C0C569139B7}" emma:medium="tactile" emma:mode="ink">
                <msink:context xmlns:msink="http://schemas.microsoft.com/ink/2010/main" type="inkWord" rotatedBoundingBox="25361,11838 25627,11838 25627,12068 25361,12068"/>
              </emma:interpretation>
              <emma:one-of disjunction-type="recognition" id="oneOf0">
                <emma:interpretation id="interp0" emma:lang="en-US" emma:confidence="0.5">
                  <emma:literal>•</emma:literal>
                </emma:interpretation>
                <emma:interpretation id="interp1" emma:lang="en-US" emma:confidence="0">
                  <emma:literal>.</emma:literal>
                </emma:interpretation>
                <emma:interpretation id="interp2" emma:lang="en-US" emma:confidence="0">
                  <emma:literal>@</emma:literal>
                </emma:interpretation>
                <emma:interpretation id="interp3" emma:lang="en-US" emma:confidence="0">
                  <emma:literal>*</emma:literal>
                </emma:interpretation>
              </emma:one-of>
            </emma:emma>
          </inkml:annotationXML>
          <inkml:trace contextRef="#ctx0" brushRef="#br0">159 124 265 0,'0'0'84'0,"0"0"-22"0,0 0-10 15,0 0 0-15,0 0 2 0,0 0 0 16,0 0-2-16,0 0-5 0,0 0-1 0,0 0-3 16,0 0-2-16,0 0-1 0,0 0-3 0,0 0-4 15,0 0-3-15,0 0-3 0,0 0-1 0,0 0-2 16,0 0-2-1,0 0-2-15,0 0-2 0,0 0-2 0,0 0-3 16,0 0-1-16,0 0-1 0,0 0-2 0,0 0-2 16,0 0-3-16,0 0-1 0,0 0-2 15,11-28 0-15,-11 28 1 0,0 0 1 0,0 0 2 16,0 0 0-16,0 0-2 0,0 0-1 0,0 0-2 16,0 0-1-16,0 0 0 0,0 0 0 0,0 0 1 15,0 0-1-15,0 0 1 0,0 0 0 0,-28-19-1 16,28 19 2-16,0 0-2 0,0 0 0 0,0 0 1 15,0 0-1-15,0 0 1 0,0 0-1 16,0 0 1-16,0 0-1 0,0 0 1 16,0 0-2-16,-30 24 0 0,30-24 1 0,0 0 0 15,0 0-1-15,0 0 2 0,0 0-1 0,0 0 1 16,9 27-1-16,-9-27 0 0,0 0-1 0,0 0 1 16,0 0-2-16,0 0 2 0,0 0-2 0,31 31 0 15,-31-31-1-15,0 0-2 0,0 0 0 0,0 0 1 16,28 18 0-16,-28-18 2 0,0 0 0 15,0 0 2-15,0 0 0 0,0 0 1 0,0 0 2 16,0 0 1-16,0 0 1 0,0 0 0 0,0 0-2 16,30-14 0-16,-30 14-1 0,0 0-1 0,0 0 2 15,0-26-1-15,0 26 1 0,0 0-2 0,0 0 1 16,0-32-1-16,0 32 0 0,0 0 0 16,0 0 1-16,0-30 1 0,0 30 3 0,0 0 0 0,0 0 2 15,0 0-3-15,-7-33 0 16,7 33-1-16,0 0-2 0,0 0-1 0,0 0 1 15,0 0-2-15,-33-20 2 0,33 20 0 0,0 0-1 16,0 0 1-16,-34 0 0 0,34 0-1 0,0 0 0 16,0 0 0-16,-35 7 0 0,35-7 0 0,0 0 1 15,0 0 0-15,-31 15 0 0,31-15 2 0,0 0 0 16,0 0 2-16,0 0-2 0,-23 36 0 16,23-36-1-16,0 0-1 0,0 0-1 0,0 26 2 15,0-26-2-15,0 0 2 0,0 0-1 0,18 32 0 16,-18-32-2-16,0 0 3 0,0 0-3 0,35 21 0 15,-35-21-1-15,0 0-1 0,33 12-1 0,-33-12-1 16,0 0 0-16,42 6-2 0,-42-6 0 16,0 0 1-16,38 0 2 0,-38 0 3 0,0 0 1 15,0 0 1-15,35-21 0 0,-35 21-1 16,0 0 2-16,0 0 0 0,18-32 1 0,-18 32-2 16,0 0 3-16,0-28-2 0,0 28 2 0,0 0-1 15,-9-34 2-15,9 34 1 0,0 0 1 0,-12-32-2 16,12 32-1-16,0 0-2 0,0 0-1 0,0 0 0 15,-32-25-1-15,32 25-1 0,0 0 2 0,-28 0-1 16,28 0 0-16,0 0 0 0,-31 0-2 0,31 0 2 16,0 0-1-16,-32 21 1 0,32-21 0 15,0 0 1-15,-33 26-1 0,33-26 1 16,0 0-1-16,0 0 1 0,-28 35-1 0,28-35 1 16,0 0-1-16,0 0 2 0,-16 35-2 0,16-35 1 15,0 0-2-15,0 0 2 0,0 0-1 0,11 34 1 16,-11-34 0-16,0 0 0 0,0 0-2 0,0 0 1 15,31 28-2-15,-31-28 0 0,0 0 0 16,0 0-1-16,37 15 1 0,-37-15 0 0,0 0 1 16,0 0 0-16,35 0 1 0,-35 0 0 0,0 0 2 15,0 0-1-15,32-13 1 0,-32 13 0 0,0 0 1 16,0 0-1-16,0 0 3 0,15-32-2 0,-15 32 2 16,0 0 1-16,0 0 0 0,0-35 0 15,0 35 1-15,0 0-2 0,-10-30 1 0,10 30-3 0,0 0 0 0,0 0-2 16,0 0 1-16,-11-27-3 0,11 27 1 15,0 0-1-15,0 0 0 0,0 0-1 0,0 0 2 16,-29-13-2-16,29 13 1 0,0 0 0 0,0 0-1 16,-35 10 2-16,35-10-1 0,0 0 2 0,0 0-2 15,-35 21 1-15,35-21-1 0,0 0 0 16,0 0 0-16,-20 34 1 0,20-34-1 0,0 0 1 16,0 0-2-16,0 27 1 0,0-27 0 15,0 0 0-15,0 0-2 0,13 30 2 0,-13-30-3 16,0 0 0-16,33 20-6 0,-33-20-2 0,30 11-5 15,-30-11-1-15,28 0 1 0,-28 0 4 0,29 5 4 16,-29-5 5-16,0 0 2 0,34 0 1 0,-34 0 1 16,0 0 1-16,0 0-1 0,0 0-1 0,14-34-1 15,-14 34 0-15,0 0 3 0,-13-36 0 0,13 36 6 16,-19-33-1-16,19 33 4 0,-24-34-2 16,24 34 3-16,-32-26 0 0,32 26 0 0,-30-18-1 15,30 18 0-15,-29-8-1 0,29 8-3 16,0 0-1-16,-34 0-4 0,34 0 0 0,0 0-1 15,-33 26 0-15,33-26 0 0,0 0 2 0,-23 43-3 16,23-43 2-16,-10 30-2 0,10-30 2 0,0 0-2 16,0 42 1-16,0-42-1 0,0 0 2 0,7 32-2 15,-7-32 2-15,0 0-2 0,0 0 2 16,16 32-3-16,-16-32 2 0,0 0-4 0,0 0-2 16,0 0-3-16,31 12 0 0,-31-12-3 0,0 0 2 0,33 0 2 15,-33 0 0-15,0 0 0 0,34-21-1 0,-34 21 1 16,0 0 0-16,29-33 3 0,-29 33 3 0,0 0 2 15,18-40 1-15,-18 40 4 0,0-27-2 0,0 27 4 32,0-31-4-32,0 31 2 0,0 0-3 0,-9-34-1 15,9 34-3-15,0 0 1 0,0 0-4 0,-28-10-4 16,28 10-3-16,0 0-6 0,-33 10-10 0,33-10-28 16,0 0-44-16,-19 40-77 0,19-40-91 0,-28 15-93 15,38 15 192-15,-10-30 169 0</inkml:trace>
        </inkml:traceGroup>
      </inkml:traceGroup>
    </inkml:traceGroup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47:57.00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DEF9B15E-24A7-404A-AF6B-37A15FC11957}" emma:medium="tactile" emma:mode="ink">
          <msink:context xmlns:msink="http://schemas.microsoft.com/ink/2010/main" type="writingRegion" rotatedBoundingBox="29835,11616 30055,11616 30055,11900 29835,11900">
            <msink:destinationLink direction="with" ref="{90FCD470-D0DB-4DF2-84F9-8D580DFAE995}"/>
          </msink:context>
        </emma:interpretation>
      </emma:emma>
    </inkml:annotationXML>
    <inkml:traceGroup>
      <inkml:annotationXML>
        <emma:emma xmlns:emma="http://www.w3.org/2003/04/emma" version="1.0">
          <emma:interpretation id="{3E799828-4157-4ACE-ACD1-C37C0917FA9F}" emma:medium="tactile" emma:mode="ink">
            <msink:context xmlns:msink="http://schemas.microsoft.com/ink/2010/main" type="paragraph" rotatedBoundingBox="29835,11616 30055,11616 30055,11900 29835,1190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8490EC5-07EC-4122-982E-875A19D5F713}" emma:medium="tactile" emma:mode="ink">
              <msink:context xmlns:msink="http://schemas.microsoft.com/ink/2010/main" type="line" rotatedBoundingBox="29835,11616 30055,11616 30055,11900 29835,11900"/>
            </emma:interpretation>
          </emma:emma>
        </inkml:annotationXML>
        <inkml:traceGroup>
          <inkml:annotationXML>
            <emma:emma xmlns:emma="http://www.w3.org/2003/04/emma" version="1.0">
              <emma:interpretation id="{25F104BF-F93F-44DC-8392-A374BE39AB1E}" emma:medium="tactile" emma:mode="ink">
                <msink:context xmlns:msink="http://schemas.microsoft.com/ink/2010/main" type="inkWord" rotatedBoundingBox="29835,11616 30055,11616 30055,11900 29835,11900"/>
              </emma:interpretation>
              <emma:one-of disjunction-type="recognition" id="oneOf0">
                <emma:interpretation id="interp0" emma:lang="en-US" emma:confidence="0.5">
                  <emma:literal>•</emma:literal>
                </emma:interpretation>
                <emma:interpretation id="interp1" emma:lang="en-US" emma:confidence="0">
                  <emma:literal>☺</emma:literal>
                </emma:interpretation>
                <emma:interpretation id="interp2" emma:lang="en-US" emma:confidence="0">
                  <emma:literal>@</emma:literal>
                </emma:interpretation>
                <emma:interpretation id="interp3" emma:lang="en-US" emma:confidence="0">
                  <emma:literal>.</emma:literal>
                </emma:interpretation>
                <emma:interpretation id="interp4" emma:lang="en-US" emma:confidence="0">
                  <emma:literal>I</emma:literal>
                </emma:interpretation>
              </emma:one-of>
            </emma:emma>
          </inkml:annotationXML>
          <inkml:trace contextRef="#ctx0" brushRef="#br0">142 185 409 0,'0'0'58'15,"0"0"-25"-15,0 0-6 0,0 0 7 0,0 0 11 16,0 0 2-16,0 0-1 0,0 0-10 16,0 0-8-16,0 0-6 0,0 0 0 15,0 0 2-15,0-26 8 0,0 26 2 0,0 0 2 16,0 0-2-16,0 0-3 0,0 0-6 0,0 0 0 16,0 0-4-16,0 0 0 0,0 0-2 0,0 0 0 15,-30-31-2-15,30 31-4 0,0 0-5 0,0 0-4 16,0 0-2-16,0 0-1 0,-31 0-1 0,31 0-2 15,0 0 1-15,0 0-1 0,0 0 2 0,0 0-1 16,0 0 0 0,0 0 0-16,-18 36 1 0,18-36-1 15,0 0 2-15,0 0-2 0,0 0 1 0,0 31-2 16,0-31 1-16,0 0 0 0,0 0 1 0,0 0-1 16,0 0 0-16,0 0-3 0,34 29-6 0,-34-29-8 15,0 0-5-15,28 10-8 0,-28-10-4 0,0 0-3 0,0 0 3 16,40 0 6-16,-40 0 11 0,0 0 11 0,0 0 6 15,35-27 3-15,-35 27 0 0,0 0 1 16,0 0 0-16,19-34 2 0,-19 34 2 0,0 0 2 16,0-35 0-16,0 35 3 0,0 0-2 0,0-35 4 15,0 35 0-15,0 0 2 0,-14-35 0 0,14 35-1 16,0 0-3-16,-17-33 2 0,17 33-1 0,0 0 1 16,0 0-1-16,-32-30 1 0,32 30 0 0,0 0 1 15,0 0-3-15,-33-6-5 0,33 6-3 16,0 0-3-16,0 0 0 0,-40 15-1 0,40-15 2 15,0 0-2-15,0 0 2 0,-30 37-2 0,30-37 2 16,0 0-2-16,-16 36 2 0,16-36-3 16,0 0 3-16,-5 34-2 0,5-34 1 0,0 0 1 15,0 28 1-15,0-28 0 0,0 0 2 0,0 0-2 16,0 0 0-16,23 29-2 0,-23-29-1 0,0 0-1 16,0 0-4-16,33 17-3 0,-33-17 0 15,0 0 0-15,0 0 4 0,35 0 4 0,-35 0 1 16,0 0 1-16,0 0-1 0,0 0 1 0,33-17 0 15,-33 17 2-15,0 0-2 0,0 0 2 0,0 0-1 16,16-27 2-16,-16 27 0 0,0 0 2 0,0 0 0 16,0-30 1-16,0 30-2 0,0 0-1 0,0 0-2 15,0 0-1-15,0 0 0 0,-5-30 1 0,5 30 0 16,0 0 1-16,0 0-1 16,0 0 0-16,-32-10-2 0,32 10 0 0,0 0 0 15,0 0 0-15,-31 0 0 0,31 0 1 0,0 0 0 16,0 0 0-16,-34 20-1 0,34-20-2 0,0 0 0 15,0 0 0-15,-14 27 1 0,14-27-1 0,0 0 2 16,0 0-2-16,0 31 1 0,0-31 0 0,0 0 0 16,0 0-1-16,0 0 1 0,21 31-1 15,-21-31 0-15,0 0-1 0,0 0 1 0,34 27-2 16,-34-27 1-16,0 0 0 0,0 0 2 0,0 0 1 16,0 0 0-16,28 7 2 0,-28-7-2 0,0 0 2 15,0 0-1-15,0 0 0 0,0 0 1 0,0 0-1 16,0 0-1-16,7-34 2 0,-7 34-3 15,0 0 2-15,-9-29-2 0,9 29 0 0,0 0 0 16,-14-33 1-16,14 33-3 0,0 0 3 16,-23-27-1-16,23 27 0 0,0 0 0 0,0 0-1 15,-37-14-1-15,37 14-1 0,0 0 2 0,0 0-2 16,-36 34 2-16,36-34 1 0,0 0-1 0,-20 40 1 16,20-40 1-16,0 0-2 0,-8 42 2 0,8-42-2 15,0 0 1-15,0 37-2 0,0-37 3 0,0 0-2 0,0 0 2 16,21 35-1-16,-21-35 1 0,0 0-1 15,0 0-1-15,0 0 0 0,28 8-1 0,-28-8-7 16,0 0-4-16,29-8-13 0,-29 8-18 0,0 0-33 16,23-37-74-1,-23 37-237-15,32-35-8 0,-32 7 234 0</inkml:trace>
        </inkml:traceGroup>
      </inkml:traceGroup>
    </inkml:traceGroup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48:03.97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65761799-2BAB-4B1C-878E-FE966F7B1A53}" emma:medium="tactile" emma:mode="ink">
          <msink:context xmlns:msink="http://schemas.microsoft.com/ink/2010/main" type="writingRegion" rotatedBoundingBox="22922,15777 31545,15708 31547,16002 22924,16071"/>
        </emma:interpretation>
      </emma:emma>
    </inkml:annotationXML>
    <inkml:traceGroup>
      <inkml:annotationXML>
        <emma:emma xmlns:emma="http://www.w3.org/2003/04/emma" version="1.0">
          <emma:interpretation id="{F4C41754-1169-403B-814B-72719BFE35D5}" emma:medium="tactile" emma:mode="ink">
            <msink:context xmlns:msink="http://schemas.microsoft.com/ink/2010/main" type="paragraph" rotatedBoundingBox="22922,15777 31545,15708 31547,16002 22924,1607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0A378CE-F020-48FF-9DA6-B859C869D1F8}" emma:medium="tactile" emma:mode="ink">
              <msink:context xmlns:msink="http://schemas.microsoft.com/ink/2010/main" type="line" rotatedBoundingBox="22922,15777 31545,15708 31547,16002 22924,16071"/>
            </emma:interpretation>
          </emma:emma>
        </inkml:annotationXML>
        <inkml:traceGroup>
          <inkml:annotationXML>
            <emma:emma xmlns:emma="http://www.w3.org/2003/04/emma" version="1.0">
              <emma:interpretation id="{E5213F6D-14F0-407E-9C50-5804E36CC36E}" emma:medium="tactile" emma:mode="ink">
                <msink:context xmlns:msink="http://schemas.microsoft.com/ink/2010/main" type="inkWord" rotatedBoundingBox="22923,15849 24460,15836 24461,15952 22923,15964"/>
              </emma:interpretation>
              <emma:one-of disjunction-type="recognition" id="oneOf0">
                <emma:interpretation id="interp0" emma:lang="en-US" emma:confidence="0">
                  <emma:literal>no....</emma:literal>
                </emma:interpretation>
                <emma:interpretation id="interp1" emma:lang="en-US" emma:confidence="0">
                  <emma:literal>mi....</emma:literal>
                </emma:interpretation>
                <emma:interpretation id="interp2" emma:lang="en-US" emma:confidence="0">
                  <emma:literal>n's....</emma:literal>
                </emma:interpretation>
                <emma:interpretation id="interp3" emma:lang="en-US" emma:confidence="0">
                  <emma:literal>mi.....</emma:literal>
                </emma:interpretation>
                <emma:interpretation id="interp4" emma:lang="en-US" emma:confidence="0">
                  <emma:literal>~..=..</emma:literal>
                </emma:interpretation>
              </emma:one-of>
            </emma:emma>
          </inkml:annotationXML>
          <inkml:trace contextRef="#ctx0" brushRef="#br0">21619 7253 388 0,'0'0'140'0,"0"0"-64"0,0 0-38 15,0 0-19-15,0 0-8 0,0 0-6 0,0 0-3 16,0 0-1-16,0 0-2 0,0 0-1 0,0 0 0 15,0 0 1-15,0 0 1 0,-28-28 0 0,28 28 2 16,0 0 1-16,0 0 6 16,0 0 9-16,0 0 4 0,0 0 4 0,0 0-3 15,0 0-6-15,0 0-5 0,0 0-6 0,0 0-2 16,0 0-5-16,0 0 1 0,0 0-2 0,0 0 1 16,0 0 1-16,0 0-5 0,0 0-6 0,0 0-8 15,0 0-8-15,0 0-6 0,32 5-3 0,-32-5-4 16,0 0-7-16,0 0-6 0,0 0-7 15,0 0-2-15,35 15 5 0,-35-15 3 0,0 0 3 16,0 0-7-16,30 0-15 0,-30 0-4 0,0 0 28 16,31 8 49-16</inkml:trace>
          <inkml:trace contextRef="#ctx0" brushRef="#br0" timeOffset="203.0985">21905 7265 585 0,'0'0'114'16,"0"0"-58"-16,0 0-21 0,0 0-15 0,0 0-11 15,0 0-8-15,0 0-13 0,0 0-8 0,0 0-17 16,0 0-7-16,0 0-10 0,0 0 0 0,0 0-16 16,0 0 0-16,0 0-15 0,0 0-11 15,0 0-24-15,0 0-12 0,0 0 106 0</inkml:trace>
          <inkml:trace contextRef="#ctx0" brushRef="#br0" timeOffset="391.7432">22054 7270 159 0,'0'0'69'0,"0"0"-41"0,0 0-22 0,0 0-3 16,0 0-5-16,0 0-4 0,0 0-12 0,0 0-16 16,0 0-45-16,0 0-47 0,0 0 126 15</inkml:trace>
          <inkml:trace contextRef="#ctx0" brushRef="#br0" timeOffset="644.6924">22229 7294 675 0,'0'0'170'0,"0"0"-75"0,0 0-51 0,0 0-20 0,0 0-6 16,0 0-6-16,0 0-3 0,0 0-3 15,0 0-3-15,0 0-3 0,0 0 1 0,0 0-5 16,0 0-6-16,0 0-8 0,0 0-5 15,0 0-5-15,0 0-3 0,31 16-13 0,-31-16-11 16,0 0-18-16,0 0-3 0,0 0-15 0,0 0-2 16,0 0-23-16,0 0-18 0,0 0-89 0,46-9 185 15,-46 9 38-15</inkml:trace>
          <inkml:trace contextRef="#ctx0" brushRef="#br0" timeOffset="823.5604">22535 7318 669 0,'0'0'114'16,"0"0"-51"-1,0 0-31-15,0 0-18 0,30-8-8 0,-30 8-5 0,0 0-5 16,0 0-13-16,0 0-17 0,0 0-18 0,0 0-10 16,31 0-12-16,-31 0 3 0,0 0-14 15,0 0 0-15,0 0-31 0,0 0-30 0,0 0-7 16,0 0 153-16</inkml:trace>
          <inkml:trace contextRef="#ctx0" brushRef="#br0" timeOffset="1084.1299">22829 7310 612 0,'0'0'130'0,"0"0"-56"0,0 0-44 15,0 0-19-15,0 0-14 0,0 0-25 0,0 0-25 16,32 14-46-16,-32-14-34 0,0 0-67 0,0 0-71 16,0 0 201-16</inkml:trace>
          <inkml:trace contextRef="#ctx0" brushRef="#br0" timeOffset="1197.558">23097 7294 676 0,'32'0'106'0,"-32"0"-51"0,0 0-34 16,0 0-14-16,0 0-10 0,0 0-21 16,0 0-18-16,0 0-34 0,0 0-24 0,0 0-48 15,0 0-71-15,0 0-34 0,0 0 253 0</inkml:trace>
        </inkml:traceGroup>
        <inkml:traceGroup>
          <inkml:annotationXML>
            <emma:emma xmlns:emma="http://www.w3.org/2003/04/emma" version="1.0">
              <emma:interpretation id="{8FCDA7C9-9A0D-4D96-B324-97882AF1A75C}" emma:medium="tactile" emma:mode="ink">
                <msink:context xmlns:msink="http://schemas.microsoft.com/ink/2010/main" type="inkWord" rotatedBoundingBox="24882,15915 26353,15909 26354,15947 24883,15954"/>
              </emma:interpretation>
              <emma:one-of disjunction-type="recognition" id="oneOf1">
                <emma:interpretation id="interp5" emma:lang="en-US" emma:confidence="0">
                  <emma:literal>-----</emma:literal>
                </emma:interpretation>
                <emma:interpretation id="interp6" emma:lang="en-US" emma:confidence="0">
                  <emma:literal>-X-n</emma:literal>
                </emma:interpretation>
                <emma:interpretation id="interp7" emma:lang="en-US" emma:confidence="0">
                  <emma:literal>-U-n</emma:literal>
                </emma:interpretation>
                <emma:interpretation id="interp8" emma:lang="en-US" emma:confidence="0">
                  <emma:literal>*n.</emma:literal>
                </emma:interpretation>
                <emma:interpretation id="interp9" emma:lang="en-US" emma:confidence="0">
                  <emma:literal>a-3-D</emma:literal>
                </emma:interpretation>
              </emma:one-of>
            </emma:emma>
          </inkml:annotationXML>
          <inkml:trace contextRef="#ctx0" brushRef="#br0" timeOffset="1635.0728">23889 7322 604 0,'0'0'122'0,"0"0"-50"0,0 0-38 0,29 0-17 16,-29 0-11-16,0 0-4 0,0 0-2 0,0 0-2 15,30 0-6-15,-30 0-15 0,0 0-14 0,0 0-24 16,0 0-8-16,37 0-17 0,-37 0-2 0,0 0-13 16,0 0-10-16,0 0-57 0,35-4 65 15,-35 4 103-15</inkml:trace>
          <inkml:trace contextRef="#ctx0" brushRef="#br0" timeOffset="1806.9728">24158 7289 558 0,'0'0'202'0,"0"0"-110"15,0 0-55-15,0 0-27 0,28 0-6 0,-28 0-8 16,0 0-15-16,0 0-18 0,0 0-27 16,0 0-22-16,32 0-52 0,-32 0-42 0,0 0-114 0,0 0 213 15,0 0 81-15</inkml:trace>
          <inkml:trace contextRef="#ctx0" brushRef="#br0" timeOffset="1431.9614">23551 7307 618 0,'0'0'110'0,"0"0"-57"16,0 0-31-16,31 11-15 0,-31-11-16 0,0 0-15 15,0 0-24-15,30 0-19 0,-30 0-29 0,0 0-7 16,0 0-16-16,0 0 5 0,28 0 7 0,-28 0 25 16,0 0 41-16,0 0 41 0</inkml:trace>
          <inkml:trace contextRef="#ctx0" brushRef="#br0" timeOffset="2103.8715">24451 7288 454 0,'0'0'105'0,"0"0"-36"0,0 0-37 15,28 0-16-15,-28 0-9 0,0 0-5 16,0 0-2-16,30 6-5 0,-30-6-8 0,0 0-11 15,0 0-7-15,33 0-7 0,-33 0 2 0,0 0 5 16,0 0 10-16,0 0 8 0,33-6 6 0,-33 6-3 16,0 0-12-16,0 0-16 0,0 0-9 15,33 0-12-15,-33 0 7 0,0 0-4 0,0 0 5 16,0 0 1-16,37 13 5 0,-37-13 9 0,0 0 36 16,0 0 0-16</inkml:trace>
          <inkml:trace contextRef="#ctx0" brushRef="#br0" timeOffset="2182.0024">24713 7297 113 0,'30'0'70'0,"-30"0"6"0,0 0-10 15,42 8 2-15,-42-8-10 0,0 0 2 0,35 5-6 16,-35-5 2-16,0 0-6 0,32 0 1 0,-32 0-7 16,0 0-5-16,28 14-9 0,-28-14-10 0,0 0-10 15,0 0-5-15,35 0-3 0,-35 0-8 16,0 0-14-16,33 0-22 0,-33 0-21 0,0 0-31 16,32 0-17-16,-32 0-39 0,0 0-25 0,0 0-36 15,42-12 211-15</inkml:trace>
        </inkml:traceGroup>
        <inkml:traceGroup>
          <inkml:annotationXML>
            <emma:emma xmlns:emma="http://www.w3.org/2003/04/emma" version="1.0">
              <emma:interpretation id="{364B43F5-A59F-4FC5-9BF2-F2487DE08934}" emma:medium="tactile" emma:mode="ink">
                <msink:context xmlns:msink="http://schemas.microsoft.com/ink/2010/main" type="inkWord" rotatedBoundingBox="26624,15936 27313,15891 27315,15910 26625,15955"/>
              </emma:interpretation>
              <emma:one-of disjunction-type="recognition" id="oneOf2">
                <emma:interpretation id="interp10" emma:lang="en-US" emma:confidence="0">
                  <emma:literal>---</emma:literal>
                </emma:interpretation>
                <emma:interpretation id="interp11" emma:lang="en-US" emma:confidence="0">
                  <emma:literal>...</emma:literal>
                </emma:interpretation>
                <emma:interpretation id="interp12" emma:lang="en-US" emma:confidence="0">
                  <emma:literal>~?</emma:literal>
                </emma:interpretation>
                <emma:interpretation id="interp13" emma:lang="en-US" emma:confidence="0">
                  <emma:literal>~=</emma:literal>
                </emma:interpretation>
                <emma:interpretation id="interp14" emma:lang="en-US" emma:confidence="0">
                  <emma:literal>~:</emma:literal>
                </emma:interpretation>
              </emma:one-of>
            </emma:emma>
          </inkml:annotationXML>
          <inkml:trace contextRef="#ctx0" brushRef="#br0" timeOffset="2369.5216">25293 7324 656 0,'0'0'111'0,"30"-9"-53"0,-30 9-32 15,0 0-18-15,0 0-10 0,0 0-15 16,30 9-15-16,-30-9-23 0,0 0-12 0,0 0-14 15,0 0-2-15,31 0-13 0,-31 0 0 0,0 0-23 16,0 0-6-16,0 0 39 0,33-12 86 16</inkml:trace>
          <inkml:trace contextRef="#ctx0" brushRef="#br0" timeOffset="2572.6681">25613 7305 477 0,'0'0'158'0,"0"0"-56"16,0 0-50-16,0 0-25 0,0 0-16 0,28 2-7 16,-28-2-3-16,0 0-4 0,0 0-3 15,0 0-2-15,0 0-2 0,30 0-2 0,-30 0-4 16,0 0-11-16,0 0-11 0,0 0-20 0,0 0-12 16,32-5-26-16,-32 5-6 0,0 0-37 0,0 0-16 15,0 0 63-15,35-8 92 0</inkml:trace>
          <inkml:trace contextRef="#ctx0" brushRef="#br0" timeOffset="2744.558">25944 7270 377 0,'0'0'152'0,"0"0"-86"0,0 0-44 16,0 0-20-16,0 0-16 0,0 0-11 0,0 0-26 15,0 0-16-15,0 0-24 0,0 0-13 0,0 0-37 16,39 14 15-16,-39-14 126 0</inkml:trace>
        </inkml:traceGroup>
        <inkml:traceGroup>
          <inkml:annotationXML>
            <emma:emma xmlns:emma="http://www.w3.org/2003/04/emma" version="1.0">
              <emma:interpretation id="{44FC19EB-55E4-4F7A-8740-209248A82FEF}" emma:medium="tactile" emma:mode="ink">
                <msink:context xmlns:msink="http://schemas.microsoft.com/ink/2010/main" type="inkWord" rotatedBoundingBox="27432,15918 27639,15674 27830,15836 27624,16080"/>
              </emma:interpretation>
              <emma:one-of disjunction-type="recognition" id="oneOf3">
                <emma:interpretation id="interp15" emma:lang="en-US" emma:confidence="0">
                  <emma:literal>☺</emma:literal>
                </emma:interpretation>
                <emma:interpretation id="interp16" emma:lang="en-US" emma:confidence="0">
                  <emma:literal>e</emma:literal>
                </emma:interpretation>
                <emma:interpretation id="interp17" emma:lang="en-US" emma:confidence="0">
                  <emma:literal>8</emma:literal>
                </emma:interpretation>
                <emma:interpretation id="interp18" emma:lang="en-US" emma:confidence="0">
                  <emma:literal>•</emma:literal>
                </emma:interpretation>
                <emma:interpretation id="interp19" emma:lang="en-US" emma:confidence="0">
                  <emma:literal>O</emma:literal>
                </emma:interpretation>
              </emma:one-of>
            </emma:emma>
          </inkml:annotationXML>
          <inkml:trace contextRef="#ctx0" brushRef="#br0" timeOffset="3015.1261">26212 7270 141 0,'32'0'76'0,"-32"0"-34"0,0 0-13 0,0 0-7 16,31 0 4-16,-31 0 2 0,0 0 4 0,0 0-4 16,0 0-4-16,28-4-7 0,-28 4-6 0,0 0-6 15,0 0 0-15,0 0-2 0,0 0-1 0,30 0-1 16,-30 0 0-16,0 0-1 0,0 0 1 0,0 0 0 0,0 0-1 15,32 0 0-15,-32 0-3 0,0 0-10 16,0 0-26-16,0 0-23 0,0 0-58 0,35 0-36 16,-35 0 54-16,0 0 102 0</inkml:trace>
          <inkml:trace contextRef="#ctx0" brushRef="#br0" timeOffset="33001.0578">26457 7249 151 0,'0'0'58'0,"0"0"-23"0,0 0-13 0,0 0-2 16,0 0 4-16,0 0 4 0,0 0 2 0,0 0 0 15,-28-22-2-15,28 22 0 0,0 0 1 0,0 0 2 16,0 0-1-16,0 0-5 0,0 0-4 0,0 0-11 15,0 0-4-15,0 0-2 0,-31-13-2 16,31 13 1-16,0 0 1 0,0 0 4 0,0 0 5 16,0 0 4-16,0 0 4 0,0 0 0 15,0 0-3-15,-30 21-1 0,30-21-3 0,0 0-8 16,0 0 9-16,0 0-10 0,-21 33 7 0,21-33-4 16,0 0-2-16,0 0-3 0,0 0-2 0,-12 33 0 15,12-33 0-15,0 0-1 0,0 0 1 0,0 0 0 16,0 0-1-16,0 0 2 0,0 0-2 0,0 0 1 15,-5 27 0-15,5-27-1 0,0 0 0 16,0 0 0-16,0 0 0 0,0 0 1 0,0 0-1 16,0 0 1-16,0 0-1 0,0 0 1 0,10 31-2 15,-10-31 1-15,0 0-1 0,0 0-1 0,0 0 2 16,0 0-1-16,0 0 3 0,0 0-2 16,0 0 2-16,0 0 1 0,0 0 0 0,0 0 3 15,0 0 2-15,28 8 0 0,-28-8 5 0,0 0-1 16,0 0 3-16,12-26 1 0,-12 26 6 15,0 0 1-15,6-34 1 0,-6 34-4 0,0 0-2 16,7-31-4-16,-7 31 1 0,0 0-1 0,-6-31-1 16,6 31-4-16,0 0 0 0,0 0 10 0,-10-32-14 15,10 32 13-15,0 0-14 0,0 0-2 0,0 0 3 16,0 0 0-16,-32-28 2 0,32 28-2 16,0 0-2-16,0 0 0 0,0 0-2 0,0 0 0 15,-33 0 0-15,33 0-1 0,0 0 1 16,0 0 0-16,-28 0 0 0,28 0 1 0,0 0-1 15,0 0 1-15,-40 20-2 0,40-20-14 0,0 0 14 16,0 0-13-16,-34 22 14 0,34-22 1 0,0 0 0 16,0 0 0-16,0 0 1 0,0 0 0 0,-21 28 2 15,21-28 0-15,0 0 0 0,0 0 0 0,0 0-3 16,7 32-1-16,-7-32-1 0,0 0 0 16,0 0-3-16,28 35-1 0,-28-35-1 0,0 0-3 15,41 20 3-15,-41-20 1 0,0 0 2 0,30 8 1 16,-30-8 1-16,0 0 1 0,0 0-2 0,31 0 1 15,-31 0 0-15,0 0 0 0,0 0 1 16,32-15 0-16,-32 15 1 0,0 0 0 0,21-28 1 16,-21 28 0-16,0 0 3 0,12-41-1 0,-12 41 1 15,10-31-2-15,-10 31 2 0,9-27 15 16,-9 27-15-16,0 0 14 0,0-33-15 0,0 33-5 16,0 0 1-16,0 0 0 0,0 0-1 0,0 0 0 15,-9-27 0-15,9 27 0 0,0 0 0 0,0 0-1 16,0 0 2-16,-31 0-1 0,31 0 1 0,0 0-2 15,-30 3 1-15,30-3-1 0,0 0 2 0,-33 14-1 16,33-14 0-16,0 0 1 0,0 0-1 16,-32 15 2-16,32-15-2 0,0 0 1 15,0 0 0-15,0 0-15 0,0 0 17 0,-22 34-15 16,22-34 14-16,0 0 2 0,0 0-2 0,12 36 0 16,-12-36-1-16,0 0 0 0,23 34-2 0,-23-34 1 15,0 0-1-15,22 27 2 0,-22-27-3 0,0 0 2 16,0 0-1-16,34 31 2 0,-34-31-1 0,0 0 3 15,0 0-3-15,0 0 1 0,0 0 1 16,0 0-1-16,31 0 2 0,-31 0-2 0,0 0 2 16,0 0-1-16,0 0 0 0,21-32-2 0,-21 32 3 15,0 0-2-15,14-38 1 0,-14 38 1 0,11-29 0 16,-11 29 0-16,5-33 3 0,-5 33 15 16,0 0-14-16,0-35 14 0,0 35-17 0,0 0-1 15,0 0 1-15,0-24-2 0,0 24 0 0,0 0-1 16,0 0-21-16,-33-12 20 0,33 12 1 15,-28 12-1-15,28-12 20 0,-34 10-20 0,34-10 0 16,-35 17 1-16,35-17-1 0,-35 22-15 0,35-22 13 16,-31 19-13-16,31-19 15 0,0 0 1 0,-32 28-1 15,32-28 1-15,0 0-1 0,-21 41 3 0,21-41-4 16,-5 39 3-16,5-39-1 0,0 0-1 0,0 0 1 16,0 0 0-16,5 32-1 0,-5-32-1 15,0 0-4-15,0 0-1 0,33 28-2 0,-33-28 2 16,0 0 2-16,36 18 1 0,-36-18 0 0,0 0 0 15,40 5 0-15,-40-5 1 0,0 0 1 16,33 0 1-16,-33 0 1 0,0 0 0 0,33-26 0 16,-33 26 0-16,0 0 1 0,25-39-3 0,-25 39 4 15,10-38-4-15,-10 38 2 0,0-37-1 0,0 37 1 16,0-38 0-16,0 38 2 0,-7-35 15 16,7 35-13-16,-14-27 13 0,14 27-33 0,0 0 17 15,-29-35-18-15,29 35 15 0,0 0 3 0,-28-19-4 16,28 19 4-16,0 0-2 0,0 0 0 0,0 0 1 0,-30 0-1 15,30 0 1-15,0 0-3 0,0 0 2 0,0 0-1 16,-35 14 3-16,35-14 20 0,0 0-20 16,0 0 19-16,-30 31-19 0,30-31-2 0,0 0-15 15,-18 34 15-15,18-34-14 0,0 0 13 16,-7 37 3-16,7-37-1 0,0 0 1 0,7 36-3 16,-7-36 3-16,0 0-2 0,0 0 1 0,16 37-1 15,-16-37 2-15,0 0-3 0,0 0 2 0,30 27-1 16,-30-27 1-16,0 0-1 0,0 0 1 0,33 13 1 15,-33-13-2-15,0 0 2 0,0 0 0 0,28-10 0 16,-28 10-1-16,0 0 2 0,0 0 0 16,27-28 2-16,-27 28-2 0,0 0 1 0,21-39-3 15,-21 39 0-15,8-36-2 0,-8 36 3 0,0-35 15 16,0 35-14-16,9-29 14 0,-9 29-33 0,0 0 20 16,0 0-21-16,0-30 19 0,0 30-1 15,0 0-2-15,0 0 0 0,0 0 1 0,0 0 18 16,-44 13-20-16,44-13 21 0,0 0-20 0,-38 27 0 15,38-27-14-15,0 0 13 0,-35 39-13 16,35-39 15-16,0 0 0 0,-23 36-1 0,23-36 2 16,0 0-1-16,0 0 1 0,-16 34-2 0,16-34 2 15,0 0-1-15,0 0 0 0,0 28 0 0,0-28 0 16,0 0-1-16,0 0 1 0,30 30-3 0,-30-30 2 16,0 0-1-16,33 18-1 0,-33-18 1 0,0 0-1 15,32 4-1-15,-32-4 1 0,0 0-1 16,35-5 2-16,-35 5 1 0,0 0-1 0,28-17 3 15,-28 17-2-15,0 0 2 0,26-30-1 0,-26 30 1 16,0 0-1-16,19-39 1 0,-19 39-1 0,9-29 1 16,-9 29-2-16,0 0 3 0,0-39 14 0,0 39-15 15,0 0 17-15,-21-30-18 0,21 30 0 0,0 0 1 16,-30-17-1-16,30 17 1 0,0 0-1 16,-36 0 0-16,36 0-2 0,0 0 3 15,-35 0-3-15,35 0 1 0,0 0 1 0,0 0-3 16,-32 24-16-16,32-24 10 0,0 0-21 0,0 0 8 15,0 0-4-15,-5 32-15 0,5-32-16 0,0 0-86 16,0 0-145-16,0 0-134 0,5 30 114 0,-5-30 308 16</inkml:trace>
        </inkml:traceGroup>
        <inkml:traceGroup>
          <inkml:annotationXML>
            <emma:emma xmlns:emma="http://www.w3.org/2003/04/emma" version="1.0">
              <emma:interpretation id="{D2E75361-BAD7-4BDB-B039-F58DB76C00BB}" emma:medium="tactile" emma:mode="ink">
                <msink:context xmlns:msink="http://schemas.microsoft.com/ink/2010/main" type="inkWord" rotatedBoundingBox="27899,15878 28398,15845 28400,15869 27901,15903"/>
              </emma:interpretation>
              <emma:one-of disjunction-type="recognition" id="oneOf4">
                <emma:interpretation id="interp20" emma:lang="en-US" emma:confidence="0">
                  <emma:literal>--</emma:literal>
                </emma:interpretation>
                <emma:interpretation id="interp21" emma:lang="en-US" emma:confidence="0">
                  <emma:literal>=</emma:literal>
                </emma:interpretation>
                <emma:interpretation id="interp22" emma:lang="en-US" emma:confidence="0">
                  <emma:literal>~</emma:literal>
                </emma:interpretation>
                <emma:interpretation id="interp23" emma:lang="en-US" emma:confidence="0">
                  <emma:literal>+</emma:literal>
                </emma:interpretation>
                <emma:interpretation id="interp24" emma:lang="en-US" emma:confidence="0">
                  <emma:literal>_</emma:literal>
                </emma:interpretation>
              </emma:one-of>
            </emma:emma>
          </inkml:annotationXML>
          <inkml:trace contextRef="#ctx0" brushRef="#br0" timeOffset="3181.6875">26568 7262 466 0,'29'-9'107'0,"-29"9"-29"16,0 0-28-16,0 0-9 0,35 13-15 0,-35-13-8 16,0 0-8-16,0 0-6 0,32 0-10 0,-32 0-18 15,0 0-15-15,37 4-23 0,-37-4-4 16,0 0-8-16,31-4 7 0,-31 4-9 0,0 0-1 16,0 0-33-16,39 0-16 0,-39 0 53 0,0 0 73 15</inkml:trace>
          <inkml:trace contextRef="#ctx0" brushRef="#br0" timeOffset="3369.2053">26941 7249 253 0,'0'0'147'15,"0"0"-28"-15,0 0-23 0,0 0-31 0,0 0-7 16,0 0-25-16,0 0 5 0,29 0-6 0,-29 0-4 16,0 0-8-16,0 0-6 0,0 0-7 15,0 0-3-15,0 0-2 0,0 0-2 16,0 0-5-16,30-12-7 0,-30 12 2 0,0 0-26 15,0 0 3-15,0 0-21 0,30-7-7 0,-30 7-4 16,0 0-11-16,0 0-18 0,37 0-20 0,-37 0-40 16,0 0-48-16,0 0 202 0</inkml:trace>
        </inkml:traceGroup>
        <inkml:traceGroup>
          <inkml:annotationXML>
            <emma:emma xmlns:emma="http://www.w3.org/2003/04/emma" version="1.0">
              <emma:interpretation id="{72714152-B801-4421-908F-13C3795ED081}" emma:medium="tactile" emma:mode="ink">
                <msink:context xmlns:msink="http://schemas.microsoft.com/ink/2010/main" type="inkWord" rotatedBoundingBox="28797,15832 29909,15823 29910,15882 28798,15891"/>
              </emma:interpretation>
              <emma:one-of disjunction-type="recognition" id="oneOf5">
                <emma:interpretation id="interp25" emma:lang="en-US" emma:confidence="0">
                  <emma:literal>--</emma:literal>
                </emma:interpretation>
                <emma:interpretation id="interp26" emma:lang="en-US" emma:confidence="0">
                  <emma:literal>=</emma:literal>
                </emma:interpretation>
                <emma:interpretation id="interp27" emma:lang="en-US" emma:confidence="0">
                  <emma:literal>÷</emma:literal>
                </emma:interpretation>
                <emma:interpretation id="interp28" emma:lang="en-US" emma:confidence="0">
                  <emma:literal>&amp;</emma:literal>
                </emma:interpretation>
                <emma:interpretation id="interp29" emma:lang="en-US" emma:confidence="0">
                  <emma:literal>_</emma:literal>
                </emma:interpretation>
              </emma:one-of>
            </emma:emma>
          </inkml:annotationXML>
          <inkml:trace contextRef="#ctx0" brushRef="#br0" timeOffset="3759.8711">27933 7249 317 0,'37'0'158'16,"-37"0"-62"-16,0 0-39 0,33 6-23 0,-33-6-14 15,0 0-10-15,30 0-4 0,-30 0-3 0,0 0-2 16,0 0-5-16,35 7-16 0,-35-7-15 0,0 0-36 16,0 0-25-16,35 0-44 0,-35 0-27 0,0 0-2 15,0 0 169-15</inkml:trace>
          <inkml:trace contextRef="#ctx0" brushRef="#br0" timeOffset="3603.6033">27466 7236 541 0,'0'0'163'0,"0"0"-57"0,35 9-48 0,-35-9-28 16,0 0-13-16,0 0-9 0,33 4-3 15,-33-4-2-15,0 0-1 0,0 0-2 0,0 0 0 16,33 0-2-16,-33 0-4 0,0 0-3 0,0 0-2 16,0 0-3-16,34 0 1 0,-34 0-1 0,0 0-1 15,0 0-5-15,0 0-8 0,38-4-15 0,-38 4-8 16,0 0-28-16,0 0-14 0,28 0-34 0,-28 0-20 15,0 0-62-15,35 0 157 0,-35 0 52 0</inkml:trace>
        </inkml:traceGroup>
        <inkml:traceGroup>
          <inkml:annotationXML>
            <emma:emma xmlns:emma="http://www.w3.org/2003/04/emma" version="1.0">
              <emma:interpretation id="{FFA8232B-FCFE-4113-839B-976482E959B2}" emma:medium="tactile" emma:mode="ink">
                <msink:context xmlns:msink="http://schemas.microsoft.com/ink/2010/main" type="inkWord" rotatedBoundingBox="29777,15837 29908,15814 29910,15825 29779,15849"/>
              </emma:interpretation>
              <emma:one-of disjunction-type="recognition" id="oneOf6">
                <emma:interpretation id="interp30" emma:lang="en-US" emma:confidence="0">
                  <emma:literal>-</emma:literal>
                </emma:interpretation>
                <emma:interpretation id="interp31" emma:lang="en-US" emma:confidence="0">
                  <emma:literal>_</emma:literal>
                </emma:interpretation>
                <emma:interpretation id="interp32" emma:lang="en-US" emma:confidence="0">
                  <emma:literal>~</emma:literal>
                </emma:interpretation>
                <emma:interpretation id="interp33" emma:lang="en-US" emma:confidence="0">
                  <emma:literal>r</emma:literal>
                </emma:interpretation>
                <emma:interpretation id="interp34" emma:lang="en-US" emma:confidence="0">
                  <emma:literal>.</emma:literal>
                </emma:interpretation>
              </emma:one-of>
            </emma:emma>
          </inkml:annotationXML>
          <inkml:trace contextRef="#ctx0" brushRef="#br0" timeOffset="3947.3863">28448 7225 602 0,'0'0'165'15,"0"0"-69"-15,30-17-53 0,-30 17-26 0,0 0-12 16,28 0-9-16,-28 0-18 0,0 0-30 0,33-8-40 16,-33 8-50-16,0 0-65 0,39 0-81 15,-39 0 167-15,0 0 121 0</inkml:trace>
        </inkml:traceGroup>
        <inkml:traceGroup>
          <inkml:annotationXML>
            <emma:emma xmlns:emma="http://www.w3.org/2003/04/emma" version="1.0">
              <emma:interpretation id="{17DA0377-2FE9-404D-AF21-79EE7CAFD0B1}" emma:medium="tactile" emma:mode="ink">
                <msink:context xmlns:msink="http://schemas.microsoft.com/ink/2010/main" type="inkWord" rotatedBoundingBox="30544,15834 30730,15832 30731,15871 30544,15872"/>
              </emma:interpretation>
              <emma:one-of disjunction-type="recognition" id="oneOf7">
                <emma:interpretation id="interp35" emma:lang="en-US" emma:confidence="0">
                  <emma:literal>_</emma:literal>
                </emma:interpretation>
                <emma:interpretation id="interp36" emma:lang="en-US" emma:confidence="0">
                  <emma:literal>-</emma:literal>
                </emma:interpretation>
                <emma:interpretation id="interp37" emma:lang="en-US" emma:confidence="0">
                  <emma:literal>Z</emma:literal>
                </emma:interpretation>
                <emma:interpretation id="interp38" emma:lang="en-US" emma:confidence="0">
                  <emma:literal>z</emma:literal>
                </emma:interpretation>
                <emma:interpretation id="interp39" emma:lang="en-US" emma:confidence="0">
                  <emma:literal>~</emma:literal>
                </emma:interpretation>
              </emma:one-of>
            </emma:emma>
          </inkml:annotationXML>
          <inkml:trace contextRef="#ctx0" brushRef="#br0" timeOffset="4150.5316">29212 7210 492 0,'29'0'148'0,"-29"0"-75"16,34 7-50-16,-34-7-33 0,36 10-31 15,-36-10-40-15,34 5-56 0,-34-5-47 16,0 0-86-16,54 15 257 0</inkml:trace>
        </inkml:traceGroup>
        <inkml:traceGroup>
          <inkml:annotationXML>
            <emma:emma xmlns:emma="http://www.w3.org/2003/04/emma" version="1.0">
              <emma:interpretation id="{7DEFCAAA-AB34-43D0-96EB-4BE5DF6C4BA0}" emma:medium="tactile" emma:mode="ink">
                <msink:context xmlns:msink="http://schemas.microsoft.com/ink/2010/main" type="inkWord" rotatedBoundingBox="31348,15908 31546,15906 31547,15910 31349,15912"/>
              </emma:interpretation>
              <emma:one-of disjunction-type="recognition" id="oneOf8">
                <emma:interpretation id="interp40" emma:lang="en-US" emma:confidence="1">
                  <emma:literal>-</emma:literal>
                </emma:interpretation>
                <emma:interpretation id="interp41" emma:lang="en-US" emma:confidence="0">
                  <emma:literal>_</emma:literal>
                </emma:interpretation>
                <emma:interpretation id="interp42" emma:lang="en-US" emma:confidence="0">
                  <emma:literal>•</emma:literal>
                </emma:interpretation>
                <emma:interpretation id="interp43" emma:lang="en-US" emma:confidence="0">
                  <emma:literal>.</emma:literal>
                </emma:interpretation>
                <emma:interpretation id="interp44" emma:lang="en-US" emma:confidence="0">
                  <emma:literal>r</emma:literal>
                </emma:interpretation>
              </emma:one-of>
            </emma:emma>
          </inkml:annotationXML>
          <inkml:trace contextRef="#ctx0" brushRef="#br0" timeOffset="4338.0521">30017 7284 717 0,'32'4'123'0,"-32"-4"-74"0,36 0-54 0,-36 0-47 15,44-4-29-15,-44 4-60 0,44 0-33 16,-44 0-114-16,42 0 140 0,-42 0 148 15</inkml:trace>
        </inkml:traceGroup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20:03.10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2C0E879-EE5F-4BAA-8900-A4FCE629679E}" emma:medium="tactile" emma:mode="ink">
          <msink:context xmlns:msink="http://schemas.microsoft.com/ink/2010/main" type="inkDrawing" rotatedBoundingBox="27993,7522 30544,7594 30543,7621 27992,7549" semanticType="underline" shapeName="Other">
            <msink:sourceLink direction="with" ref="{B20C9DF5-8FDD-46FD-A102-D9CDDFB6F876}"/>
          </msink:context>
        </emma:interpretation>
      </emma:emma>
    </inkml:annotationXML>
    <inkml:trace contextRef="#ctx0" brushRef="#br0">2551 89 782 0,'-28'9'100'0,"28"-9"-23"0,-30-6-19 16,30 6-12-16,-39-3-16 0,39 3-5 15,-46-8 2-15,22 8 2 0,-12-3 3 0,5 3 1 16,-11-6 1-16,0 6 1 0,-9-5-2 16,1 5-4-16,-13 0-3 0,3 0-4 0,-9 1 1 15,-4-1-2-15,-8-3-2 0,2 3-3 0,-10 0-6 16,2-4-1-16,-6 4-1 0,-3 0-1 0,-6 0 1 16,0-7-3-16,-1 9-3 0,2-7-2 0,0 0 1 15,1-1-2-15,5 6 2 0,2-4-1 0,6 0 2 16,7-2-5-16,7 6-10 0,5-8-13 15,7 8-18-15,6-9-21 0,17 18-35 0,-9-26-68 16,47 17-142-16,-36 8-131 0,36-8 62 0,0 0 379 16</inkml:trace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47.83394" units="1/cm"/>
          <inkml:channelProperty channel="Y" name="resolution" value="260.82803" units="1/cm"/>
          <inkml:channelProperty channel="T" name="resolution" value="1" units="1/dev"/>
        </inkml:channelProperties>
      </inkml:inkSource>
      <inkml:timestamp xml:id="ts0" timeString="2016-09-15T04:44:05.93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E002A1A-68C0-4C2C-8614-B3B1DEEC3928}" emma:medium="tactile" emma:mode="ink">
          <msink:context xmlns:msink="http://schemas.microsoft.com/ink/2010/main" type="writingRegion" rotatedBoundingBox="-1435,15560 28139,15955 28099,18946 -1475,18552"/>
        </emma:interpretation>
      </emma:emma>
    </inkml:annotationXML>
    <inkml:traceGroup>
      <inkml:annotationXML>
        <emma:emma xmlns:emma="http://www.w3.org/2003/04/emma" version="1.0">
          <emma:interpretation id="{949D28E0-FDCC-4BC2-BC7E-90CF0E8B98BB}" emma:medium="tactile" emma:mode="ink">
            <msink:context xmlns:msink="http://schemas.microsoft.com/ink/2010/main" type="paragraph" rotatedBoundingBox="-1435,15560 28139,15955 28099,18946 -1475,1855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E868D5D-A297-407E-B78F-67DC8F946714}" emma:medium="tactile" emma:mode="ink">
              <msink:context xmlns:msink="http://schemas.microsoft.com/ink/2010/main" type="line" rotatedBoundingBox="-1435,15560 28139,15955 28099,18946 -1475,18552"/>
            </emma:interpretation>
          </emma:emma>
        </inkml:annotationXML>
        <inkml:traceGroup>
          <inkml:annotationXML>
            <emma:emma xmlns:emma="http://www.w3.org/2003/04/emma" version="1.0">
              <emma:interpretation id="{D408CD36-2FC4-45A6-A3D3-E5DC1F27C65C}" emma:medium="tactile" emma:mode="ink">
                <msink:context xmlns:msink="http://schemas.microsoft.com/ink/2010/main" type="inkWord" rotatedBoundingBox="-1435,15560 28139,15955 28099,18946 -1475,18552"/>
              </emma:interpretation>
              <emma:one-of disjunction-type="recognition" id="oneOf0">
                <emma:interpretation id="interp0" emma:lang="en-US" emma:confidence="0">
                  <emma:literal>.</emma:literal>
                </emma:interpretation>
                <emma:interpretation id="interp1" emma:lang="en-US" emma:confidence="0">
                  <emma:literal>v</emma:literal>
                </emma:interpretation>
                <emma:interpretation id="interp2" emma:lang="en-US" emma:confidence="0">
                  <emma:literal>}</emma:literal>
                </emma:interpretation>
                <emma:interpretation id="interp3" emma:lang="en-US" emma:confidence="0">
                  <emma:literal>w</emma:literal>
                </emma:interpretation>
                <emma:interpretation id="interp4" emma:lang="en-US" emma:confidence="0">
                  <emma:literal>3</emma:literal>
                </emma:interpretation>
              </emma:one-of>
            </emma:emma>
          </inkml:annotationXML>
          <inkml:trace contextRef="#ctx0" brushRef="#br0">-2769 6938 0,'0'0'0,"0"0"0,0 0 0,0 0 16,0 0-16</inkml:trace>
        </inkml:traceGroup>
        <inkml:traceGroup>
          <inkml:annotationXML>
            <emma:emma xmlns:emma="http://www.w3.org/2003/04/emma" version="1.0">
              <emma:interpretation id="{E6ECDED5-3152-4280-9E5E-1720802FDE90}" emma:medium="tactile" emma:mode="ink">
                <msink:context xmlns:msink="http://schemas.microsoft.com/ink/2010/main" type="inkWord" rotatedBoundingBox="-133,16049 -118,16049 -118,16064 -133,16064"/>
              </emma:interpretation>
              <emma:one-of disjunction-type="recognition" id="oneOf1">
                <emma:interpretation id="interp5" emma:lang="en-US" emma:confidence="0">
                  <emma:literal>.</emma:literal>
                </emma:interpretation>
                <emma:interpretation id="interp6" emma:lang="en-US" emma:confidence="0">
                  <emma:literal>v</emma:literal>
                </emma:interpretation>
                <emma:interpretation id="interp7" emma:lang="en-US" emma:confidence="0">
                  <emma:literal>}</emma:literal>
                </emma:interpretation>
                <emma:interpretation id="interp8" emma:lang="en-US" emma:confidence="0">
                  <emma:literal>w</emma:literal>
                </emma:interpretation>
                <emma:interpretation id="interp9" emma:lang="en-US" emma:confidence="0">
                  <emma:literal>3</emma:literal>
                </emma:interpretation>
              </emma:one-of>
            </emma:emma>
          </inkml:annotationXML>
          <inkml:trace contextRef="#ctx0" brushRef="#br0" timeOffset="378952.8155">-1466 7426 0,'0'0'0,"0"0"0,0 0 0,0 0 0</inkml:trace>
        </inkml:traceGroup>
      </inkml:traceGroup>
    </inkml:traceGroup>
  </inkml:traceGroup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39:09.20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59BAF53-5081-4F6E-A76A-D314CEA61B94}" emma:medium="tactile" emma:mode="ink">
          <msink:context xmlns:msink="http://schemas.microsoft.com/ink/2010/main" type="inkDrawing" rotatedBoundingBox="11242,12399 21003,12793 20932,14555 11171,14162" hotPoints="21694,13659 15794,14242 9949,13246 15849,12663" semanticType="enclosure" shapeName="Ellipse"/>
        </emma:interpretation>
      </emma:emma>
    </inkml:annotationXML>
    <inkml:trace contextRef="#ctx0" brushRef="#br0">15705 7138 168 0,'0'0'71'0,"0"0"-27"0,0 0-14 0,0 0-8 16,0 0-2-1,0 0-5-15,0 0-4 0,0 0-5 0,0 0-2 16,0 0-2-16,0 0 3 0,-17-28 5 0,17 28 8 15,0 0 11-15,0 0 8 0,0 0 8 16,0 0 3-16,0 0 1 0,0 0-3 0,0 0 0 16,0 0 0-16,0 0-1 0,0 0-4 0,0 0-22 0,0 0 9 15,0 0-18-15,0 0 12 0,0 0-4 0,0 0-2 16,0 0-6-16,0 0-2 0,0 0-3 0,0 0-3 16,0 0 0-16,0 0-2 0,-35-32 0 0,35 32-1 15,0 0 0-15,-39-5 0 0,39 5 2 16,-31-9-1-16,31 9 1 0,-35-8-1 0,35 8 1 15,-41-3-1-15,41 3 1 0,-49-16-2 16,49 16 2-16,-50-7-2 0,20-2 2 0,0 3-1 16,0 2 0-16,-3-5 0 0,1 3 0 0,-3 2-1 15,0 5 1-15,-5-11 0 0,-2 10-1 0,2-8-1 16,-4 8 1-16,0-9 0 0,-3 9 1 0,0-7-1 16,-1 7 0-16,1-10 1 0,0 10 0 15,-4-9-1-15,2 5 0 0,-5-5 0 0,0 9 0 16,-1-6-2-16,3 6 1 0,-3-8-2 0,-1 8-1 15,0-9-1-15,2 9-2 0,-4-6 0 0,4 6 1 16,-7-4-1-16,5 4 3 0,-4-7-1 0,1 7 1 16,3-8 2-16,-8 8 2 0,7-5 0 0,-1 7 1 15,-5-14-1-15,3 12 0 16,-8-9 1-16,3 9 0 0,2-11-3 0,-5 11-5 16,7-3-3-16,-1 3-2 0,-1 0 1 0,0 0 6 15,-3 0 3-15,1 0 4 0,2 0 0 0,-7 0 1 16,7 0 0-16,-6 0 1 0,-1-5-1 0,4 5 1 15,-6-10 0-15,2 10-1 0,-2-6 0 0,2 6 1 16,4-4-1-16,-3 4 1 0,5-9-1 0,1 9 0 16,-2 0 0-16,0-3-1 0,0 3 2 15,2 0-1-15,-2 8 1 0,2-8-2 0,2 10 2 16,0-6-1-16,1 6 0 0,-1-5 0 0,3-2 1 16,-1 4-2-16,6-7 1 0,-3 8 0 15,2-8 0-15,-2 6 0 0,3-6 1 0,2 0 2 16,-3 0 1-16,3 0 2 0,-1 9-2 0,4-14-2 15,1 15-1-15,3-5-1 0,4-5 1 0,-5 12 0 16,6-8 2-16,1-6-3 0,-1 12 1 16,0-1-1-16,4-3 1 0,-1 5-1 0,-3-4 0 15,2 6-2-15,1-4 1 0,1 7-3 0,1 1 3 16,1 2-3-16,3-3 3 0,-3-2-3 0,0 1 2 16,33-15-1-16,-56 34 1 0,56-34 17 0,-49 35-11 15,49-35 20-15,-46 29-13 0,46-29 1 0,-42 29-1 16,42-29-7-16,-33 28-15 0,33-28 10 15,-33 40-14-15,33-40 14 0,-32 47 2 16,32-47-1-16,-24 49 3 0,13-18-5 0,11-31 4 16,-19 56-4-16,19-56 2 0,-7 50-2 0,7-50 1 15,0 49-2-15,0-49 4 0,0 44-3 0,0-44 3 16,0 41-2-16,0-41 4 0,14 49-3 0,-14-49 5 16,16 45-3-16,-16-45 3 0,21 49-2 0,-21-49 3 15,28 49-4-15,-28-49 3 0,36 45-2 16,-36-45 3-16,35 49-3 0,-35-49 3 0,44 39-3 15,-44-39 3-15,44 39-4 0,-44-39 2 0,47 37-2 16,-47-37 0-16,49 38-2 0,-49-38 2 0,51 37-3 16,-51-37 3-16,54 38-2 0,-54-38 3 15,49 29-2-15,-49-29 5 0,53 25-4 0,-53-25 2 16,56 30 14-16,-56-30-17 0,58 25 16 0,-27-13-16 16,-31-12 2-16,49 22-16 0,-49-22 19 15,53 17-18-15,-53-17 17 0,56 11 1 0,-56-11-3 16,56 10 1-16,-26-10-1 0,-2 10 0 0,3-10-1 15,1 8 0-15,-1-8-1 0,-1 6 1 0,1-6-2 16,4 11 0-16,-1-11-1 0,4 5 0 0,-3-5-1 16,2 5 1-16,-2 4 0 0,5-9 0 0,-1 6-1 15,1-6 1-15,4 7-1 0,-2-7 1 16,-2 9 1-16,6-9 1 0,3 9-1 0,2 1 0 16,-4-6-3-16,4 4 2 0,1 0 2 0,-3-1 2 15,0-7 1-15,6 13 1 0,-6-9-3 0,0 6 2 16,3-7-1-16,1 4-1 0,-3 4-2 0,3-11 2 15,0 7-3-15,-1-2 2 0,2-5 1 0,2 10-1 16,-1-10 2-16,2 9-1 0,1-1-1 0,2-4 1 16,3 2-1-16,-4 2-1 0,3-11 0 15,-3 13 0-15,4-10-2 0,0 9 1 16,0-9-2-16,4 9 1 0,-2-9 0 0,-4 5 2 16,2-5-1-16,2 9 0 0,1-9 0 0,-6 4 0 15,5 1-1-15,1 2 1 0,-8-7 1 0,7 7 1 16,-4-7-1-16,4 10 1 0,0-10-1 0,-4 10 1 15,2-10 0-15,-2 0 0 0,4 2 1 16,-2-2-1-16,-3 6-1 0,4-6 1 0,-4 10-3 16,5-10 2-16,-4 0-1 0,0 0 0 0,6 0-1 15,-2 0 2-15,-2 2-2 0,5-3 0 0,-3 1 1 16,-2 0-1-16,-2 0 2 0,2 0 0 0,-1 0 2 16,1 0 0-16,-6 0 1 0,1 0-1 15,3 0 0-15,-5 0 0 0,-5 0 0 0,2 0 1 16,-6 0 1-16,2 0 0 0,-2 0-1 15,1 0-2-15,-3 0 0 0,6 0-1 0,-6-9-1 0,3 9 2 0,-6 0-2 16,2 0-1-16,-2-7 1 0,0 7-2 0,0 0 2 16,0-3 0-16,-2 3 0 0,2-8 0 15,-5 8 1-15,3-9-1 0,-3 9 2 0,3-6-2 16,-3 6 0-16,3-10 1 0,-1 10-2 0,3-5 0 16,-4 5 1-16,4-1-3 0,-5 1 2 15,2-4 0 1,1 4 1-16,2 0 0 0,2 0 0 15,-2-9-1-15,-6 9 0 0,5 0 0 0,-5 0 0 16,3 0 0-16,0 0-1 0,-1 0 1 0,1 0 0 16,-3 0 0-16,5 0 0 0,-1 0 0 0,2 0 1 15,2 0-2-15,-2 0 1 0,-4 0 0 0,6 0 1 16,-4 0-1-16,-1 0 0 0,3-2 1 0,-4 2-2 16,6 0 1-16,0 0-1 0,2 0 1 15,1 0 0-15,2 0 2 0,-2 0 0 0,6 0 0 16,-4 0 0-16,0 0-1 0,1 0-1 0,0 0 0 15,-1 0 0-15,-2 0 0 0,0-3 0 0,-1 3 1 16,-1 0 0-16,1-10 0 0,1 5-1 0,-7-2 0 16,2 1 0-16,-3-1 1 0,-1 2-1 15,-1-6 1-15,0 2-1 0,0-3 1 0,-1 4 0 16,-1-3 0-16,-1 1 1 0,1-4-3 16,-4 5 2-16,3-4 0 0,1-3 2 0,-2 2-2 15,2 1 2-15,-4-4-2 0,1 2 1 0,-4-1 0 16,2 0 1-16,-1 1 0 0,-29 15 2 0,53-35 13 0,-53 35-30 15,49-37 30-15,-49 37-31 0,44-40 14 0,-44 40 1 16,38-45-2-16,-38 45 2 0,37-46-2 0,-37 46 3 16,32-44-3-16,-32 44 3 0,24-47-3 15,-24 47 2-15,21-36-3 0,-21 36 4 0,11-34-2 16,-11 34 3-16,0-36-3 0,0 36 2 0,7-29-2 16,-7 29 1-16,0-32-1 0,0 32 1 0,-11-33-3 15,11 33 3-15,-10-36-3 0,10 36 2 16,-13-36-2-16,13 36 2 0,-21-33-3 0,21 33 3 15,-26-38-3-15,26 38 3 0,-23-39-2 0,23 39 1 16,-28-38-1-16,28 38 2 0,-26-31-2 16,26 31 1-16,-31-28-1 0,31 28 1 0,-32-20-2 15,32 20 4-15,-35-25-4 0,35 25 2 0,-44-21-1 16,44 21 1-16,-45-23-1 0,45 23 1 0,-48-21-2 16,48 21 3-16,-54-17-3 0,24 10 1 0,1-1-2 0,-3-1-1 15,-1 3 0-15,0-2 1 0,-1 0-1 0,3 4 4 16,-3-6-1-16,3 5 1 0,-2-6-1 15,-2 5 0-15,1 2 1 0,3-5 0 0,-1 1 0 16,-1 2 0 0,0-2-1-16,-4 3 1 0,0-5-2 0,0 7 2 0,-3-6-2 15,2 5 1-15,-3-5-1 0,3 3 1 0,-4 6-1 16,2-10 0-16,-1 5 1 0,-3 5-1 16,1-4 2-16,-1 4 0 0,0-8-1 0,0 8 0 15,-1-6 0-15,-1 6-1 0,3 0 0 0,-3-9 1 0,2 9 0 16,-3-10-18-16,0 10 19 0,1-5-18 15,-3 5 32-15,4-10-14 0,-1 10 15 0,-3-6-15 16,-2 6 0-16,2 0 0 0,-3 0-1 0,1 0-1 16,-3 0-1-16,1 0-1 0,-1 6-16 0,-2-6 13 15,-2 0-15-15,0 10 31 0,-7-10-21 0,4 10 15 16,-5-10-24-16,-1 10-8 0,-1-10-9 16,5 18-17-16,-13-18-32 0,31 22-108 0,-32-4-220 15,19-18-58-15,16 20 283 0</inkml:trace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  <inkml:channel name="T" type="integer" max="2.14748E9" units="dev"/>
        </inkml:traceFormat>
        <inkml:channelProperties>
          <inkml:channelProperty channel="X" name="resolution" value="147.83394" units="1/cm"/>
          <inkml:channelProperty channel="Y" name="resolution" value="260.82803" units="1/cm"/>
          <inkml:channelProperty channel="T" name="resolution" value="1" units="1/dev"/>
        </inkml:channelProperties>
      </inkml:inkSource>
      <inkml:timestamp xml:id="ts0" timeString="2016-09-15T05:47:00.62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F4BA213-C30A-44C7-BF93-4BE99059A70A}" emma:medium="tactile" emma:mode="ink">
          <msink:context xmlns:msink="http://schemas.microsoft.com/ink/2010/main" type="writingRegion" rotatedBoundingBox="-1489,10809 -1474,10809 -1474,10824 -1489,10824"/>
        </emma:interpretation>
      </emma:emma>
    </inkml:annotationXML>
    <inkml:traceGroup>
      <inkml:annotationXML>
        <emma:emma xmlns:emma="http://www.w3.org/2003/04/emma" version="1.0">
          <emma:interpretation id="{1BBEC309-4C51-4FAB-BD45-6A833F850BC5}" emma:medium="tactile" emma:mode="ink">
            <msink:context xmlns:msink="http://schemas.microsoft.com/ink/2010/main" type="paragraph" rotatedBoundingBox="-1489,10809 -1474,10809 -1474,10824 -1489,1082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9B0EDA8-C39B-44A0-A936-56221386BD10}" emma:medium="tactile" emma:mode="ink">
              <msink:context xmlns:msink="http://schemas.microsoft.com/ink/2010/main" type="line" rotatedBoundingBox="-1489,10809 -1474,10809 -1474,10824 -1489,10824"/>
            </emma:interpretation>
          </emma:emma>
        </inkml:annotationXML>
        <inkml:traceGroup>
          <inkml:annotationXML>
            <emma:emma xmlns:emma="http://www.w3.org/2003/04/emma" version="1.0">
              <emma:interpretation id="{BB9CA1AD-7DBF-4771-82F3-E39AB1FE21F7}" emma:medium="tactile" emma:mode="ink">
                <msink:context xmlns:msink="http://schemas.microsoft.com/ink/2010/main" type="inkWord" rotatedBoundingBox="-1489,10809 -1474,10809 -1474,10824 -1489,10824"/>
              </emma:interpretation>
              <emma:one-of disjunction-type="recognition" id="oneOf0">
                <emma:interpretation id="interp0" emma:lang="en-US" emma:confidence="0">
                  <emma:literal>.</emma:literal>
                </emma:interpretation>
                <emma:interpretation id="interp1" emma:lang="en-US" emma:confidence="0">
                  <emma:literal>v</emma:literal>
                </emma:interpretation>
                <emma:interpretation id="interp2" emma:lang="en-US" emma:confidence="0">
                  <emma:literal>}</emma:literal>
                </emma:interpretation>
                <emma:interpretation id="interp3" emma:lang="en-US" emma:confidence="0">
                  <emma:literal>w</emma:literal>
                </emma:interpretation>
                <emma:interpretation id="interp4" emma:lang="en-US" emma:confidence="0">
                  <emma:literal>3</emma:literal>
                </emma:interpretation>
              </emma:one-of>
            </emma:emma>
          </inkml:annotationXML>
          <inkml:trace contextRef="#ctx0" brushRef="#br0">0 0 0,'0'0'0,"0"0"0,0 0 0,0 0 0,0 0 0</inkml:trace>
        </inkml:traceGroup>
      </inkml:traceGroup>
    </inkml:traceGroup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8:34.99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5 0 274 0,'0'0'106'0,"0"0"-25"16,0 0-12-16,0 0-2 0,0 0 0 0,0 0 3 15,0 0-7-15,0 0-6 0,0 0-8 0,0 0-5 16,0 0-2-16,0 0-4 0,0 0-6 0,0 0-6 15,0 0-4-15,0 0-6 0,0 0-2 0,0 0-2 16,0 0-2-16,0 0-3 0,0 0-3 16,0 0-1-16,0 0-2 0,0 0-1 15,0 0 0-15,0 0 0 0,0 0 1 0,0 30-2 16,0-30 2-16,-9 35-2 0,9-35 2 0,0 44-3 16,0-44 3-16,-7 54-3 0,7-20 2 0,-5-4-5 15,5-1 2-15,0-1-7 0,0-28 2 0,0 55-6 16,0-55 4-16,0 54-6 0,0-54-21 0,-5 45-10 15,5-45 6-15,0 51 4 0,0-51 26 16,0 41-3-16,0-41-16 0,0 0-27 0,0 0-28 16,0 39-8-16,0-39-14 0,0 0 1 0,0 0-28 15,0 0-39-15,0 0 39 0,0 0 134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8:35.62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 142 320 0,'0'0'103'0,"0"0"-32"0,0 0-4 0,0 0 4 0,-8-33 10 16,8 33-6-16,0 0-4 0,0 0-13 0,0 0-10 16,0 0-6-16,10-27-5 0,-10 27-5 15,0 0-4-15,0 0-6 0,0 0 1 16,32-28-1-16,-32 28 1 0,0 0-1 0,0 0-2 16,33-25-1-16,-33 25-2 0,0 0-4 0,33-17 0 15,-33 17 0-15,26-6-2 0,-26 6-1 0,0 0-1 16,42-9-2-16,-42 9 0 0,32 3-1 0,-32-3 0 15,28 0-2-15,-28 0-1 0,30 12-1 0,-30-12-1 16,31 12 1-16,-31-12-2 0,26 21 1 16,-26-21-5-16,30 27 1 0,-30-27-2 0,20 37 2 15,-20-37-2-15,8 43 4 0,-8-43-3 0,0 53 3 16,0-27-3-16,0-26 2 0,-5 61-4 0,-7-30 3 16,-6 0-4-16,18-31 3 0,-37 46-4 0,37-46 0 15,-35 38-4-15,35-38 1 0,-43 25-4 16,43-25 1-16,-42 16-3 0,42-16 1 0,-35 11 0 15,35-11 2-15,-35 0-1 0,35 0-4 16,0 0-4-16,-34 0-7 0,34 0-14 0,0 0-17 16,0 0-27-16,0 0-32 0,0 0-37 0,0 0-47 0,-33-51-93 15,33 51 158-15,0 0 139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8:36.65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4 135 329 0,'0'0'83'0,"0"0"-52"0,4 31-15 15,-4-31-3-15,0 0-1 0,0 0-4 0,0 42-3 16,0-42-3-16,0 0 0 0,0 42-2 0,0-42 2 16,0 28 1-16,0-28 7 0,0 0 3 15,8 41 5-15,-8-41-1 0,0 0-3 16,0 33-4-16,0-33-1 0,0 0-5 0,0 0-1 16,0 0-1-16,0 33-1 0,0-33 1 0,0 0 4 15,0 0 7-15,0 0 8 0,0 0 10 0,0 0 9 16,0 0 3-16,0 0 5 0,0 0-1 0,0 0 3 15,0 0-3-15,0 0 0 0,0 0-8 0,0 0-8 16,0 0-8-16,0 0-4 0,0 0-3 16,0 0-1-16,0 0-1 0,0 0 0 0,-7-33-1 15,7 33 0-15,0 0 0 0,0 0-1 0,0-40 2 16,0 40 0-16,0 0 2 0,18-37-2 0,-18 37 4 16,12-27-2-16,-12 27 2 0,11-34-4 0,-11 34 1 15,14-32-3-15,-14 32 2 0,19-29-1 0,-19 29 1 16,21-33-1-16,-21 33 1 0,16-30-4 15,-16 30 0-15,21-31-2 0,-21 31 0 0,0 0-3 16,33-31 2-16,-33 31-4 0,0 0 2 16,33-19-2-16,-33 19 0 0,0 0 0 0,32-8-1 15,-32 8-1-15,0 0 0 0,28 0-1 0,-28 0-1 16,0 0 2-16,29 12-2 0,-29-12 1 0,0 0-2 16,0 0 1-16,34 33-2 0,-34-33 2 0,10 31-2 15,-10-31 3-15,0 40-2 0,0-40 2 16,0 36-3-16,0-36 1 0,2 35-1 0,-2-35 1 15,-12 29-3-15,12-29 3 0,-13 33-3 0,13-33 1 16,0 0 0-16,-31 28-2 0,31-28-1 0,0 0 1 16,-33 15 1-16,33-15 1 0,0 0 2 15,0 0 0-15,-32 10 1 0,32-10-1 0,0 0-1 16,0 0 1-16,0 0-2 0,0 0 0 0,0 0 0 16,0 0 1-16,0 0 1 0,0 0 1 15,0 0 0-15,0 0 0 0,0 0 0 0,0 0 1 16,0 0 0-16,0 0 0 0,0 0 0 0,0 0 0 15,0 0 0-15,0 0-1 0,0 0 1 0,0 0 0 16,0 0 1-16,0 0-1 0,0 0-1 0,0 0-1 16,0 0-1-16,0 0-1 0,0 0 2 0,0 0 0 15,0 0 0-15,0 0 2 0,0 0 0 0,0 0 1 16,0 37-1-16,0-37 1 0,0 0-1 16,21 37 1-16,-21-37 0 0,0 0 1 15,25 39-1-15,-25-39 2 0,0 0-4 0,28 38 2 16,-28-38-2-16,0 0 2 0,24 30-2 0,-24-30 0 15,0 0-4-15,0 0-3 0,32 26-2 0,-32-26-4 16,0 0-1-16,0 0 1 0,0 0-3 0,0 0-1 16,28 16-6-16,-28-16-5 0,0 0-4 15,0 0-5-15,0 0-3 0,0 0-5 0,0 0-10 16,0 0-18-16,0 0-25 0,0 0-25 0,0 0-16 16,21-29-35-16,-21 29-26 0,0 0-18 0,0 0 219 15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8:37.17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13 155 198 0,'0'0'80'0,"0"0"-11"0,10-29 3 16,-10 29 6-16,0 0 7 0,0 0-5 0,0 0-4 15,0 0-10-15,0 0-7 0,0 0-2 16,0 0-3-16,0-30-5 0,0 30-6 0,0 0-12 16,0 0-6-16,0 0-3 0,0 0-4 0,0 0-1 15,0 0-4-15,-35-22-3 0,35 22-4 16,0 0-3-16,0 0-2 0,0 0-1 0,-31 7 0 15,31-7-1-15,0 0 1 0,-23 33-1 0,23-33 1 16,-14 26-3-16,14-26 4 0,-12 36-3 0,12-36 1 16,-9 37-2-16,9-37 2 0,0 34-3 0,0-34 1 15,9 28-2-15,-9-28-1 0,10 30-4 0,-10-30-1 16,0 0-6-16,27 33-2 0,-27-33-2 0,31 23 2 16,-31-23 1-16,33 12 7 0,-33-12 2 15,35 10 4-15,-35-10 2 0,35 0 2 16,-35 0 2-16,32-9 2 0,-32 9 2 0,0 0 1 15,35-26 3-15,-35 26 0 0,0 0 4 0,19-40 2 16,-19 40 2-16,0-40-3 0,0 40 1 0,0-48-8 16,0 48-1-16,-12-47-5 0,12 47 2 0,-18-42-4 15,18 42 3-15,-21-35-4 0,21 35-2 0,-22-35-7 16,22 35-10-16,0 0-18 0,-27-26-22 16,27 26-48-16,0 0-62 0,0 0-89 0,-43-35-109 15,43 35 252-15,0 0 117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8:38.11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4 0 332 0,'0'0'139'0,"0"0"-47"0,0 0-17 0,0 0-3 15,0 0-1-15,0 0-5 0,0 0-8 0,0 0-8 16,0 0-6-16,0 0-5 0,0 0-1 0,0 0-5 15,0 0-4-15,0 0-3 0,0 0-5 0,0 0-2 16,0 0-3-16,0 0-1 0,0 0-2 0,0 0 1 16,0 0-3-16,0 0-1 0,0 0-3 15,0 0 1-15,-19 42-2 0,19-42-1 0,0 41-3 16,-4-11 0-16,4-3-4 0,0 11 4 0,0-8-4 16,-7 0 3-16,7-2-3 0,0-28 3 0,0 51-4 15,0-51 4-15,0 45-5 0,0-45 2 0,0 35-6 16,0-35 0-16,0 0-6 0,0 35-2 15,0-35-3-15,0 0-1 0,0 0-4 16,0 0-7-16,0 0-13 0,0 0-12 0,0 0-8 16,0 0-10-16,0 0-17 0,0 0-46 0,0 0-74 15,42 10-140-15,-42-10 216 0,0 0 135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8:38.51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23 22 450 0,'0'0'91'0,"0"0"-18"0,0 0 3 0,0 0 3 16,0 0-2-16,0 0-9 0,0 0-6 0,0 0-8 16,0 0-7-16,0 0-6 0,0 0-7 0,0 0-7 15,0 0-7-15,0 0-5 0,0 0-6 0,0 0-3 16,0 0 0-16,0 0 3 0,-33-2 0 16,33 2-1-16,-28 0-2 0,28 0 0 0,-42 0 2 15,42 0 3-15,-53 0 5 0,53 0 1 16,-59-8-2-16,27 8-5 0,6 0-4 0,26 0-4 15,-53-11-2-15,53 11-3 0,-36 0-1 0,36 0-3 16,-32 0-4-16,32 0-1 0,0 0-4 0,0 0-3 16,0 0-3-16,-31 0-5 0,31 0-3 0,0 0-10 15,0 0-13-15,0 0-11 0,0 0-26 16,0 0-14-16,31 11-18 0,-31-11-10 0,0 0-14 16,0 0-10-16,32 0-47 0,-4 16 106 0,-28-16 97 15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8:39.15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291 0,'0'0'122'0,"0"0"-38"0,0 0-17 0,0 0-3 16,0 0-3-16,0 0-2 0,0 0-5 0,0 0-6 16,0 0-6-16,0 0-6 0,0 0-1 0,0 0 0 15,0 0 2-15,0 0 1 0,0 0-1 0,0 0-5 16,0 0-5-16,0 26-6 16,0-26-2-16,0 0-5 0,0 0-3 0,0 36-2 15,0-36-2-15,0 0-1 0,0 44-1 0,0-44-3 16,0 34 2-16,0-34-4 0,0 41 3 0,0-41-4 0,0 39 2 0,0-39-2 15,0 37 1-15,0-37-1 0,0 33 2 0,0-33-4 16,0 0 1-16,9 38-5 0,-9-38-3 16,0 0-7-16,0 0-3 0,0 32-7 15,0-32-10-15,0 0-11 0,0 0-12 0,0 0-17 16,0 0-17-16,0 0-10 0,0 0-35 0,0 0-26 16,0 0-79-16,0 0 29 0,33 11 215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20:08.96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C6AC154-AE03-45AD-96E5-7EEC757BB200}" emma:medium="tactile" emma:mode="ink">
          <msink:context xmlns:msink="http://schemas.microsoft.com/ink/2010/main" type="inkDrawing" rotatedBoundingBox="15527,8421 18304,8388 18305,8453 15528,8486" semanticType="underline" shapeName="Other">
            <msink:sourceLink direction="with" ref="{C028EBD2-A61B-46B9-80B0-D4957170D644}"/>
          </msink:context>
        </emma:interpretation>
      </emma:emma>
    </inkml:annotationXML>
    <inkml:trace contextRef="#ctx0" brushRef="#br0">0 69 165 0,'0'0'45'0,"0"0"-23"0,0 0-7 0,0 0 3 16,29 0 2-16,-29 0 7 0,0 0 3 0,29-6 6 16,-29 6 7-16,29 0 22 0,-29 0 7 0,34 0 14 15,-34 0-4-15,41 0-9 0,-41 0-11 16,49 0-4-16,-49 0-11 0,51 0-6 15,-27 0-13-15,9 0-7 0,-3 0-4 0,4 0-1 16,3 0 0-16,0 2 2 0,-1-2-1 0,8 0 0 16,-1 0-2-16,5 4-1 0,-3-4 0 0,6 7-1 15,-2-7 0-15,6 0 0 0,0 0-2 0,4 5 2 16,0-5-2-16,3 3 0 0,1-3-2 0,3 6-2 16,2-6-1-16,3 0-2 0,-3 0 0 15,1 0-1-15,-1 0 0 0,2 0-2 0,-2-9 2 16,0 9-1-16,0-5 1 0,-1-2-1 0,-1 3 0 15,-2 4-1-15,-3-9 1 0,3 4-3 16,-5 5 1-16,1-4 1 0,-2 4 0 0,-3-6 1 16,-5 6 0-16,-3-2-2 0,0-2 1 0,-5 4 0 15,-3 0 0-15,-2 0 0 0,-3 0 0 0,-4 0 0 16,-8 0-1-16,-22 0 1 0,39 0-1 16,-39 0 0-16,26 0 0 0,-26 0-1 0,0 0 1 15,0 0-2-15,0 0-5 0,0 0-5 0,0 0-9 16,0 0-10-16,0 0-7 0,0 0-14 0,0 0-27 15,0 0-42-15,0 0-55 0,0 0-106 0,-28-23-80 0,28 23 197 16,0 0 165-16</inkml:trace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8:39.94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92 426 0,'0'0'126'0,"0"0"-40"0,0 0-10 0,0 0-2 15,0 0-1-15,0 0-7 0,0 0-9 16,0 0-12-16,0 0-9 16,0 0-9-16,0 0-6 0,0 0-5 0,0 0-2 0,0 0-2 0,0 0-1 0,0 0-1 15,0 0 1-15,11 30-4 0,-11-30-2 0,0 0-3 16,0 33 0-16,0-33-4 0,7 36 4 0,-7-36-3 16,0 45 2-16,0-45-4 0,0 52 5 15,5-19-5-15,-5-33 3 0,0 54-5 16,0-54 3-1,0 55-5-15,0-55 4 0,0 47-2 0,0-47 3 16,0 33 16-16,0-33-17 0,11 30 18 0,-11-30-17 16,0 0 0-16,0 0 0 0,0 30-4 0,0-30-2 15,0 0-1-15,0 0 1 0,0 0 4 0,0 0 2 16,0 0 2-16,0 0 0 0,0 0 2 0,0 0-2 16,0 0 1-16,0 0-1 0,-20-30 3 0,20 30 0 15,0 0-15-15,-1-30 15 0,1 30-16 0,0 0 16 16,-9-42 3-16,9 42-2 0,0-35 2 0,0 35-1 15,0-42 3-15,0 42-3 0,0-51 4 0,0 51-3 0,0-58 6 16,0 58-3-16,0-62 7 0,0 62-3 0,14-52 4 16,-14 52-4-16,14-50 2 0,-14 50-4 15,12-42 1-15,-12 42-4 0,14-45 3 0,-14 45-1 16,21-39 3 0,-21 39-2-16,23-32 0 0,-23 32-5 0,0 0 1 15,38-33-2-15,-38 33 1 0,28-17-1 0,-28 17-1 16,32-8-2-16,-32 8 2 0,30 0-3 0,-30 0 0 15,31 0 0-15,-31 0-2 0,33 12 2 0,-33-12-2 16,0 0 2-16,42 31-1 0,-42-31 2 16,21 34-4-16,-21-34 3 0,13 55-5 0,-13-27 3 15,0-28-4-15,10 49 4 0,-10-49-4 0,-9 44 3 16,9-44-4-16,-14 39 2 0,14-39-3 0,-29 35 1 16,29-35-3-16,-30 24 0 0,30-24-3 15,-39 18 0-15,39-18-4 0,-35 0-3 0,35 0-8 16,-33 0-12-16,33 0-20 0,-35-7-33 0,35 7-62 15,0 0-93-15,-42-33-143 0,42 33 94 16,0 0 296-16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8:48.20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05 147 267 0,'0'0'95'16,"0"0"-32"-16,0 0-12 0,0 0-1 0,0 0 0 16,0 0-5-16,0 0-5 0,0 0-8 0,0 0-3 15,0 0-1-15,0 0 3 0,0 0 3 0,0 0 1 16,0 0 0-16,0 0-3 0,0 0-3 16,0 0-3-16,0 0-2 0,0 0-2 0,0 0-2 15,0 0-1-15,0 0-3 0,0 0 1 0,0 0 0 16,0 0-1-16,0 0 0 0,0 0-2 15,0 0-1-15,0 0-2 0,0 0-1 0,0 0 0 16,0 0 0-16,0 0 0 0,0 0-1 0,0 0-1 16,0 0-2-16,0 0-2 0,0 0-1 15,0 0-2-15,0 0 0 0,0 0 0 0,0 0-1 16,0 0 0-16,0 0 0 0,0 0 0 0,0 0 1 0,0 0-1 16,0 0 0-16,0 0 1 0,0 0-1 0,0 0 1 15,0 0 2-15,0 0-2 0,0 0 0 0,0 0 0 16,0 0 0-16,0 0 0 0,0 0-1 0,0 0 0 15,0 0-1-15,0 0 2 0,0 0-1 0,0 0 1 16,0 0 1-16,0 0-1 0,0 0 2 0,0 0 1 16,0 0 0-16,0 0 0 0,0 0 0 0,0 0-2 15,0 0-1-15,0 0 0 0,0 0-1 0,0 0 0 32,0 0 1-32,0 0 0 0,0 0-1 0,0 0 0 0,0 0 0 15,0 0-1-15,0 0 1 0,0 0 1 0,0 0-1 16,0 0 0-16,0 0 1 0,0 0-1 0,0 0 1 15,0 0 0-15,0 0-1 0,0 0 0 16,0 0-1-16,0 0 0 0,0 0 2 0,0 0-1 0,0 0 1 0,0 0 0 16,0 0-1-16,0 0 0 0,0 0 1 15,0 0-1-15,0 0 2 0,0 0-1 0,0 0-1 16,0 0 2-16,0 0-2 0,0 0 1 0,0 0 2 16,0 0 0-16,0 0 0 0,-32-12-1 0,32 12-20 15,0 0 19-15,0 0 0 0,-33 0-1 16,33 0 18-16,0 0-19 0,-30 9 0 0,30-9 1 15,0 0-1-15,-30 9 1 0,30-9 0 0,0 0 0 16,-29 18-1-16,29-18 2 0,0 0-3 0,0 0-13 16,-35 32 13-16,35-32-14 0,0 0 16 0,0 0 0 15,0 0 0-15,0 0 0 0,-28 22-1 16,28-22 2-16,0 0-1 0,0 0 0 0,0 0-1 16,0 0 1-16,0 0 0 0,0 0 0 0,0 0 1 15,0 0-1-15,0 0 0 0,0 0 0 0,0 0 1 16,0 0-1-16,0 0 0 0,0 0 0 0,0 0 1 15,0 0-2-15,0 0 1 0,0 0 0 0,0 0 0 16,0 0 0-16,0 0 0 0,0 0 1 16,0 0-1-16,0 0 1 0,0 0-1 0,0 0 0 15,0 0 0-15,0 0-1 0,0 0 2 16,0 0 0-16,0 0 0 0,0 0 0 0,0 0 0 16,0 0 1-16,-30 7-1 0,30-7 1 0,0 0 1 15,0 0-1-15,0 0 2 0,0 0-2 0,0 0-1 16,-32 0 0-16,32 0-1 0,0 0 1 0,0 0-1 15,0 0 0-15,0 0 0 0,0 0 0 0,-33-9 0 16,33 9 0-16,0 0 0 0,0 0 0 0,0 0 0 16,0 0 1-16,-33 0-1 0,33 0 0 15,0 0-1-15,0 0 2 0,0 0-1 0,0 0 0 16,0 0 1-16,0 0-2 0,-26 0 1 0,26 0 0 16,0 0 0-16,0 0 0 0,0 0 1 0,0 0-1 15,0 0 2-15,0 0 0 0,0 0 2 16,0 0 1-16,0 0 1 0,0 0 0 0,0 0-1 15,0 0 1-15,0 0-1 0,0 0-1 16,0 0-1-16,0 0-2 0,0 0 1 0,0 0-1 16,0 0-1-16,0 0 1 0,0 0-1 0,0 0-1 15,0 0 2-15,0 0-1 0,0 0 1 0,0 0-1 16,0 0 0-16,0 0 0 0,0 0 0 0,0 0 0 16,0 0 1-16,0 0-1 0,0 0 1 0,0 0 0 15,0 0-1-15,0 0 0 0,0 0 0 0,0 0 1 16,0 0 0-16,0 0 0 0,0 0 0 15,0 0-1-15,0 0-1 0,0 0 2 0,28 19 0 16,-28-19-1-16,0 0 0 0,0 0 0 16,0 0 0-16,29 19 1 0,-29-19-2 0,0 0 1 15,0 0-1-15,0 0 2 0,0 0-2 0,0 0 1 16,0 0 0-16,30 20 0 0,-30-20 0 0,0 0 0 16,0 0 0-16,0 0 0 0,0 0 0 0,0 0 0 15,0 0 0-15,0 0 0 0,33 32 0 16,-33-32 0-16,0 0-1 0,0 0 2 0,0 0-2 15,20 27 1-15,-20-27 0 0,0 0 0 0,0 0-1 16,0 0 1-16,0 0-1 0,19 35 2 0,-19-35-2 16,0 0 1-16,0 0 1 0,0 0-2 0,0 0 1 15,0 0 1-15,0 0-3 0,0 0 4 0,9 30-2 16,-9-30 0-16,0 0 0 16,0 0 0-16,0 0-1 0,0 0 1 0,0 0 1 15,0 0-1-15,0 0 0 0,0 0 1 0,3 30-1 16,-3-30 0-16,0 0 0 0,0 0 0 0,0 0-1 15,0 0 1-15,0 0 0 0,0 0 1 0,0 0 0 16,0 0-1-16,0 0 0 0,0 0 0 0,0 0 0 16,0 0 0-16,0 0 0 0,0 0 0 0,0 0 0 15,0 0 1-15,0 0-1 0,0 0 1 16,0 0-1-16,0 0 1 0,-14 28-2 0,14-28 1 16,0 0-1-16,0 0 1 0,0 0 0 0,0 0 0 15,-31 27-1-15,31-27 1 0,0 0 0 16,0 0 0-16,-32 22 0 0,32-22 1 0,0 0-2 15,0 0 1-15,-35 21 0 0,35-21 0 0,0 0 0 16,0 0 0-16,-35 29 0 0,35-29 0 0,0 0-1 16,0 0 1-16,-24 36-1 0,24-36 1 15,0 0-1-15,0 0 1 0,-22 32-1 0,22-32 1 16,0 0 0-16,0 0 0 0,-22 36 0 0,22-36-1 16,0 0 1-16,0 0-1 0,0 0 1 0,-27 29 1 15,27-29-2-15,0 0 2 0,0 0-2 0,0 0 2 16,-29 33 0-16,29-33 0 0,0 0-1 0,0 0 0 15,0 0-1-15,0 0 1 0,-30 18 0 16,30-18 0-16,0 0 0 0,0 0 1 16,0 0-2-16,0 0 1 0,0 0 0 0,0 0 0 15,0 0 0-15,0 0 0 0,0 0 1 0,0 0-2 16,0 0 2-16,0 0-1 0,0 0 0 0,0 0 0 16,0 0-1-16,0 0 0 0,0 0 1 0,0 0 0 15,0 0 0-15,0 0 1 0,0 0-2 0,0 0 1 16,0 0-1-16,0 0 2 0,0 0-1 15,0 0 1-15,0 0-1 0,0 0 1 0,0 0-1 16,0 0 0-16,0 0 0 0,0 0 2 0,0 0 0 16,0 0 2-16,0 0 0 0,-4 28 2 0,4-28-1 15,0 0 1-15,0 0-1 0,0 0 0 0,34 15-2 16,-34-15 0-16,0 0-2 0,29 13 0 16,-29-13-1-16,0 0 1 0,37 12-2 0,-37-12 1 15,0 0-1-15,35 18 1 0,-35-18 0 16,0 0 0-16,30 17-2 0,-30-17 2 0,0 0-2 15,0 0-1-15,0 0 0 0,28 22-2 0,-28-22 0 16,0 0 0-16,0 0 0 0,0 0 2 0,0 0-1 16,0 0 1-16,0 0 1 0,0 0 0 0,0 0 1 15,0 0 1-15,0 0-1 0,0 0 0 0,0 30 1 16,0-30 0-16,0 0 0 0,0 0 0 16,0 0 0-16,0 0 0 0,0 0 0 0,0 0 0 15,0 0 1-15,0 0-1 0,0 0 0 0,0 0-1 16,0 0 1-16,0 0 0 0,9 32 0 15,-9-32 1-15,0 0-2 0,0 0 1 0,0 0 0 16,0 0 1-16,0 0-1 0,0 0 1 0,-30 36-2 16,30-36 1-16,0 0-1 0,0 0 1 0,-19 29 0 15,19-29 0-15,0 0 0 0,0 0 0 16,-18 39 0-16,18-39-1 0,0 0 0 0,0 0 2 16,-21 36-3-16,21-36 3 0,0 0-2 0,-12 29 2 15,12-29-2-15,0 0 1 0,-9 31 0 0,9-31 1 16,0 0-1-16,0 0 0 0,0 0-1 0,0 0 2 15,-12 30-1-15,12-30 0 0,0 0 0 0,0 0 0 16,0 0 0-16,0 0 1 0,0 0-1 16,0 0 1-16,0 0 0 0,0 0-1 15,0 0 1-15,0 0 0 0,0 0 1 0,0 0 0 16,0 0 0-16,0 0-2 0,0 0 1 0,0 0 0 16,0 0 0-16,0 0 0 0,0 0-1 0,0 0 0 15,0 0-1-15,0 0 2 0,0 0 0 0,0 0 1 16,0 0 2-16,0 0-1 0,0 0 1 0,0 0 0 15,0 0 0-15,0 0 0 0,0 0-1 16,0 0 0-16,0 0-2 0,0 0 2 0,0 0 1 16,0 0 1-16,0 0 0 0,31 0-1 0,-31 0-2 15,0 0-1-15,0 0-1 0,0 0 1 0,34-13-1 32,-34 13 0-32,0 0 0 0,0 0-1 0,37-16 2 0,-37 16-2 15,0 0 2-15,42-18-2 0,-42 18 1 0,0 0-1 16,35-14 2-16,-35 14-3 0,0 0-1 15,0 0-1-15,33 1-3 0,-33-1-1 16,0 0-1-16,0 0 0 0,0 0-1 0,0 0 0 0,0 0 1 0,0 0 2 16,21 30 2-16,-21-30 3 0,0 0 1 0,-7 27 0 15,7-27 0-15,0 0 1 0,0 35-3 0,0-35 4 16,0 0 14-16,-4 43-16 0,4-43 17 16,0 0-32-16,0 42 15 15,0-42-16-15,0 33 17 0,0-33 0 16,7 32-1-16,-7-32 2 0,0 0-3 0,6 37 2 15,-6-37-1-15,0 0-1 0,8 27-2 0,-8-27 3 16,0 0-1-16,0 0 2 0,0 0-1 0,0 0 1 16,9 33-1-16,-9-33 0 0,0 0 1 15,0 0 0-15,0 0 0 0,0 0 0 0,0 0 0 16,0 0 1-16,0 0-1 0,0 0 0 0,0 0 0 16,0 0 0-16,0 0 2 0,0 0-1 15,0 0 1-15,0 0 0 0,0 0 1 0,0 0 0 16,0 0 0-16,0 0-1 0,0 0 0 0,0 0-1 15,0 0 1-15,33 10-1 0,-33-10 2 0,0 0-1 16,0 0 0-16,28-5-1 0,-28 5 2 0,0 0-1 16,0 0 1-16,39-17 0 0,-39 17 1 0,0 0-1 15,38-18 1-15,-38 18-3 0,0 0 0 0,44-20 0 16,-44 20 0-16,0 0 1 16,0 0-2-16,30-12 0 0,-30 12 0 0,0 0-1 15,0 0 0-15,0 0 0 0,0 0 0 0,0 0 1 16,0 0-1-16,0 0 1 0,0 0-1 0,0 0 1 15,0 0 0-15,0 0-1 0,0 0 0 0,19 27 1 16,-19-27-1-16,0 0 1 0,0 0-1 0,0 0 2 16,0 37-2-16,0-37 1 0,0 0-1 15,0 0 1-15,9 38 0 0,-9-38 0 0,0 0 0 16,0 0 0-16,18 37 0 0,-18-37 0 0,0 0-1 16,0 0 2-16,0 0-1 0,17 29 1 0,-17-29-1 15,0 0 0-15,0 0 0 0,0 0 1 0,0 0-1 16,0 0 0-16,0 0 3 0,0 0-1 15,0 0 1-15,32 11 1 0,-32-11 0 0,0 0 1 16,0 0 2-16,0 0 0 0,0 0-2 16,0 0 0-16,0 0-1 0,33-18 0 0,-33 18 1 15,0 0-2-15,0 0 2 0,33-20-1 0,-33 20 1 16,0 0 0-16,35-31 2 0,-35 31-2 0,28-21 1 16,-28 21-2-16,0 0-1 0,39-31-1 0,-39 31 2 15,0 0-3-15,33-19 1 0,-33 19-1 0,0 0-2 16,0 0 1-16,33-8-1 0,-33 8 1 0,0 0-2 15,0 0 2-15,0 0 0 0,0 0-2 16,26 14 1-16,-26-14-1 0,0 0 0 16,0 0 2-16,0 0-1 0,0 0 0 0,21 34 2 15,-21-34-2-15,0 0 1 0,0 0 1 0,0 0-1 16,16 31 0-16,-16-31 0 0,0 0 0 0,0 0 0 16,0 0 1-16,0 0 0 0,0 0 0 0,0 0 0 15,0 0 1-15,0 0-1 0,28 19 1 16,-28-19 2-16,0 0 0 0,0 0-2 0,0 0 1 15,32-7-1-15,-32 7 0 0,0 0 2 0,0 0-1 16,26-6 0-16,-26 6 0 0,0 0 0 0,0 0-1 16,40-19-1-16,-40 19 0 0,0 0 1 0,34-18 0 15,-34 18-1-15,0 0 0 0,35-19 0 0,-35 19-1 16,31-10 3-16,-31 10-3 0,0 0 0 16,37-11 0-16,-37 11-1 0,0 0 1 15,26 0-1-15,-26 0 1 0,0 0-1 0,32 21 1 16,-32-21-1-16,0 0 1 0,33 24-1 0,-33-24 2 15,0 0-1-15,31 28 0 0,-31-28 0 0,0 0 0 16,0 0 0-16,0 0 1 0,34 33-1 0,-34-33 0 16,0 0 0-16,0 0 1 0,0 0-1 0,0 0 0 0,31 14 1 15,-31-14 0-15,0 0-1 0,0 0 1 16,0 0-1-16,26-10 0 0,-26 10 2 0,0 0-2 16,0 0 2-16,0 0-3 0,34-17 1 0,-34 17 1 15,0 0-1-15,0 0 0 0,0 0 1 0,33-30-2 16,-33 30 2-16,0 0-1 0,0 0 1 0,37-35-1 15,-37 35 2-15,0 0-3 0,33-35 2 0,-33 35-2 16,30-24 2-16,-30 24-1 0,33-23 1 16,-33 23-1-16,0 0 1 0,35-23-2 15,-35 23 1-15,0 0 0 0,0 0-1 0,33 0 1 16,-33 0-1-16,0 0 2 0,0 0-3 0,34 25 2 16,-34-25-3-16,0 0 3 0,21 30 0 0,-21-30 0 15,0 0-1-15,15 28 0 0,-15-28 0 0,0 0 1 16,20 36-1-16,-20-36 0 0,0 0-1 0,12 36 1 15,-12-36 0-15,0 0 1 0,19 29-1 0,-19-29 2 16,0 0-1-16,0 0 1 0,18 33-2 16,-18-33 1-16,0 0-1 0,0 0 1 0,0 0 0 15,0 0 1-15,33 22-1 0,-33-22 1 16,0 0-2-16,0 0 2 0,0 0 0 0,0 0 0 16,0 0 1-16,0 0 1 0,0 0-1 0,0 0 1 15,0 0 0-15,0 0-1 0,0 0 0 0,30-19 0 16,-30 19 1-16,0 0 0 0,0 0 1 15,0 0-2-15,15-40 3 0,-15 40-2 0,0 0 1 16,22-32 1-16,-22 32 1 0,19-29-3 0,-19 29 3 16,23-31-5-16,-23 31 1 0,0 0 0 0,42-42 1 15,-42 42-2-15,0 0 0 0,35-25-1 0,-35 25-1 16,0 0 1-16,36-8 0 0,-36 8 0 0,0 0 0 16,35 12-2-16,-35-12 0 0,0 0 0 0,35 25-1 15,-35-25 3-15,0 0-2 0,39 38 1 16,-39-38-1-16,0 0 3 0,33 34-3 15,-33-34 2-15,0 0 0 0,28 32 1 0,-28-32-1 16,0 0 1-16,0 0-1 0,39 29 0 0,-39-29 0 16,0 0 0-16,0 0 0 0,28 21 0 0,-28-21 0 15,0 0 1-15,0 0-2 0,31 8 1 0,-31-8 0 16,0 0 0-16,0 0 0 0,0 0 1 0,0 0 0 16,34-13 0-16,-34 13 0 0,0 0-1 15,0 0 1-15,0 0-1 0,0 0 1 0,0 0-1 16,31-34 1-16,-31 34-1 0,0 0 0 0,0 0 0 15,18-28 1-15,-18 28-1 0,0 0 1 0,0 0-1 16,29-37 1-16,-29 37-1 0,0 0 1 16,34-30-2-16,-34 30 3 0,0 0-3 0,31-15 2 15,-31 15-2-15,0 0 1 0,26-7 0 16,-26 7 1-16,0 0-1 0,32 0-1 0,-32 0 0 16,0 0 0-16,33 29 1 0,-33-29-2 0,0 0 4 15,26 31-3-15,-26-31 2 0,0 0-1 0,32 33 1 16,-32-33-2-16,0 0 2 0,31 36-2 0,-31-36 2 15,0 0-1-15,32 27 0 0,-32-27 0 0,0 0 2 16,0 0-2-16,35 25-1 0,-35-25 1 0,0 0 0 16,0 0-1-16,28 10 2 0,-28-10 0 15,0 0-1-15,0 0 1 0,30 0 0 16,-30 0-1-16,0 0 0 0,0 0-1 0,0 0 1 16,31 0 2-16,-31 0-2 0,0 0 1 0,0 0-1 15,0 0 0-15,0 0 0 0,25-35 0 0,-25 35 0 16,0 0 0-16,0 0-2 0,19-33 3 0,-19 33-2 15,0 0 2-15,14-30-1 0,-14 30 0 0,0 0 0 16,0 0-1-16,21-32 2 0,-21 32-1 16,0 0-1-16,0 0 2 0,0 0-2 0,35-13 2 15,-35 13-2-15,0 0 0 0,0 0 1 0,32 9 0 16,-32-9 1-16,0 0-2 0,35 17 1 0,-35-17-2 16,0 0 3-16,40 32 0 0,-40-32 0 0,0 0-2 15,40 39 2-15,-40-39-2 0,32 27 1 0,-32-27-1 16,33 25 2-16,-33-25-2 15,0 0 2-15,35 29 0 0,-35-29 0 0,0 0-2 16,0 0 2-16,33 17-2 0,-33-17 2 0,0 0-1 16,0 0 1-16,0 0-1 0,0 0 1 0,0 0 0 15,0 0 0-15,0 0 0 0,0 0-1 0,0 0 1 16,0 0-1-16,0 0 1 0,0 0-1 0,28-27 0 16,-28 27-1-16,0 0 2 0,0 0-1 0,0 0 1 0,20-35-1 15,-20 35 0-15,0 0 0 0,21-30 1 16,-21 30-1-16,0 0 0 0,29-34-1 0,-29 34 2 15,0 0-2-15,0 0 1 0,32-21 0 0,-32 21-1 16,0 0 0 0,30 6 1-16,-30-6 0 0,0 0-1 0,40 20 1 0,-40-20-1 15,26 17 0-15,-26-17 0 0,0 0 2 0,42 28-1 16,-42-28 1-16,0 0 0 0,40 18 0 0,-40-18-1 16,0 0 0-16,39 12 0 0,-39-12 1 15,0 0-2-15,33 0 1 0,-33 0 0 0,0 0-1 0,30 9 1 0,-30-9 0 16,0 0 0-16,0 0 1 0,28-9-1 0,-28 9 0 15,0 0 1-15,0 0-1 0,0 0 0 16,0 0 1-16,33-12-2 0,-33 12 2 0,0 0-1 16,0 0-1-16,0 0 1 0,0 0 0 0,0 0 1 15,28-21-1-15,-28 21 1 0,0 0-1 16,0 0 0-16,0 0 0 0,16-32 1 0,-16 32-2 16,0 0 2-16,0 0-2 0,23-36 1 0,-23 36 0 15,0 0 0-15,0 0-1 0,17-31 2 0,-17 31-1 16,0 0 1-16,0 0-1 0,0 0 0 0,0 0-1 15,0 0 2-15,0 0-1 0,18-30 2 0,-18 30-1 16,0 0-1-16,0 0 0 0,0 0 1 16,0 0-1-16,0 0 2 0,0 0 0 15,0 0-1-15,0 0 1 0,19-33 0 0,-19 33-1 16,0 0 0-16,0 0 0 0,0 0 0 0,0 0-1 16,0-30 2-16,0 30-3 0,0 0 3 0,0 0-1 15,0 0 0-15,0 0 2 0,0 0-1 0,0 0-2 16,0 0 1-16,0 0-1 0,0 0 0 0,0 0 0 15,0 0-1-15,0 0 0 0,0 0 0 16,0 0 0-16,0 0 1 0,0 0 0 0,0 0 0 16,30 0 1-16,-30 0-2 0,0 0 2 0,0 0 0 15,0 0 0-15,30 5 0 0,-30-5-1 0,0 0 0 16,0 0 0-16,33 9-1 0,-33-9 2 0,0 0-1 16,0 0 0-16,35 0 1 0,-35 0-2 15,0 0 2-15,0 0-1 0,31-9 1 0,-31 9 0 16,0 0 0-16,0 0 0 0,0 0 0 15,0 0 0-15,28-33-1 0,-28 33-1 0,0 0 2 16,0 0-2-16,7-31-12 0,-7 31 14 0,0 0-15 16,0-32 29-16,0 32-15 0,0 0 13 0,-7-31-13 15,7 31-1-15,0 0 1 0,-12-30-1 0,12 30 1 16,0 0 0-16,0 0 0 0,-23-33-1 0,23 33 2 16,0 0-2-16,0 0 1 0,0 0 0 15,0 0 0-15,0 0 0 0,-28-22 0 0,28 22 0 16,0 0 0-16,0 0 0 0,0 0 0 0,0 0 0 15,0 0-2-15,0 0 3 0,0 0-1 0,0 0 0 16,0 0 0-16,0 0-1 0,0 0 1 16,0 0 0-16,0 0 0 0,0 0 1 0,0 0-2 15,0 0 0-15,0 0-1 0,25-14-1 0,-25 14 0 16,0 0 0-16,0 0 1 0,38-18 2 16,-38 18 0-16,0 0-1 0,41-28 3 0,-41 28-3 15,31-23 2-15,-31 23-1 0,28-22 0 0,-28 22-1 16,0 0 2-16,35-37-2 0,-35 37 3 0,0 0-2 15,28-37 0-15,-28 37 0 0,0 0 1 0,27-35-2 16,-27 35 3-16,0 0-1 0,19-40 2 0,-19 40-2 16,14-25 2-16,-14 25-2 0,9-32 1 0,-9 32-3 15,0-28 3-15,0 28-2 16,-2-30 2-16,2 30-2 0,0-40 1 0,0 40-1 16,-12-39 1-16,12 39-1 0,-11-30 1 0,11 30-1 15,0 0 2-15,0 0-2 0,-31-32 1 0,31 32-1 16,0 0 1-16,0 0-2 0,0 0 1 0,0 0 0 15,-27-8-1-15,27 8 1 0,0 0-1 0,0 0 1 16,0 0-1-16,0 0 1 0,0 0-2 16,-31 33 2-16,31-33-1 0,0 0 1 0,0 0 0 15,0 0 0-15,-18 32 0 0,18-32 1 0,0 0-2 16,0 0 2-16,0 0-2 0,0 0 1 0,0 0-1 16,0 0 2-16,0 0-1 0,0 0 0 0,0 0-1 15,0 0 0-15,0 0 0 0,0 0 1 0,0 0 0 16,0 0 0-16,0 0 1 0,0 0-3 15,0 0 2-15,0 0-2 0,-16-36 1 16,16 36-1-16,-10-34 1 0,10 34-2 0,-4-34 2 16,4 34 0-16,-8-41 1 0,8 41-2 0,-13-42 3 15,13 42-2-15,-12-47 2 0,12 47-3 0,-14-47 4 16,14 47-4-16,-17-38 2 0,17 38-1 0,0 0 1 16,-28-37 0-16,28 37 1 0,0 0-1 0,-41-18 0 15,41 18-1-15,0 0 1 0,-35 0 0 0,35 0 0 16,0 0 0-16,-40 20-1 0,40-20 2 15,0 0-2-15,-26 25 1 0,26-25-2 0,0 0 3 16,0 0-2-16,-33 23 2 0,33-23-1 16,0 0 0-16,0 0 0 0,0 0 0 0,0 0 0 15,-30 14-1-15,30-14 1 0,0 0 0 0,0 0-1 16,0 0 1-16,0 0 0 0,0 0 0 0,0 0-1 16,0 0 0-16,0 0 1 0,0 0-1 15,-23-31 0-15,23 31 0 0,0 0-1 0,0 0-1 16,-23-39 0-16,23 39-2 0,0 0 3 0,-24-44-2 15,24 44 2-15,-23-37-3 0,23 37 4 0,-23-47 12 16,23 47-27-16,-23-46 30 0,23 46-29 0,-22-42 15 16,22 42 1-16,-27-36-3 0,27 36 3 0,0 0-2 15,-29-21 2-15,29 21 0 0,0 0-1 16,-34 0 0-16,34 0-1 0,0 0 1 16,-33 0-1-16,33 0 1 0,0 0-1 0,-38 21 1 15,38-21-1-15,0 0 2 0,-34 18-2 0,34-18 1 16,0 0 0-16,-38 13 0 0,38-13 0 0,0 0 0 15,-35 8-1-15,35-8 2 0,0 0-1 0,-33 0 0 16,33 0 1-16,0 0-1 0,-34 0 0 0,34 0-1 16,0 0 1-16,-33 0 0 0,33 0 0 0,0 0 0 15,0 0 0-15,-35-9 0 0,35 9 0 16,0 0 0-16,0 0 1 0,-32-12-3 0,32 12 3 16,0 0-2-16,0 0 1 0,-33-11 0 0,33 11-1 15,0 0 1-15,0 0 1 0,-33-21-1 0,33 21 0 16,0 0 0-16,0 0 0 0,-35-25 0 15,35 25 0-15,0 0-1 0,-33-20 1 0,33 20-1 16,0 0 3-16,-28-21-2 0,28 21 0 16,0 0 0-16,-32-17 0 0,32 17-1 0,0 0 0 15,-31 0 1-15,31 0-1 0,0 0 0 0,-34 16 0 16,34-16 1-16,0 0-1 0,-33 22 1 0,33-22-2 16,0 0 2-16,-35 25 0 0,35-25 0 0,0 0 0 15,-33 16 0-15,33-16-1 0,0 0 1 0,-30 14-1 16,30-14 1-16,0 0 1 0,0 0-1 0,-33 4 0 15,33-4 1-15,0 0-2 0,-27 0 1 16,27 0 1-16,0 0-2 0,-33-11 1 16,33 11 0-16,0 0 0 0,-35-13 0 0,35 13 0 15,0 0 0-15,-40-20 1 0,40 20-2 0,0 0 2 16,-37-18-2-16,37 18 0 0,-31-11 0 0,31 11 0 16,0 0 1-16,-42-7 0 0,42 7 0 0,0 0 1 15,-39 0-1-15,39 0-1 0,-30 7 1 0,30-7-1 16,-28 0 0-16,28 0 2 0,0 0-2 15,-43 6 2-15,43-6 1 0,-32 0-1 0,32 0 3 16,-33 0-2-16,33 0-1 0,-32 0 0 0,32 0 0 16,0 0-1-16,-37-2 1 0,37 2-1 0,0 0 0 15,-35 0 0-15,35 0 0 0,0 0 0 0,-29 12 0 16,29-12 0-16,0 0 0 0,0 0-1 0,-34 29 2 16,34-29-2-16,0 0 1 0,0 0 0 15,-26 24 0-15,26-24-1 0,0 0 1 0,0 0 0 16,-33 20 0-16,33-20 1 0,0 0 1 0,0 0-1 15,0 0 0-15,0 0 0 0,-32 8-1 0,32-8 0 16,0 0 1-16,0 0-1 0,0 0 1 16,0 0 1-16,-26 0-2 0,26 0 1 0,0 0 0 15,0 0 0-15,0 0 0 0,0 0 0 0,0 0-1 16,0 0 0-16,-31-21 0 0,31 21 0 16,0 0 0-1,0 0 0-15,0 0-1 0,0 0 1 0,0 0 0 16,0 0 1-16,-34-27-3 0,34 27 1 0,0 0-1 15,0 0 2-15,-36 6 0 0,36-6 0 0,0 0 0 16,-41 16-2-16,41-16 3 0,0 0-3 0,-38 23 3 16,38-23-2-16,-39 18 1 0,39-18-1 0,-35 8 0 0,35-8 1 0,-33 14 1 15,33-14-2-15,-33 14-14 0,33-14 14 16,-34 7-14-16,34-7 15 0,-33 9 0 0,33-9 0 16,-28 0-1-16,28 0 1 0,-33 0-2 15,33 0 2-15,-33-12 17 16,33 12-17-16,-32-6 16 0,32 6-16 0,-31-16-1 15,31 16 0-15,-27-11 1 0,27 11 0 0,0 0 0 16,-40-15 1-16,40 15-1 0,0 0 1 0,-35-14-1 16,35 14 0-16,0 0-1 0,0 0 1 15,-33-19 1-15,33 19 0 0,0 0 0 0,0 0 0 16,0 0-1-16,-27-34 1 0,27 34-1 0,0 0 2 16,0 0-1-16,-28-33 0 0,28 33-1 15,0 0 0-15,0 0 0 0,0 0 0 0,0 0-1 16,-26-9 1-16,26 9-1 0,0 0-1 0,0 0 2 15,0 0-2-15,-33 34 2 0,33-34-1 0,0 0 1 16,0 0 0-16,-21 38 1 0,21-38-2 16,0 0 2-16,0 0-1 0,0 0 0 0,-21 24-1 15,21-24 1-15,0 0-1 0,0 0 2 0,0 0-1 16,0 0 1-16,0 0-1 0,0 0 0 0,0 0 0 16,-26 12 1-16,26-12 0 0,0 0-1 0,0 0 1 15,0 0-1-15,0 0-1 0,0 0 2 0,-34-19-1 16,34 19 0-16,0 0 1 0,-33-22-4 15,33 22 4-15,0 0-1 0,-42-25 1 16,42 25 0-16,-26-21-1 0,26 21-1 0,-33-14 1 16,33 14-1-16,-36-13 2 0,36 13-1 0,-40-7 0 15,40 7-1-15,-33 0 1 0,33 0 0 0,-35 13-1 16,35-13 0-16,-35 14 0 0,35-14 0 0,-33 20 0 16,33-20 1-16,-35 23 0 0,35-23 0 0,-34 21-2 15,34-21 2-15,-29 16-1 0,29-16 1 16,0 0 0-16,-35 10-3 0,35-10-6 0,0 0-7 15,0 0-17-15,-37-13-19 0,37 13-23 0,0 0-24 16,0 0-49-16,-51-35-85 0,51 35-124 0,0 0-85 16,-35-37 326-16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8:50.55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646 0,'0'0'116'0,"0"0"-42"16,0 0-14-16,0 0-6 16,0 0 0-16,0 0-3 0,0 0-4 0,0 0-10 15,0 0-4-15,0 0-8 0,0 0-2 0,0 0 1 16,0 0 1-16,0 0-2 0,0 0-2 0,0 0-5 16,0 0-3-16,12 27-3 0,-12-27 1 0,0 0-3 15,0 31 2-15,0-31-5 0,11 36 1 0,-11-36-5 16,0 50 4-16,7-17-4 0,-7 4 4 0,5 5-6 15,-5-2 5-15,11 0 12 0,-11 3-29 16,7-3 28-16,-7 0-29 0,0 2 12 0,0-7 4 16,5-3-4-16,-5-2 4 0,0-30-5 0,2 48 2 15,-2-48-7-15,0 37-3 0,0-37-4 0,0 0-2 16,0 0-2-16,-4 25 0 0,4-25-6 16,0 0-5-16,0 0-5 0,0 0-9 0,0 0-15 15,0 0-27-15,0 0-59 0,0 0-57 0,19-30-99 16,-19 30-61-16,0 0 333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8:50.88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06 2 365 0,'0'0'186'0,"0"0"-68"16,0 0-30-16,0 0-13 0,0 0-25 0,0 0 11 15,0 0-22-15,0 0 14 0,0 0-9 0,0 0-6 16,-28-16-6-16,28 16-1 0,0 0-4 16,0 0 1-16,0 0-3 0,-31 26-4 0,31-26-4 15,0 0-3-15,-46 9-3 0,46-9-1 0,-42 12 18 16,42-12-21-16,-54 10 18 0,27-10-20 0,-4 10-3 15,31-10-1-15,-49 0-4 0,49 0-3 0,-44 5-5 16,44-5-5-16,-33 0-3 0,33 0-6 16,0 0-8-16,-32-2-7 0,32 2-21 0,0 0-28 15,0 0-51-15,0 0-44 0,0 0-65 16,0 0-130-16,0 0 233 0,32 2 146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8:51.53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469 0,'0'0'133'0,"0"0"-27"16,0 0-17-16,0 0-7 0,0 0-13 0,0 0-11 15,0 0-14-15,0 0-10 0,0 0-10 0,0 0-3 16,0 0 1-16,0 0-1 0,0 0-4 0,0 0-3 16,0 40-9-16,0-40 0 0,0 45-5 0,11-13 4 15,-8 3-3-15,-3 3 4 0,11 1-5 16,-2-1 4-16,-9 1 13 0,3 4-14 15,-3-3 13-15,7-3-30 0,-7-2 11 0,7-3-11 16,-7-1 12-16,0-31 5 0,5 44-5 0,-5-44 3 16,0 35-2-16,0-35 2 0,0 0-2 0,0 0 2 15,9 32-1-15,-9-32 1 16,0 0 1-16,0 0 0 0,0 0 2 0,0 0 2 16,0 0 5-16,0 0 1 0,0 0 3 0,0 0-3 15,0 0 0-15,0 0-3 0,0-30 1 16,0 30-1-16,0 0-2 0,0 0-2 0,0-36-1 15,0 36-2-15,0 0 0 0,16-38-1 16,-16 38 2-16,10-28-2 0,-10 28 5 0,16-35-3 16,-16 35 4-16,23-37 0 0,-23 37 2 0,30-28 16 15,-30 28-34-15,36-29 32 0,-36 29-34 0,39-20 16 16,-39 20-1-16,37-12-2 0,-37 12-1 16,30 0 0-16,-30 0-1 0,0 0 0 0,33 15 0 15,-33-15 0-15,0 0 16 0,23 32-31 0,-23-32 31 16,10 32-32-16,-10-32 13 0,0 43 2 0,0-43-3 15,0 47 3-15,0-47-4 0,-10 41 2 0,10-41-5 16,-13 39 0-16,13-39-4 0,-17 30 1 0,17-30-4 16,0 0 2-16,-14 33-1 0,14-33-1 0,0 0-1 15,0 0 0-15,0 0-6 0,0 0-5 16,0 0-4-16,0 0-5 0,0 0-1 0,0 0-6 16,0 0-18-16,0 0-28 0,0 0-53 15,0 0-27-15,33-33-34 0,-33 33 3 0,4-30-31 16,-4 30 231-16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8:51.85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 0 294 0,'0'0'120'15,"0"0"-3"-15,0 0 0 0,0 0-1 0,0 0-7 16,0 0-16-16,0 0-14 0,0 0-15 0,0 0-12 0,0 0-10 15,0 0-9-15,0 0-5 0,0 0-4 16,0 0-5-16,0 0 1 0,0 0 1 0,0 0-16 16,0 0 15-16,0 0-20 0,-7 28 11 0,7-28-3 15,0 35-4-15,0-35 0 0,0 39-5 0,0-39 3 16,0 40-3-16,0-40 2 0,0 38-3 0,0-38 0 16,5 27-4-16,-5-27 1 0,0 0-7 0,0 33-1 15,0-33-2-15,0 0-2 0,0 0-3 0,0 0-2 16,0 0-6-16,0 0-6 0,0 0-7 0,0 0-7 15,0 0-9-15,0 0-10 0,0 0-32 0,0 0-38 16,0 0-64-16,33-11-54 0,-33 11-65 0,0 0 320 16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8:52.34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65 487 0,'0'0'124'0,"0"0"-38"0,0 0-16 16,0 0-2-16,11-27 1 0,-11 27-2 0,0 0-2 16,0 0-5-16,0 0-8 0,0 0-24 0,0 0 9 15,0 0-22-15,0 0 8 0,0 35-6 0,0-35-7 16,0 0-3-16,0 36-4 0,0-36 1 16,0 0-3-16,3 39 3 0,-3-39-4 0,0 0 3 15,9 39-2-15,-9-39 1 0,0 0-1 0,11 30 1 16,-11-30 0-16,0 0 1 0,0 0 0 0,0 0 0 15,0 0 0-15,0 0 1 0,0 0 1 0,0 0 3 16,0 0 3-16,0 0 2 0,0 0 0 16,0 0 1-16,0 0-1 0,0 0 0 0,0 0-2 15,0 0 0-15,0 0 1 0,0 0 0 16,0 0 2-16,0 0-2 0,0 0-1 0,0 0-2 16,0 0-2-16,0 0-1 0,0 0-3 0,0 0-1 15,24-30 0-15,-24 30-2 0,0 0 4 0,21-39-2 16,-21 39 3-16,12-38-3 0,-12 38 3 0,21-32-2 15,-21 32 2-15,0 0-1 0,28-42-1 0,-28 42-2 16,0 0-16-16,32-23 32 0,-32 23-31 16,0 0 30-16,31-10-17 0,-31 10 0 15,0 0-3-15,0 0-15 0,27 10 27 0,-27-10-33 16,0 0 33-16,17 43-16 0,-17-43 2 0,11 46 2 16,-11-46-4-16,1 46 4 0,-1-46-4 0,0 44 3 15,0-44-5-15,0 38 1 0,0-38-8 0,0 34-1 16,0-34-7-16,0 0-3 0,0 40-5 0,0-40-7 0,0 0-10 15,0 0-7-15,0 0-24 0,0 0-27 16,0 0-59-16,0 0-65 0,0 0-166 0,0 0 184 0,0 0 214 16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8:52.84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8 0 269 0,'0'0'80'0,"0"0"-7"16,0 0-7-16,0 0 10 0,0 0 1 0,0 0 8 0,0 0-8 15,0 0-2-15,0 0-13 0,0 0-8 0,0 0-8 16,0 0-7-16,0 0-9 0,0 0-3 0,0 0-4 15,0 0-2-15,0 0-1 0,0 0 1 0,0 0-3 16,0 0-2-16,0 0-3 0,0 0-2 0,0 0-2 16,0 0-1-16,0 0-3 15,-10 45 0 1,10-45-3-16,2 48 3 0,-2-48-6 0,0 59 4 16,0-30 11-16,0 7-12 0,0-1 12 0,0 2-31 15,-4-2 11-15,4-6-16 0,0 5 12 0,0-6 3 16,0 3-6-16,0-31 4 0,0 54-7 0,0-54 1 15,0 40-7-15,0-40-4 0,0 0-10 0,0 0-12 16,9 35-17-16,-9-35-18 0,0 0-32 16,0 0-21-16,0 0-72 0,0 0-119 15,0 0 163-15,26-12 164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8:53.25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44 25 406 0,'0'-29'131'0,"0"29"-35"0,0 0-17 16,0 0 3-16,0 0-7 0,0 0-1 0,0 0-9 16,0 0-5-16,0 0-16 0,0 0-13 15,0 0-14-15,0 0-5 0,0 0-1 0,0 0-1 16,-27 14-4-16,27-14-2 0,0 0-3 15,-33 21 2-15,33-21-1 0,-33 27 3 0,33-27 18 16,-32 30-15-16,32-30 16 0,-31 25-15 0,31-25-3 16,-26 32-16-16,26-32 17 0,0 0-17 0,-35 35 15 15,35-35 0-15,0 0-1 0,0 0-1 0,-28 32 0 16,28-32 0-16,0 0 0 0,0 0-1 0,0 0-1 16,0 0 1-16,0 0 2 0,0 0 0 15,0 0 2-15,0 0-1 0,0 0-3 0,28 31 0 16,-28-31-2-16,0 0 1 0,33 16 0 0,-33-16-1 15,26 12-2-15,-26-12-1 0,35 19-6 0,-35-19-2 16,39 20-8-16,-39-20-7 0,35 20-7 0,-35-20-6 16,26 19-7-16,-26-19-8 0,0 0-27 15,31 7-33-15,-31-7-59 0,32 0-29 0,-32 0-74 16,37 17 37-16,-37-17 239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8:57.46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67 62 664 0,'0'0'143'0,"0"0"-42"0,-23-37-18 0,23 37-14 16,0 0-27-16,0 0 5 0,0 0-30 0,0 0 6 16,0 0-7-16,0 0-5 0,0 0 0 15,0 0 0-15,0 0 1 0,0 0 0 0,-31-21-3 16,31 21-1-16,0 0-3 0,0 0-2 0,-35 0-2 15,35 0 0-15,0 0-1 0,-33 0 1 0,33 0-1 16,0 0 1-16,-42 18-2 0,42-18 1 0,0 0 17 16,-39 26-16-16,39-26 15 0,0 0-34 0,-31 32 17 15,31-32-17-15,0 0 16 0,-25 28 2 0,25-28-3 16,0 0 2-16,-9 33-1 0,9-33 2 16,0 0-1-16,11 36 3 0,-11-36 0 0,0 0 2 15,26 34 0-15,-26-34 0 0,0 0 1 0,40 39 1 16,-40-39-1-16,27 24 1 0,-27-24 0 15,31 20 0-15,-31-20-1 0,26 19 1 0,-26-19-2 16,0 0 1-16,34 22 0 0,-34-22 1 0,0 0 0 16,0 0 1-16,29 7-2 0,-29-7-1 15,0 0-1-15,0 0-1 0,0 0 0 0,0 0-1 16,0 0 1-16,34-20-1 0,-34 20 2 0,0 0 0 16,12-28 5-16,-12 28 0 0,0 0 3 0,21-42-2 15,-21 42 3-15,12-33-1 0,-12 33 3 0,14-36-2 16,-14 36 1-16,19-42-2 0,-19 42 0 0,14-38-4 15,-14 38 0-15,13-30-2 0,-13 30-16 0,0 0 32 16,0 0-32-16,0 0 32 0,0 0-16 16,0 0 1-16,0 0-1 0,0 0-2 0,0 0-1 15,0 0-4-15,0 0-4 0,0 0 1 0,0 0-3 0,0 0-12 0,0 0 33 16,0 0-29-16,0 0 32 0,0 35-15 0,0-35-2 16,0 37 1-16,0-37-1 0,19 53 2 0,-19-27-3 15,11 7 5-15,-1-1-7 0,-3 1 1 0,7 2-4 16,-2 5 3-16,1-1-5 0,-3 1 7 15,4 9-3-15,2-3 7 0,-2-4-6 16,-2 3 6-16,0-2-6 0,1-6 5 0,-3-2-7 0,1 2 2 16,-1-4-10-16,-10-33-1 0,7 52-6 15,-7-52 4-15,0 37 1 0,0-37 7 0,0 0 2 16,-28 28 4-16,28-28 2 0,-31 7 0 0,31-7 1 16,-35 0 0-16,35 0 0 0,-37-15-5 0,37 15-5 15,-44-23-6-15,44 23-5 0,-46-26-5 16,46 26-2-16,-42-23-6 0,42 23-6 0,-26-25-11 15,26 25-12-15,0 0-18 0,0 0-30 0,-33-44-28 16,33 44-24-16,0 0-100 0,-14-30-50 0,14 30 277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17:06.23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0BF2D17-F4A1-47A0-B783-00BCFAED4A8F}" emma:medium="tactile" emma:mode="ink">
          <msink:context xmlns:msink="http://schemas.microsoft.com/ink/2010/main" type="inkDrawing" rotatedBoundingBox="14498,4541 15216,7790 14412,7968 13694,4719" shapeName="Other"/>
        </emma:interpretation>
      </emma:emma>
    </inkml:annotationXML>
    <inkml:trace contextRef="#ctx0" brushRef="#br0">-2137 539 127 0,'0'0'46'0,"0"0"-33"16,0 0-11-16,0 0-1 0,0 0 6 0,0 0 14 16,0 0 14-16,0 0 17 0,0 0 12 0,0 0 2 15,0 0-2-15,0 0-4 0,0 0-3 16,0 0-3-16,0 0-5 0,0 0-5 0,0 0-10 15,0 0-9-15,0 0-8 0,0 0-6 0,0 0-5 16,0 0-2-16,0 0-1 0,0 0-2 0,0 0 1 16,0 0 0-16,0 0 2 0,0 0 1 0,0 0 2 15,0 0 3-15,27 8 2 0,-27-8 4 0,0 0 2 16,0 0-2-16,0 0-1 0,0 0-4 16,0 0-2-16,21-4 0 0,-21 4-1 15,0 0 2-15,0 0 1 0,26 0 2 0,-26 0-2 16,0 0-1-16,26-7 0 0,-26 7-2 0,0 0 1 15,23-4-1-15,-23 4 0 0,0 0 0 0,33 0 0 16,-33 0 2-16,24-8 0 0,-24 8 0 0,0 0-1 16,33-4 0-16,-33 4-3 0,0 0 0 0,36 0-2 15,-36 0 0-15,26-6-2 0,-26 6 1 16,27 1 0-16,-27-1 1 0,27 0 0 0,-27 0 1 16,27 0 0-16,-27 0-2 0,32 0 1 0,-32 0-2 15,34 0 1-15,-34 0-1 0,29 6 0 16,-29-6 0-16,27 7-1 0,-27-7 0 0,25 8 1 15,-25-8-1-15,28 11 1 0,-28-11-2 0,27 8 1 16,-27-8 0-16,0 0-1 0,28 13 1 0,-28-13 0 16,0 0 1-16,31 17 1 0,-31-17-1 15,0 0 1-15,0 0-2 0,30 31 2 0,-30-31-2 16,0 0 1-16,21 22-1 0,-21-22 1 0,0 0-1 16,19 25 0-16,-19-25-1 0,0 0 1 0,15 24-1 15,-15-24 1-15,0 0 0 0,0 0-1 0,22 30 0 16,-22-30 2-16,0 0-1 0,17 25 1 0,-17-25-2 15,0 0 2-15,10 26 0 0,-10-26 0 16,0 0-2-16,12 25 2 0,-12-25-2 16,8 27 2-16,-8-27-2 0,10 24 1 0,-10-24-1 15,9 26 3-15,-9-26-3 0,8 25 2 0,-8-25-3 16,10 28 3-16,-10-28-2 0,9 27 4 0,-9-27-2 16,7 24 2-16,-7-24-4 0,3 23 2 0,-3-23 19 15,6 29-17-15,-6-29 18 0,0 24-33 0,0-24 12 16,0 24-14-16,0-24 14 0,0 27 2 15,0-27 0-15,0 22 1 0,0-22-1 0,0 0 0 16,-8 32-4-16,8-32 3 0,0 29-3 0,0-29 3 16,-8 31-3-16,8-31 2 0,0 34-2 0,0-34 2 15,0 38-3-15,0-38 4 0,0 41-4 16,0-41 3-16,7 35-3 0,-7-35 3 0,0 41-3 16,0-41 4-16,6 38-3 0,-6-38 2 0,0 37-2 15,0-37 2-15,-3 35-3 0,3-35 3 16,0 37-3-16,0-37 3 0,0 34-2 0,0-34 2 15,0 37-3-15,0-37 3 0,9 36-4 0,-9-36 5 16,5 35-5-16,-5-35 4 0,10 33-2 0,-10-33 5 16,6 28 0-16,-6-28 0 0,13 34-1 0,-13-34 0 15,11 34-1-15,-11-34 5 0,16 30-3 0,-16-30 2 16,0 0-4-16,19 33 2 0,-19-33 17 0,0 0-19 16,18 26 18-16,-18-26-34 0,0 0 13 15,33 32-13-15,-33-32 14 0,0 0 1 0,32 18 0 16,-32-18 0-16,0 0-1 0,28 11 1 0,-28-11-1 15,0 0 1-15,29 8-1 0,-29-8 1 0,0 0 0 16,33 8 0-16,-33-8 0 0,21 7-1 0,-21-7 0 16,0 0 0-16,30 3-1 0,-30-3 1 0,0 0 0 15,0 0 0-15,28 9 0 0,-28-9 0 16,0 0 0-16,0 0 0 0,0 0 1 0,0 0 0 0,0 0 0 16,0 0 1-16,0 0 1 0,0 0 1 0,0 0 1 15,0 0 1-15,0 0-2 0,0 0 0 0,0 0-2 16,0 0 1-16,0 0-1 0,0 0 0 0,0 0 2 15,0 0 0-15,0 0-2 0,-15 23 2 0,15-23-3 16,0 0 0-16,0 0 0 0,0 0-1 16,0 0 0-16,-27 29 1 0,27-29-2 0,0 0 1 15,-17 25-2-15,17-25 2 0,0 0 0 0,-13 32 2 16,13-32-2-16,0 0 1 0,-16 27-1 0,16-27 1 16,0 0-1-16,-24 27 2 0,24-27-4 15,0 0 4-15,-19 33-3 0,19-33 2 0,-13 28-2 16,13-28 2-16,-11 24-2 0,11-24 1 0,-13 28-2 15,13-28 3-15,-11 32-1 0,11-32 2 16,-10 29-3-16,10-29 2 0,-6 28-2 0,6-28 2 16,0 0-3-16,0 33 3 0,0-33-3 0,0 27 3 15,0-27-2-15,7 32 3 0,-7-32-2 0,6 25 2 16,-6-25-2-16,8 28 1 0,-8-28-3 0,13 33 4 16,-13-33-3-16,10 35 4 0,-10-35-2 0,9 26 1 15,-9-26-2-15,8 29 1 0,-8-29-1 16,15 37 2-16,-15-37-4 0,21 45 6 0,-21-45-5 15,19 36 4-15,-19-36 12 0,11 44-33 0,-4-22 32 16,1 6-33-16,-1-3 18 0,-2-3 3 0,-5-22-3 16,9 44 3-16,-9-44-4 0,6 45 3 0,-6-25-2 15,4 9 3-15,-4-5-4 0,7 3 4 0,-10 0-5 16,8-3 4-16,-5 6-3 0,7 1 4 0,-7 4-5 16,7-2 5-16,-8-4-5 0,1 0 5 15,0-2-4-15,0-5 4 0,0 4-5 0,0-26 6 16,-3 46-4-16,3-46 3 0,-12 40-3 15,12-40 4-15,-17 41-3 0,17-41 5 0,-20 34-2 16,20-34 2-16,-26 27-3 0,26-27 1 0,-27 22-3 16,27-22 2-16,-26 23-3 0,26-23 2 0,-21 20 12 15,21-20-33-15,0 0 34 0,-36 22-34 0,36-22 19 16,0 0 2-16,-31 29-3 0,31-29 0 16,0 0-5-16,-28 21-2 0,28-21-5 0,0 0 0 15,0 0-2-15,-30 24 1 0,30-24-3 0,0 0-7 16,0 0-9-16,-21 0-12 0,21 0-13 0,0 0-11 15,0 0-24-15,0 0-9 0,0 0-73 0,-29-28-78 16,29 28-118-16,0 0 225 0,-24-46 147 16</inkml:trace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8:58.07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25 354 0,'0'0'110'0,"0"0"-20"0,0 0 4 15,0 0-7-15,0 0-2 0,0 0-19 0,0 0-13 16,0 0-13-16,0 0-3 0,0 0-2 0,0 0 3 16,0 0-1-16,0 0-2 0,0 0-4 15,0 0-3-15,0 0-3 0,0 0-3 0,0 0-1 0,0 0-4 16,0 0-3-16,20 31-3 0,-20-31-4 0,0 0-2 15,0 0-2-15,17 36-3 0,-17-36 1 0,14 36-2 16,-14-36 2-16,12 36-2 0,-12-36 2 16,13 38-3-16,-13-38 3 0,10 34-2 0,-10-34 2 0,0 0-3 15,4 36 2-15,-4-36-3 0,0 0 0 0,0 0 0 16,0 0 0 0,0 0 1-16,0 0 2 0,0 0 2 0,0 0 2 15,0 0 2-15,0 0-1 0,0 0 0 0,0 0-3 16,-30-15 0-16,30 15-1 0,0 0 2 0,-9-37-2 15,9 37 4-15,0 0-4 0,-10-40 4 16,10 40-2-16,-4-30 3 0,4 30 1 0,0-36 2 16,0 36-2-16,0-31 1 0,0 31-2 0,0 0 0 15,16-34-4-15,-16 34 1 0,0 0-3 0,24-32 2 0,-24 32-2 0,0 0 2 16,32-30-2-16,-32 30 1 0,31-15-2 0,-31 15 2 16,27-13-1-16,-27 13 0 0,0 0-2 15,43-19-4-15,-43 19-8 0,32-7-5 16,-32 7-8-16,0 0-5 0,30-15-9 0,-30 15-18 15,0 0-19-15,38 10-88 0,-38-10-66 0,0 0-188 16,0 0 83-16,21-33 337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8:58.67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06 82 787 0,'-31'-20'140'16,"31"20"-55"-16,0 0-28 0,0 0-16 0,0 0-6 15,0 0-9-15,0 0-1 0,-2-30-3 0,2 30 0 16,0 0-1-16,0 0 0 0,0 0 0 0,0 0-1 15,0 0-3-15,-30-32-1 0,30 32-2 0,0 0-4 32,-28 0-3-32,28 0-5 0,0 0 0 15,-38 16-2-15,38-16 2 0,0 0-3 0,-39 40 3 16,39-40-3-16,-17 30 1 0,17-30-1 0,-14 31 2 16,14-31-2-16,-5 32 2 0,5-32-3 0,0 33 1 15,0-33-2-15,0 0 0 0,3 34-2 0,-3-34 0 16,0 0-1-16,0 0 0 0,28 33 0 0,-28-33 1 15,0 0 0-15,33 15 1 0,-33-15-1 0,0 0 3 16,30 0-1-16,-30 0 2 0,0 0 1 16,32 0 0-16,-32 0 3 0,0 0 0 0,0 0 0 15,0 0 0-15,24-33 2 0,-24 33-3 0,0 0 2 16,9-29 0-16,-9 29 1 0,0 0-1 0,5-46 2 16,-5 46-2-16,0-29 3 0,0 29-2 15,0 0 1-15,12-33-2 0,-12 33 1 0,0 0-1 16,0 0-1-16,0 0-1 0,0 0-1 0,0 0 0 15,0 0-2-15,0 0 2 0,0 0-1 16,0 0 2-16,34 23-1 0,-34-23 0 0,0 0-3 16,17 44 3-16,-17-44-3 0,16 32 2 0,-16-32-2 15,17 31 2-15,-17-31-1 0,0 0 2 0,21 37-1 16,-21-37-2-16,0 0-3 0,0 0-3 0,34 35-7 16,-34-35-5-16,0 0-8 0,0 0-7 0,29 20-6 15,-29-20-8-15,0 0-12 0,0 0-14 0,0 0-32 16,0 0-28-16,39 0-56 0,-39 0-69 0,0 0-71 15,0 0 280-15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8:59.34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14 171 538 0,'0'0'167'0,"0"0"-80"0,0 0-28 15,0 0-11-15,-19 27-11 0,19-27-6 16,2 33-7-16,-2-33 1 0,10 42-4 0,-10-42 2 16,5 49 1-16,6-20 3 0,-11-29-2 15,7 59 2-15,-7-31-9 0,10 6 1 0,-10-2-8 16,13-2 2-16,-13 3-7 0,10-3 0 0,-10-30-4 15,11 47 1-15,-11-47-3 0,7 32 3 0,-7-32-4 16,0 0 3-16,8 28-2 0,-8-28 1 0,0 0 1 16,0 0 0-16,0 0 3 0,0 0 3 15,0 0 4-15,0 0 2 0,0 0 1 0,0 0-3 16,-22-34 1-16,22 34-4 0,0 0 2 0,-14-26-2 0,14 26 0 16,0 0-1-16,-16-40 1 0,16 40-3 0,-7-31 4 15,7 31-2-15,-11-34 5 0,11 34 0 0,-7-44 4 16,7 44-2-16,-8-49 2 0,8 49-2 0,-4-55 1 15,4 55-4-15,0-59 2 0,-9 30-3 16,9-1 0-16,0 30-3 0,-5-55 1 0,5 55-5 16,-2-52 3-16,2 52-4 0,6-43 2 0,-6 43-3 15,10-36 2-15,-10 36-3 0,0 0 2 16,14-38-4-16,-14 38 3 0,0 0-2 0,21-28 1 16,-21 28-1-16,0 0-1 0,0 0-2 0,0 0 0 15,32-21-3-15,-32 21 2 0,0 0-2 0,0 0 0 16,0 0 2-16,0 0 0 0,29 0-1 15,-29 0-2-15,0 0-2 0,0 0-4 0,0 0 0 16,28 31-3-16,-28-31-1 0,7 33 0 0,-7-33 3 16,6 37-2-16,-6-37 5 0,0 44-1 0,0-44 4 15,0 50 1-15,0-50 5 0,-13 46-4 0,13-46 3 16,-15 41-4-16,15-41 2 0,-18 36-4 0,18-36 1 16,0 0-5-16,-35 33-2 0,35-33-5 15,-31 14-4-15,31-14-3 0,-28 8-3 16,28-8-7-16,-34 0-13 0,34 0-14 0,-29 0-20 15,29 0-27-15,0 0-18 0,0 0-33 0,0 0-9 16,-34-22-35-16,34 22-19 0,0 0 225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00.10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51 406 0,'0'0'113'0,"0"0"-29"16,0 0-20-16,11-28 0 0,-11 28 0 15,0 0-1-15,0 0-10 0,0 0-6 0,0 0-17 16,0 0-2-16,0 0 2 0,0 0-1 16,0 0 1-16,30-24-1 0,-30 24-2 0,0 0-1 15,0 0-4-15,0 0-4 0,0 0-4 0,0 0-5 16,10 36-4-16,-10-36-1 0,0 35-3 0,0-35 2 15,0 52-3-15,0-52 3 0,0 58-5 16,6-27 4-16,-6 5 15 0,0-1-31 0,0-1 31 0,5 4-31 16,-5-5 14-16,0 4 3 0,2-5-5 0,-2-2 5 15,0-30-3-15,8 50 2 0,-8-50-3 0,0 38 3 16,0-38-4-16,0 0 3 0,7 37-1 0,-7-37 0 16,0 0 0-1,0 0 2-15,0 0-1 0,0 0 0 0,0 0 2 16,0 0-1-16,0 0 3 0,0 0 3 15,0 0 2-15,0 0 3 0,0 0 2 0,0 0-4 16,0 0-1-16,0 0-3 0,0 0-3 0,0 0-2 16,0 0 0-16,11-35-2 0,-11 35 3 0,0 0-2 0,10-43 4 15,-10 43-3-15,7-35 3 0,-7 35-3 0,16-40 3 16,-16 40-3-16,12-44 2 0,-12 44-2 0,18-36 2 16,-18 36-5-16,16-34 5 0,-16 34-2 0,0 0 1 15,21-30 18-15,-21 30-19 0,0 0 15 16,0 0-17-16,0 0-1 0,31-12 0 0,-31 12-1 15,0 0 1-15,0 0-16 0,32 12 17 0,-32-12-17 16,0 0 15-16,24 33 2 0,-24-33-2 0,11 36 3 16,-11-36-2-16,10 49 3 0,-10-49-3 15,0 43 3-15,0-43-5 0,0 43 5 0,0-43-4 16,0 43 4-16,0-43-2 0,-12 38 1 16,12-38-1-16,0 0 0 0,-9 37-1 0,9-37 1 15,0 0-2-15,0 0-2 0,0 32-4 0,0-32-1 16,0 0-3-16,0 0-4 0,0 0-3 0,0 0-5 15,0 0-6-15,0 0-4 0,0 0-9 0,0 0-12 16,37 6-20-16,-37-6-32 0,0 0-55 0,0 0-67 16,7-29-144-16,-7 29 159 0,0 0 214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00.43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710 0,'0'0'107'0,"0"0"-35"0,0 0-17 0,0 0-4 15,0 0-7-15,0 0-5 0,0 0-5 0,0 0-4 16,0 0-5-16,0 0 1 0,0 0 0 0,0 0-1 15,13 37-1-15,-13-37-7 0,0 0-2 16,8 35-6-16,-8-35 1 0,6 36-3 16,-6-36 1-16,0 39-5 0,0-39 1 0,7 43-4 15,-7-43 2-15,0 42-4 0,0-42 1 0,10 39-7 16,-10-39-4-16,0 36-9 0,0-36-2 0,0 0-6 16,0 35-3-16,0-35-12 0,0 0-14 0,0 0-20 15,0 0-24-15,0 0-27 0,0 0-29 0,0 0-42 16,16 31-114-16,-16-31 182 0,0 0 132 15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00.90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08 157 609 0,'0'0'92'0,"0"-38"-38"0,0 38-12 16,0 0 14-16,0 0 2 0,-21-40 5 16,21 40-2-16,0 0-4 0,0 0-7 15,-12-34-6-15,12 34-9 0,0 0-5 0,0 0-7 16,0 0-6-16,0 0-2 0,-11-31-3 0,11 31-2 15,0 0-2-15,0 0-1 0,0 0-3 0,0 0-2 16,0 0 1-16,-30-14-3 0,30 14 0 0,0 0 2 16,-29 20-3-16,29-20 2 0,0 0-2 0,-32 43 2 15,32-43-1-15,-28 39 2 0,28-39-4 16,-21 42 3-16,21-42-4 0,-16 46 3 16,16-46-1-16,-10 37 2 0,10-37-4 0,0 37 3 0,0-37-7 15,9 30 1-15,-9-30-5 0,12 30-3 0,-12-30-6 16,0 0-1-16,33 33-5 0,-33-33 0 0,33 14-3 15,-33-14-2-15,34 13-3 0,-34-13 1 0,28 5 1 16,-28-5 6-16,0 0 6 0,38-5 3 16,-38 5-3-16,0 0-8 0,35-15-4 15,-35 15-2-15,0 0 0 0,0 0-6 0,35-28-14 16,-35 28-13-16,0 0-11 0,11-32-3 0,-11 32-5 16,0 0-3-16,17-37-24 0,-17 37-26 0,9-33 38 15,-9 33 101-15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01.47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22 53 417 0,'-24'-33'109'16,"24"33"-33"-16,0 0-4 0,0 0-4 0,0 0 2 15,0 0-10-15,-32-20-1 0,32 20-8 16,0 0-5-16,0 0-5 0,0 0-6 0,0 0-4 15,0 0-4-15,0 0-2 0,0 0-5 16,-24 39-2-16,24-39-6 0,0 0-2 0,-16 39-5 16,16-39 0-16,-7 37-4 0,7-37 2 0,-5 37-4 15,5-37 2-15,-7 38-2 0,7-38 2 0,0 31-2 16,0-31 2-16,0 0-1 0,-6 36-1 0,6-36-3 16,0 0 0-16,0 0-3 0,7 30-3 15,-7-30-2-15,0 0-4 0,0 0-3 0,0 0-3 31,35 20-4-31,-35-20 0 0,0 0-1 0,0 0 3 16,39 0 6-16,-39 0 5 0,0 0 7 0,0 0 4 16,33-10 3-16,-33 10 2 0,0 0 3 0,0 0 0 15,23-26 3-15,-23 26 3 0,0 0 3 0,10-31-1 16,-10 31 3-16,0-28-2 0,0 28 0 0,0-36-1 16,0 36 3-16,-3-39-3 0,3 39 2 15,-7-40-3-15,7 40 0 0,0-37-4 0,0 37 1 16,0-32-4-16,0 32 2 0,0 0-3 0,0 0 1 15,0 0-1-15,-9-28 0 0,9 28-2 0,0 0-1 16,0 0-1-16,0 0-3 0,0 0-1 16,0 0-1-16,0 0 3 0,0 39-1 0,0-39 3 15,0 33-1-15,0-33 2 0,0 29-3 16,0-29 2-16,0 37-2 0,0-37 3 0,9 37-3 16,-9-37 1-16,10 32-1 0,-10-32 2 0,16 30-4 15,-16-30 0-15,23 30 0 0,-23-30-5 0,0 0-2 16,30 29-7-16,-30-29-5 0,0 0-3 0,36 21-7 15,-36-21-2-15,0 0-12 0,30 0-7 0,-30 0-20 16,0 0-13-16,30 0-14 0,-30 0-8 0,0 0-19 16,0 0-20-16,10-33-73 0,-10 33 62 15,0 0 158-15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02.03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 0 275 0,'0'0'140'0,"0"0"-47"0,0 0-22 0,0 0-4 0,0 0-6 15,0 0 10-15,0 0 1 0,0 0 2 0,0 0-9 16,0 26-11-16,0-26-13 0,0 0-7 16,0 40-13-16,0-40-1 0,0 51-7 0,7-22 5 15,-7 5-8-15,0 2 3 0,0 2 10 0,0 4-16 16,-6-5 11-1,6 3-31-15,0 1 12 0,0 1-13 0,0-3 12 16,0 3 5-16,-5-5-6 0,5 1 6 0,0-5-5 16,0-1 5-16,0-32-5 0,0 50 2 0,0-50-3 15,7 42 0-15,-7-42-8 0,0 30-6 16,0-30-10-16,0 0-7 0,9 32-12 0,-9-32-9 16,0 0-22-16,0 0-12 0,0 0-16 0,0 0-18 15,0 0-13-15,0 0-46 0,0 0-85 16,0 0 209-16,0 0 58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02.55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6 0 313 0,'0'0'117'15,"0"0"-20"-15,0 0 4 0,0 0-10 0,0 0-4 16,0 0-19-16,-7 35-11 0,7-35-16 0,0 30-6 16,0-30-4-16,7 47 3 0,-7-47-7 15,0 50 1-15,0-50-11 0,8 62 0 16,-8-34 13-16,0 9-33 0,0 3 29 0,7-3-30 15,-7 3 10-15,0-1 3 0,0 0-6 0,6-2 3 16,-6 3-6-16,7 0 4 0,-7-8-6 0,0-2 4 16,0-30-5-16,7 50 5 0,-7-50-5 0,0 42 0 31,0-42-5-31,0 0-4 0,0 39-9 0,0-39-8 16,0 0-11-16,0 0-6 0,0 0-7 15,0 0-3-15,0 0-9 0,0 0-12 0,0 0-111 16,0 0-26-16,0 0-104 0,0 0 214 0,0-40 104 15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03.23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56 81 384 0,'0'0'151'16,"0"0"-39"-16,0 0-27 0,0 0-8 0,0 0-10 16,0 0-5-16,0 0-12 0,0 0-5 0,0 0-3 15,0 0-4-15,0 0-4 0,0 0-7 0,18 28-7 16,-18-28-4-16,0 0-2 0,3 30 0 0,-3-30 2 15,-9 27-6-15,9-27 0 0,0 36-5 16,0-36-2-16,-7 35-4 0,7-35 3 0,0 40-4 16,0-40 4-16,0 32-2 0,0-32 2 0,0 0-2 0,0 35 1 0,0-35-1 15,0 0 0-15,0 0-1 0,28 32 0 0,-28-32-4 16,0 0-1-16,0 0-3 0,32 17 1 0,-32-17 1 16,0 0 3-16,0 0 4 0,33 0 1 0,-33 0 0 15,0 0-1-15,0 0 2 0,32-40-1 16,-32 40 1-16,0 0 0 0,19-42 2 0,-19 42 0 15,11-34 3 1,-11 34-2-16,8-36 2 0,-8 36-6 0,9-42 4 16,-9 42-5-16,9-40 5 0,-9 40-3 0,14-47 5 15,-14 47 0-15,10-41 1 0,-10 41-1 0,9-37 1 16,-9 37-3-16,0 0 1 0,11-34-3 0,-11 34 1 16,0 0-1-16,0 0 1 0,0 0 0 0,0 0-2 15,0 0 0-15,0 0-1 0,0 0-3 16,0 0 0-16,0 0 1 0,0 0-1 0,0 0 3 0,5 29-3 15,-5-29 4-15,0 48-3 0,0-48 4 0,2 57-5 16,3-25 4-16,-5 6-3 0,0-1 5 0,7 4-4 16,-7 5 7-16,10-3-7 0,-10 4 3 0,13 1-5 15,-6 3 5-15,0 1-5 0,0 1 8 0,0-1-7 16,-2 3 7-16,-5-2-8 0,9 4 9 16,-9-10 18-16,0 7-25 0,-13-5 33 0,3-4-30 0,-1-8 8 15,-3 1 3-15,-5-9-10 0,19-29 3 0,-42 50-7 16,42-50 3-16,-51 35-3 0,22-27 1 0,2-2-2 15,27-6 1-15,-56 9-6 0,25-9-6 0,31 0-9 16,-55-18-12-16,55 18-13 0,-43-20-23 0,43 20-48 16,-37-32-90-16,37 32-235 0,-11-28 25 31,-10-4 298-3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35:51.04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 73 891 0,'0'0'11'0,"0"0"11"0,0-37-6 16,0 37-6-16,0 0-7 0,0 0-1 15,0 0-3-15,0 0-2 0,0 0-12 0,0-36-23 16,0 36-36-16,0 0-46 0,0 0-44 0,0 0-56 15,0 0-57-15,0 0 234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07.52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0 0 564 0,'0'0'114'0,"0"0"-39"0,0 0-28 0,0 0-3 0,0 0-5 16,0 0-1-16,0 0-1 0,0 0 4 0,0 0-3 16,0 0 0-16,0 0-4 0,0 0-4 0,0 0 0 15,0 0-2-15,0 0-3 0,-10 41-2 0,10-41-4 16,0 0-1-16,0 0-4 0,0 32 0 0,0-32-4 16,0 30 1-16,0-30-4 0,0 47 2 15,0-19-5-15,0 4 1 0,0 2-6 0,0-3 5 16,0 7 15-16,0-1-30 0,0-5 30 0,0 2-31 15,0-34 9-15,0 52 1 0,0-52-5 0,0 40 0 16,0-40-6-16,0 31 0 0,0-31-6 0,0 0-2 16,0 0-4-16,0 0-3 0,0 31-1 0,0-31-2 15,0 0-6-15,0 0-6 0,0 0-18 0,0 0-10 16,0 0-34-16,0 0-30 0,0 0-68 16,0 0-108-16,7-27 101 0,-7 27 21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08.12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29 397 0,'0'0'129'0,"0"0"-65"16,0 0-21-16,0 0 3 0,0 0 7 0,0 0 4 0,0 0 1 15,0 0-4-15,25 31-5 0,-25-31-5 0,0 0-3 16,0 0-5-16,0 0-16 0,26 20 10 15,-26-20-14-15,0 0 9 0,35 14-4 0,-35-14-8 16,0 0-4-16,30 0-2 0,-30 0-1 0,0 0-1 0,33 4 1 31,-33-4 0-31,0 0 0 0,30 0 0 0,-30 0 2 16,0 0 1-16,0 0 1 0,28-18 1 0,-28 18-2 16,0 0 2-16,0 0-1 0,19-28 0 0,-19 28 12 15,0 0-10-15,4-33 9 0,-4 33-31 0,0-29 23 16,0 29-21-16,0 0 21 0,-9-42 0 0,9 42-3 15,0 0 0-15,-14-26-4 0,14 26 0 0,0 0-4 16,0 0 0-16,0 0-2 0,-35-22-1 0,35 22 0 0,0 0-2 16,-33 11 0-16,33-11-4 0,0 0 0 0,-33 37-3 15,33-37 3-15,-20 40 23 0,20-40-31 0,-16 50 34 16,16-50-31-16,-10 39 10 0,10-39 3 0,-11 38-3 16,11-38 2-16,0 34-4 0,0-34 1 15,2 30-1-15,-2-30 2 0,0 0-3 0,25 38 2 16,-25-38-3-16,0 0 1 0,40 33-1 0,-40-33 1 15,30 10-2-15,-30-10 0 0,33 11-5 0,-33-11-6 16,33 0-6-16,-33 0-7 0,37 0-4 0,-37 0-6 16,33 0-12-16,-33 0-25 0,28-14-61 0,-28 14-63 15,23-29-135-15,7 29-28 0,-30 0 354 16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08.60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90 197 760 0,'0'0'91'0,"0"0"-16"0,0 0-33 15,0 0 18-15,0-27-3 0,0 27-3 16,0 0-3-16,0 0-6 0,0-32-5 16,0 32-5-16,0 0-4 0,0 0-2 0,-10-29-4 15,10 29-6-15,0 0-2 0,-12-33-7 0,12 33 0 16,0 0-3-16,-28-35 1 0,28 35-3 0,0 0 0 16,0 0-3-16,-27-34-1 0,27 34-1 0,0 0 1 15,0 0-1-15,0 0 0 0,-33-12-2 0,33 12-1 16,0 0 0-16,0 0-1 0,-31 33 2 15,31-33-3-15,-14 42 2 0,7-13-3 0,7 3 4 16,-11-3-4-16,6 6 6 0,7 2 16 16,-8-2-29-16,6-4 30 0,0 3-33 0,-7-4 10 15,7-30 3-15,0 50-3 0,0-50 4 0,0 45-5 16,0-45 0-16,7 40-5 0,-7-40-1 0,7 31-6 16,-7-31-2-16,0 0-4 0,13 34-1 0,-13-34-5 15,0 0-2-15,0 0-6 0,0 0-5 16,38 25-17-16,-38-25-18 0,0 0-35 0,0 0-35 15,0 0-54-15,32 0-53 0,-32 0-36 0,0 0 292 16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08.77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45 50 662 0,'0'0'154'0,"0"0"-49"0,-54-16-23 0,54 16-15 15,-37-10-16-15,37 10-17 0,-44-4-8 0,44 4-9 16,-45-2-2-16,45 2-3 0,-51-8-2 0,51 8-4 16,-44 0-2-16,44 0-3 0,-28 0-4 0,28 0-9 15,0 0-10-15,0 0-12 0,0 0-18 16,-33-15-16-16,33 15-38 0,0 0-33 0,0 0-56 16,0 0-33-16,0 0-118 0,37 5 305 0,-37-5 41 15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09.18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7-5 311 0,'0'0'123'0,"0"0"-33"0,31 0-10 0,-31 0 7 16,0 0 2-16,0 0 0 0,0 0-6 0,0 0-9 15,0 0-10-15,0 0-9 0,0 0-7 0,0 0-4 16,0 0-3-16,0 0-29 0,0 0 18 15,0 0-27-15,0 0 18 0,0 0 18 0,0 0-38 16,-10 39 29-16,10-39-35 0,-4 41 8 0,4-41-1 16,0 50-3-16,0-50 2 0,-7 48-4 0,7-48 3 15,0 56-6-15,0-56 2 0,0 57-7 0,0-57 1 16,0 43-7-16,0-43 0 0,0 34-6 16,0-34-4-16,0 0-7 0,0 0-6 0,11 39-13 15,-11-39-18-15,0 0-24 0,0 0-27 16,0 0-39-16,0 0-34 0,0 0-94 0,40-2 53 15,-40 2 236-15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09.40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64 55 501 0,'0'0'166'0,"0"0"-52"0,0 0-33 0,-44-15-7 16,44 15-9-16,0 0-13 0,-35 0-14 0,35 0-13 15,-33 0-11-15,33 0-4 0,-33 4-4 16,33-4-3-16,-34 0-2 0,34 0-1 0,0 0-6 16,-35-1-7-16,35 1-7 0,0 0-17 0,0 0-10 15,0 0-16-15,-35-16-20 0,35 16-27 16,0 0-18-16,0 0-37 0,0 0-9 0,0 0-72 16,0 0 188-16,-17-27 58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10.34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33 32 585 0,'0'0'160'0,"0"0"-57"16,0 0-30-16,0 0-5 0,0 0-9 0,0 0-6 16,0 0-11-16,0 0-13 0,0 0-9 0,0 0-6 15,0 0-3-15,0 0 0 0,0 0 1 16,0 0 2-16,0 0 1 0,0 0 1 16,-38-19 0-16,38 19 0 0,0 0-3 0,-39-11-4 15,39 11-5-15,-29 0-2 0,29 0-1 0,-27 0-1 16,27 0 0-16,0 0 0 0,-35 9 1 0,35-9-2 15,0 0 1-15,0 0-1 0,-31 17 2 0,31-17-1 16,0 0 0-16,0 0-1 0,0 0 0 0,0 0 0 16,0 0 0-16,0 0 1 0,0 0 0 15,0 0-1-15,1 32 0 0,-1-32 0 0,0 0-1 16,32 13-2-16,-32-13 1 0,0 0-2 0,35 17-1 16,-35-17-1-16,0 0 0 0,44 18-1 0,-44-18 2 15,0 0 0-15,35 27 5 0,-35-27 0 0,0 0 2 16,31 34-1-16,-31-34 1 0,13 31-1 0,-13-31 2 15,10 27-1-15,-10-27 2 0,0 31-3 16,0-31 3-16,0 33-3 0,0-33 1 16,-10 29-2-16,10-29 1 0,0 0-2 0,-25 36 2 15,25-36 0-15,0 0 0 0,-40 16 0 0,40-16 0 16,-26 0-1-16,26 0 1 0,-34 0 0 0,34 0 0 16,-33-18 0-16,33 18-2 0,0 0-2 0,-35-34-7 15,35 34-5-15,0 0-6 0,0 0-1 0,-32-39-5 16,32 39-4-16,0 0-9 0,0 0-14 15,-12-35-19-15,12 35-26 0,0 0-26 0,0 0-41 16,0 0-19-16,14-36-97 0,-14 36 162 0,0 0 121 16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10.73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-3 424 0,'0'0'145'0,"0"0"-57"0,0 0-10 0,0 0-10 15,0 0 0-15,0 0-8 0,0 0-5 0,0 0-5 16,0 0-1-16,0 0-5 0,0 0 1 15,0 0-6-15,0 0-3 0,26 0-3 0,-26 0-8 16,0 0-1-16,0 0-3 0,0 0 0 0,0 0-2 16,0 0-1-16,0 27-5 0,0-27-4 0,0 0-5 15,0 44 2-15,0-44-5 0,0 36 3 16,0-36-4-16,0 40 3 0,0-40-4 0,0 46 3 16,0-46-3-16,-4 38 1 0,4-38-5 0,0 30 0 15,0-30-7-15,0 0-1 0,0 45-3 0,0-45-1 16,0 0-7-16,0 0-6 0,13 34-9 0,-13-34-9 15,0 0-8-15,0 0-14 0,0 0-22 0,0 0-36 16,0 0-50-16,0 0-59 0,0 0-116 16,0 0 226-16,12-47 127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11.61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84 0 230 0,'0'0'122'0,"0"0"-29"0,0 0-2 0,0 0 4 15,0 0-1-15,0 0-4 0,0 0-9 0,0 0-10 16,0 0-12-16,0 0-19 0,0 0 6 0,0 0-21 16,0 0 7-16,0 0-6 0,0 0-2 0,0 0-2 15,0 0 1-15,0 0-2 0,0 0-2 0,0 0-3 16,0 0-2-16,0 0-5 0,0 0-2 0,0 0 2 16,0 0 2-16,0 0 0 0,0 0-2 15,0 41-2-15,0-41-6 0,0 39 2 0,0-39-3 16,0 42 2-16,0-42-4 0,-5 51 4 15,5-51-3-15,0 46 3 0,0-46-3 0,-7 40 2 16,7-40-3-16,0 35 3 0,0-35-3 0,0 0 2 16,1 39-4-16,-1-39-1 0,0 0-1 0,0 0-1 15,0 0 0-15,0 0 0 0,0 0-2 0,0 0 2 16,11 32 1-16,-11-32 4 0,0 0 1 16,0 0 2-16,0 0 0 0,0 0 0 0,0 0 1 15,0 0-1-15,0 0 2 0,0 0 1 0,0 0 2 16,0 0 1-16,0 0 1 0,0 0-5 0,0 0 0 15,0 0-2-15,0-36 0 0,0 36 1 0,0 0 2 16,0 0-2-16,-2-39 3 0,2 39 0 16,0 0 1-16,-12-38 0 0,12 38 1 15,0 0-2-15,-21-39 4 0,21 39-3 0,0 0 2 16,-21-30-2-16,21 30-1 0,0 0-1 0,0 0-1 16,-35-13-1-16,35 13 0 0,0 0-1 0,-32 0 0 15,32 0 0-15,0 0-1 0,-35 26 0 0,35-26-1 16,0 0 2-16,-35 42-2 0,35-42 2 0,-31 29-2 15,31-29 1-15,0 0-1 0,-33 43 1 0,33-43-2 16,0 0 2-16,-21 40-2 0,21-40 2 16,0 0 0-16,-4 32 0 0,4-32-1 0,0 0-1 15,0 27-1-15,0-27 0 0,0 0-2 0,0 0-1 16,30 37-1-16,-30-37-2 0,0 0-2 16,37 24-1-16,-37-24-2 0,26 14 0 0,-26-14-1 15,31 10 0-15,-31-10-1 0,34 0 1 0,-34 0-1 16,33 0-3-16,-33 0 0 0,33-7-4 0,-33 7-4 15,33-16-4-15,-33 16-9 0,34-18-10 16,-34 18-7-16,28-24-10 0,-28 24-7 0,0 0-14 16,43-22-15-16,-43 22-7 0,0 0-18 0,0 0-15 15,20-42-80-15,-20 42 123 0,0 0 10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12.12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82 419 0,'0'0'78'0,"0"0"-32"16,0 0 1-16,0 0 10 0,0 0 12 15,0 0 2-15,0 0-2 0,0 0-8 0,0 0-10 0,0 0-8 16,0 0-6-16,0 0-8 0,0 0-5 0,0 0-5 15,0 0-5-15,33 28-2 0,-33-28-6 0,0 0 1 16,30 0 0-16,-30 0 0 0,0 0 1 0,38 8 0 16,-38-8-1-16,0 0-1 0,35 0 4 0,-35 0 2 0,0 0 8 15,32-4 2-15,-32 4 0 0,0 0-2 16,0 0-3-16,0 0-1 0,23-39 2 0,-23 39-4 16,0 0 1-16,8-36-1 0,-8 36 0 0,0-29-1 15,0 29 3-15,0 0-4 0,-8-45 1 0,8 45-4 0,0 0-1 16,-13-27-4-16,13 27 0 0,0 0-3 15,0 0 1-15,0 0-2 0,-33-36 1 0,33 36-2 16,0 0-1-16,0 0 0 0,-33 0-1 16,33 0 0-16,0 0 0 0,-35 36 1 0,35-36-1 15,0 0 0-15,-33 37-2 0,33-37 2 0,-20 26-1 16,20-26 3-16,-7 34-3 0,7-34 4 0,-5 36-5 16,5-36 3-16,0 30-5 0,0-30 0 0,11 34-3 15,-11-34 1-15,14 35-1 0,-14-35 2 0,0 0-3 16,36 39-1-16,-36-39-2 0,0 0-2 0,42 28-1 15,-42-28-2-15,37 10-3 0,-37-10-2 16,39 0-4-16,-39 0-6 0,36 0-14 16,-36 0-23-16,34-10-45 0,-34 10-59 0,31-26-73 15,-31 26-56-15,0 0 61 0,47-21 243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23:47.03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9631F02-B8CD-49CB-8A17-2818C51B0847}" emma:medium="tactile" emma:mode="ink">
          <msink:context xmlns:msink="http://schemas.microsoft.com/ink/2010/main" type="inkDrawing" rotatedBoundingBox="3781,6149 3796,6149 3796,6164 3781,6164" shapeName="Other">
            <msink:destinationLink direction="with" ref="{52027304-1A72-45E0-8088-678ABDBF2B1D}"/>
          </msink:context>
        </emma:interpretation>
      </emma:emma>
    </inkml:annotationXML>
    <inkml:trace contextRef="#ctx0" brushRef="#br0">0 0 287 0,'0'0'63'16,"0"0"-66"-16,0 0-26 0,0 0-7 0,0 0-3 15,0 0 8-15,0 0-5 0,0 0-63 16,0 0 22-16,0 0 77 0</inkml:trace>
  </inkml:traceGroup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13.56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11 667 0,'0'0'131'0,"0"0"-40"0,0 0-11 15,0 0-10 1,0 0-8-16,0 0-8 0,0 0-9 0,0 0-8 0,0 0-2 0,31 0-3 0,-31 0-1 0,0 0-6 16,28 0-7-16,-28 0-7 0,0 0-6 15,37 0-2-15,-37 0-3 0,27 0-4 0,-27 0-3 16,36 0-6-16,-36 0-5 0,34 0-8 0,-34 0-7 16,0 0-13-16,29-7-17 0,-29 7-18 15,0 0-28-15,32 7-37 0,-32-7-38 0,0 0-75 16,0 0-65-16,0 0 24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13.86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0 10 529 0,'0'0'113'15,"0"0"-40"-15,-32-12-4 0,32 12 5 16,0 0 3-16,0 0-3 0,0 0-7 16,0 0-6-16,0 0-10 0,0 0-8 0,0 0-7 15,25 31-2-15,-25-31-2 0,0 0-4 0,0 0-4 16,0 0-6-16,35 18-9 0,-35-18-4 0,0 0-8 0,33 8-4 0,-33-8-4 15,0 0-7-15,46 0-3 0,-46 0-5 0,29-9-8 16,-29 9-9-16,32 0-24 16,-32 0-33-16,33-12-60 0,-33 12-69 0,0 0-129 15,33-5 18 1,-33 5 340-16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14.83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0 176 603 0,'0'0'144'0,"0"0"-46"16,0 0-16-16,0 0-9 0,0 0-9 0,0 0-10 15,0 0-8-15,0 0-11 0,0 0-9 16,0 0-7-16,0 0-4 0,0 0-1 16,0 0 0-16,0 0-2 0,17 29-1 0,-17-29-3 15,0 0 0-15,0 0-3 0,16 44 0 0,-16-44-3 16,12 34 1-16,-12-34-3 0,9 48 4 0,-9-48-2 15,7 46 3-15,-7-46-3 0,7 53 4 0,-7-53-7 16,10 57 5-16,-10-31-6 0,0-26 3 0,6 57-4 16,-6-57 2-16,0 47-4 0,0-47 2 15,0 32-3-15,0-32 3 0,0 0-2 0,-16 31 1 16,16-31-1-16,0 0 0 0,0 0 1 0,0 0 1 16,0 0 0-16,0 0 3 0,0 0 1 0,0 0 1 15,0 0 1-15,-28 0-1 0,28 0 0 0,0 0 0 16,0 0 0-16,0 0-1 0,-14-36 1 15,14 36-2-15,0 0 3 0,-11-35-2 16,11 35 2-16,-5-34 1 0,5 34 1 0,-9-35-1 16,9 35 5-16,-3-45-3 0,3 45 4 0,0-46-2 15,0 46 2-15,-9-57-3 0,9 28 2 0,0-2-3 16,9 1 4-16,-6-2-3 0,6-2 3 0,-9 34-4 16,16-56 4-16,-16 56-4 0,19-44 5 0,-19 44-3 15,28-39 1-15,-28 39-3 0,28-36 0 0,-28 36-1 16,37-29 0-16,-37 29-3 0,37-23 2 15,-37 23-4-15,37-8 0 0,-37 8 0 0,33 0-3 16,-33 0 0-16,28 13-2 0,-28-13 0 0,0 0-1 16,35 42-2-16,-35-42-4 0,17 34 0 0,-17-34-4 15,11 48 7-15,-11-48-2 0,0 53 5 0,0-53-2 16,-7 47 1-16,7-47-4 0,-21 51 2 0,21-51-4 16,-28 43 1-16,28-43-3 0,-30 31 2 15,30-31-1-15,-33 17 3 0,33-17-1 16,-37 12-1-16,37-12-4 0,-40 0-9 0,40 0-12 15,-39-12-16-15,39 12-13 0,-30-12-19 0,30 12-18 16,0 0-6-16,0 0-17 0,0 0-20 0,-17-38-67 16,17 38-74-16,0 0 281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15.52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68 76 535 0,'0'0'88'16,"0"0"-22"-16,28-15 4 0,-28 15 6 0,0 0-3 15,0 0-6-15,0 0-10 0,0 0-10 0,0 0-5 16,21-28-3-16,-21 28-2 0,0 0-2 16,0 0-1-16,0 0-3 0,0 0-3 15,0 0-2-15,0 0-7 0,0 0-3 0,0 0-4 16,0 0 1-16,0 0-1 0,0 0 1 0,-28-32-1 16,28 32 0-16,0 0-1 0,0 0-3 0,-31-5-2 15,31 5-4-15,0 0-2 0,-34 15 1 0,34-15-1 16,0 0 0-16,-35 34 1 0,35-34-3 0,-26 35 3 15,26-35-4-15,-28 48 3 0,28-48-3 16,-19 48 1-16,19-48-3 0,-11 39 1 0,11-39-3 0,-5 36 0 16,5-36-5-16,0 33 0 0,0-33-3 0,0 0 0 15,21 38-1-15,-21-38 2 0,0 0-3 0,0 0 2 16,35 27-4-16,-35-27 0 0,0 0 0 0,35 10 3 16,-35-10 5-16,28 0 5 0,-28 0 4 0,0 0 2 15,39-27 3-15,-39 27 1 0,0 0 4 16,26-29 2-16,-26 29 6 0,0 0 1 15,14-39 3-15,-14 39-2 0,9-36 3 0,-9 36 0 16,0-35 3-16,0 35-3 0,10-43 1 0,-10 43-6 16,12-47 0-16,-12 47-6 0,11-40-1 0,-11 40-3 15,0 0 0-15,7-34 0 0,-7 34-1 0,0 0-1 16,0 0-2-16,0 0-1 0,0 0-2 0,0 0-1 16,0 0-4-16,0 0 0 0,0 0-2 15,0 0 2-15,16 44 2 0,-16-44 2 0,0 42-1 16,0-42 3-16,10 50-4 0,-10-50 2 0,13 38-3 15,-13-38 4-15,17 39-2 0,-17-39 3 16,21 31-3-16,-21-31-3 0,0 0-9 0,25 30-4 16,-25-30-6-16,0 0-1 0,0 0-1 0,0 0-7 15,36 19-8-15,-36-19-19 0,0 0-25 0,0 0-29 16,34-17-32-16,-34 17-33 0,0 0-51 16,0 0-106-1,17-50 209-15,-17 50 128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15.88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63 589 0,'0'0'144'0,"0"0"-43"0,0 0-27 15,0 0-12-15,0 0-7 0,0 0-5 0,0 0-2 16,0 0-8-16,0 0-14 0,0 0-5 0,0 0-12 16,0 0 5-16,21 40-1 0,-21-40 4 0,0 38-3 15,0-38 3-15,3 41-5 0,-3-41 1 0,0 34-5 16,0-34 0-16,4 30-5 0,-4-30-1 0,0 0-2 15,0 32 3-15,0-32 0 0,0 0 3 0,0 0 1 16,0 0 1-16,0 0-1 0,0 0 5 16,0 0 3-16,0 0 4 0,0 0 3 0,0 0 0 15,0 0-2-15,0 0-3 0,0 0-5 0,0 0-5 16,0 0-1-16,0 0-4 0,5-34 1 0,-5 34-2 16,0 0 0-16,0-36-2 0,0 36 1 0,10-26-1 15,-10 26 3-15,6-31-3 0,-6 31 6 0,17-37-3 16,-17 37 1-1,21-41-1-15,-21 41-2 0,23-31-4 16,-23 31 1-16,0 0-4 0,35-31-4 16,-35 31-6-16,0 0-9 0,33-13-6 0,-33 13-9 15,0 0-7-15,48 11-1 0,-48-11-3 0,0 0 1 16,0 0-23-16,47 25-55 0,-47-25-56 0,31 11-72 0,-31-11-73 0,0 0 102 16,42 24 228-16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16.43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91 58 604 0,'0'0'204'16,"0"0"-88"-16,0 0-38 0,0 0-13 15,-28-29-8-15,28 29-3 0,0 0-6 0,0 0-4 16,0 0-6-16,0 0-7 0,0 0-6 0,0 0-5 15,0 0-4-15,0 0-3 0,0 0-3 0,0 0-4 16,0 0-4-16,0 0-2 0,0 0-2 16,0 0 2-16,-33 10-1 0,33-10 1 0,0 0-1 15,-37 42 1-15,37-42-1 0,-26 35 1 0,26-35-1 16,-28 32 1-16,28-32-2 0,-21 28 0 16,21-28-1-16,0 0 1 0,-14 35-4 0,14-35 1 15,0 0-5-15,0 32-4 0,0-32-6 0,0 0-5 16,0 0-3-16,33 26-3 0,-33-26-3 0,0 0-2 15,46 17-8-15,-46-17-1 0,30 0 5 0,-30 0 10 16,0 0 17-16,36-6 10 0,-36 6 10 0,0 0 3 16,0 0 6-16,35-34 2 0,-35 34 4 15,0 0 1-15,7-35 3 0,-7 35 1 16,0 0 4-16,6-35-1 0,-6 35 1 0,0-31-4 16,0 31 0-16,-2-36-5 0,2 36 1 0,7-41-4 15,-7 41 0-15,5-37-4 0,-5 37-3 0,0 0-4 16,9-31-1-16,-9 31-4 0,0 0 0 0,0 0-2 15,0 0-2-15,0 0-2 0,0 0-2 0,0 0 0 16,31 34-1-16,-31-34 3 0,14 32-1 16,-14-32 2-16,11 33-3 0,-11-33 1 0,14 33-1 15,-14-33 3-15,16 31 0 0,-16-31 3 0,0 0-1 16,22 38-1-16,-22-38-3 0,0 0-4 16,0 0-8-16,0 0-7 0,37 27-8 0,-37-27-8 15,0 0-11-15,0 0-14 0,32 15-19 0,-32-15-29 16,0 0-27-16,0 0-47 0,28-17-78 0,-28 17-67 15,0 0 269-15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17.28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0 30 293 0,'0'0'117'0,"0"0"-11"15,0 0 6-15,0 0-10 0,0 0-6 16,0 0-16-16,0 0-9 0,0 0-12 0,-30-32-6 16,30 32-3-16,0 0-5 0,0 0-7 15,0 0-5-15,0 0-5 0,0 0-7 0,0 0-4 16,0 0-4-16,0 0-4 0,0 0-2 0,0 0-2 15,0 0 0-15,0 0 1 0,0 0 1 0,0 0 2 16,0 37-3-16,0-37 2 0,0 42-6 0,0-42 0 16,0 54-3-16,0-20 3 0,0 2-5 15,0 0 6-15,0 1-6 0,0-2 4 0,0 3-4 16,4-6 4-16,-4-32-3 0,0 55 3 0,0-55-2 16,0 34 2-16,0-34-2 0,0 0 2 0,0 35-3 15,0-35 3-15,0 0-2 0,0 0 1 0,0 0 0 16,0 0 0-16,0 0 2 0,0 0 0 15,0 0 0-15,0 0 1 0,0 0 1 0,0 0 2 16,0 0 1-16,0 0-1 0,0 0 2 16,0 0-2-16,0 0 2 0,0 0-3 0,0 0-3 15,0 0-3-15,0 0-1 0,7-29-1 0,-7 29 2 16,0 0 0-16,12-38 1 0,-12 38-2 0,11-33 2 16,-11 33-3-16,17-37 4 0,-17 37-2 0,14-40 3 15,-14 40-2-15,21-42 2 0,-21 42-2 0,23-38 2 16,-23 38-2-16,0 0 0 0,31-36-1 15,-31 36 1-15,0 0-1 0,34-21 1 16,-34 21-2-16,0 0-2 0,31 0-1 0,-31 0-2 16,0 0 2-16,28 35-1 0,-28-35 2 0,19 44-3 15,-13-13 3-15,1 1-2 0,3-2 6 0,-10-30-3 16,0 55 4-16,0-55-4 0,0 49 4 0,0-49-5 16,-10 46 2-16,10-46-3 0,-21 31 2 0,21-31-2 15,0 0 4-15,-39 38-1 0,39-38 3 16,-31 14-1-16,31-14 1 0,-32 6-1 0,32-6 1 15,0 0-1-15,-38 0 0 0,38 0 0 0,0 0 0 16,-37-10 0-16,37 10-3 0,0 0-2 0,0 0-7 16,-26-17-5-16,26 17-6 0,0 0-2 0,0 0-4 31,0 0-1-31,0 0-4 0,0 0-8 0,0 0-10 16,0 0-10-16,-27-31-20 0,27 31-27 0,0 0-52 15,0 0-86-15,0 0-92 0,0 0 238 16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17.83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99 163 495 0,'26'-13'144'0,"-26"13"-66"0,0 0-21 16,0 0-3-16,0 0 4 0,-1-28 2 0,1 28 1 16,0 0-2-16,0 0-4 0,0 0-7 0,0 0-7 15,0 0-8-15,0 0-3 0,0 0-4 0,0 0-4 16,0 0-8-16,0 0-6 0,0 0-5 0,-34 10-2 15,34-10 0-15,0 0 0 0,-26 31-1 0,26-31-3 16,-24 29 4-16,24-29-4 0,-20 33 3 16,20-33 1-16,-10 29-2 0,10-29 1 0,-9 30-1 15,9-30 0-15,0 32-7 0,0-32 0 0,0 0-9 16,11 31-1-16,-11-31-9 0,0 0-3 0,36 32-7 16,-36-32-3-16,34 17-14 0,-34-17-2 0,38 3-6 15,-38-3-1-15,35 0 18 0,-35 0 21 16,33-9 26-16,-33 9 21 0,34-11 6 0,-34 11-4 15,0 0-5-15,35-22-3 0,-35 22 12 16,0 0 12-16,10-52 13 0,-10 52 0 0,0-36-1 16,0 36-10-16,0-48-2 0,0 48-8 0,-19-54 0 15,19 54-7-15,-21-60-3 0,21 60-6 0,-23-42-3 16,23 42-6-16,-24-32-3 0,24 32-5 0,0 0-1 16,-37-23-6-16,37 23-6 0,0 0-8 0,0 0-11 15,-33-2-6-15,33 2-10 0,0 0-12 16,0 0-16-16,0 0-21 0,-11 46-19 0,11-46-22 15,0 0-34 1,0 31-55-16,0-31-80 0,0 0 217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18.42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47 11 418 0,'0'0'120'0,"0"-29"-12"0,0 29-5 0,0 0-1 15,0 0-12-15,0 0-10 0,0 0-14 0,0 0-23 16,0 0 5-16,0 0-20 0,0 0 7 16,0 0-5-16,0 0-7 0,0 0-4 15,0 0-5-15,0 0-5 0,0 0-5 0,0 0 0 16,0 0-2-16,0 0 1 0,0 0 1 0,0 0 2 16,-23 45-2-16,23-45 3 0,2 53-5 0,-9-17 5 15,7 3-6-15,0 5 5 0,-5 1-7 0,5 2 6 16,-9 3-8-16,9 3 6 0,-4 4-6 0,6 0 5 15,-2-3-5-15,0 1 9 0,0-10-7 16,0 2 8-16,0-5-8 0,0-9 5 16,0-33-6-16,7 52 2 0,-7-52-6 0,9 40 0 15,-9-40-7-15,16 33-4 0,-16-33-7 0,0 0-4 16,0 0-5-16,0 0-3 0,0 0-2 0,0 0-6 16,33 9-2-16,-33-9-13 0,0 0-11 0,0-30-25 15,0 30-21-15,0 0-43 0,12-36-17 0,-12 36-67 16,-10-33 53-16,10 33 19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19.02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37 234 595 0,'0'0'150'0,"0"-41"-43"0,0 41-18 0,0 0-13 15,-16-37-12-15,16 37-8 0,-16-29-7 0,16 29-6 16,-15-32-7-16,15 32-3 0,-13-33-5 16,13 33-2-16,0 0-4 0,-12-36-3 0,12 36-2 15,0 0-3-15,0 0-1 0,0 0 0 0,0 0-2 0,-28-26-1 0,28 26-3 16,0 0-5-16,-26 5-1 0,26-5-1 0,-34 21 1 15,34-21-2-15,-33 41 3 0,33-41-4 16,-35 50 3-16,35-50-2 0,-33 46 2 0,33-46-3 16,-30 46 4-16,30-46-3 0,-21 40 1 15,21-40-1-15,-16 28 1 0,16-28-2 0,-8 32 0 16,8-32-4-16,0 0 0 0,0 37-5 0,0-37-2 16,0 0-4-16,0 0-3 0,31 25-3 0,-31-25-3 15,0 0 1-15,33 0 3 0,-33 0 8 0,27 0 5 16,-27 0 7-16,0 0-1 0,40-23 1 0,-40 23 0 15,0 0 2-15,28-35 0 0,-28 35 5 0,0 0-1 16,23-37 5-16,-23 37 1 0,0 0 6 16,19-40 2-16,-19 40 2 0,9-30 0 15,-9 30 0-15,10-32-3 0,-10 32 2 0,11-35-4 16,-11 35 0-16,7-28-3 0,-7 28-2 0,0 0-4 16,0 0 0-16,17-32-1 0,-17 32-2 0,0 0 0 15,0 0-3-15,0 0-1 0,0 0-2 0,21 32 1 16,-21-32-1-16,11 40 3 0,-11-40-2 0,3 46 4 15,-3-46-4-15,9 52 4 0,-9-52-3 16,14 45 3-16,-14-45-4 0,19 45 3 0,-19-45-2 16,23 44 2-16,-23-44-4 0,21 30-3 0,-21-30-7 15,0 0-4-15,0 0-6 0,26 24-2 16,-26-24-10-16,0 0-4 0,0 0-23 0,0 0-64 16,32 0-128-16,-32 0-199 0,-11-33 45 0,11 33 373 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36:18.66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2027304-1A72-45E0-8088-678ABDBF2B1D}" emma:medium="tactile" emma:mode="ink">
          <msink:context xmlns:msink="http://schemas.microsoft.com/ink/2010/main" type="inkDrawing" rotatedBoundingBox="460,12121 1337,5512 2774,5702 1896,12312" semanticType="callout" shapeName="Other">
            <msink:sourceLink direction="with" ref="{09631F02-B8CD-49CB-8A17-2818C51B0847}"/>
            <msink:sourceLink direction="with" ref="{89481D5F-7036-4120-BCF5-5FBC825B36FD}"/>
          </msink:context>
        </emma:interpretation>
      </emma:emma>
    </inkml:annotationXML>
    <inkml:trace contextRef="#ctx0" brushRef="#br0">1860 0 124 0,'-42'31'25'0,"42"-31"-4"16,-37 18 8-16,37-18 11 0,-45 21 20 0,45-21 9 15,-53 24 0-15,53-24-5 0,-59 25-11 16,29-4-3-16,-7-9-1 0,2 12 1 0,-9-3-8 16,1 0-4-16,-5 7-10 0,-6 0-5 15,-2-1-4-15,4 7-1 0,-6 4-10 0,7 2 5 16,-2 9-12-16,1-3 5 0,-1 15 10 0,3 8-24 16,1-5 22-16,0 11-22 0,1-2 6 0,3 1 9 15,-4 13-9-15,0 0 10 0,1 1-10 0,3 3 11 16,1-3-12-16,0 6 11 0,9 1 5 15,-8 5-20-15,8 0 22 0,-4 4-21 0,-1-2 4 16,1 6 11-16,3-1-11 0,2 4 12 0,-1 4-14 16,9 4 15-16,1 5 5 0,4 7-8 0,9-2 20 15,2 12-14-15,-1-10-3 0,15 6 12 0,-4-2-21 16,0-7 13-16,1 11 4 0,-1-8-16 0,9 2 19 16,0 1-15-16,-4-9-2 15,6 4 16 1,-3-7-18-16,6-3 15 0,-1 4 1 0,2-8-20 15,-1-4 23-15,4 9-19 0,-2-18 4 0,1 12 18 16,-3-8-19-16,13 0 12 0,-6-5-19 0,1-2 11 16,1-7-13-16,5-6 13 0,-5 0 6 0,3-11-25 15,-1-3 24-15,3-5-27 0,-2-4 8 0,0-9 8 0,0-4-8 16,1-9 6-16,-1-6-5 0,4-2 4 16,3-10-4-16,-7-3 4 0,6-2-5 0,-1-3-1 0,-1-5-6 0,-30-10-6 15,53 19-8 1,-53-19-6-16,52 13-10 0,-52-13-16 0,46 15-40 0,-46-15-76 0,29-17-162 15,-29 17-74-15,0 0 307 0</inkml:trace>
  </inkml:traceGroup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20.62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4 58 440 0,'0'0'71'0,"0"0"-37"0,0 28-10 0,0-28 8 16,0 0 12-16,0 0 8 0,0 0 3 0,10 32-7 16,-10-32-15-16,0 0-7 0,0 0-10 0,13 43-4 15,-13-43-4-15,5 34-16 0,-5-34 11 0,0 40-12 16,0-40 10-16,7 43 3 0,-7-43-4 0,0 39 2 16,0-39-1-16,9 36 4 0,-9-36 0 15,0 0 3-15,0 34-1 0,0-34-1 0,0 0-1 16,0 0 1-16,0 0 5 0,0 0 6 0,0 0 9 15,0 0 6-15,0 0 4 0,0 0-6 0,0 0-7 16,0 0-9-16,0 0-6 0,0-37-3 0,0 37 4 16,0-25-2-16,0 25 5 0,0-38-1 0,0 38 3 15,10-45-3-15,-10 45 2 16,5-44 11-16,-5 44-17 0,11-44 12 0,-11 44-31 16,16-41 13-16,-16 41-11 0,15-37 17 0,-15 37 2 15,23-31-1-15,-23 31 2 0,0 0-3 0,44-29-2 16,-44 29-1-16,35-16-3 0,-35 16-3 0,39 0-1 15,-39 0-5-15,40 10-6 0,-40-10-4 0,42 17-5 16,-42-17-1-16,35 18-6 0,-35-18-4 0,31 18-1 16,-31-18-32-16,0 0-24 0,0 0-55 15,37 39-66-15,-37-39-86 0,0 0 13 0,0 0 285 16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20.90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534 0,'0'0'148'15,"0"0"-65"-15,0 0-23 0,0 0-24 0,0 0 18 16,0 0-11-16,21 39 16 0,-21-39 3 15,0 0-26-15,0 34-3 0,0-34-23 0,0 37-7 16,0-37-17-16,0 35 13 0,0-35-15 16,3 46 14-16,-3-46 1 0,9 39-5 0,-9-39-5 0,11 37-10 15,-11-37-7-15,10 28-13 0,-10-28-6 16,0 0-10-16,0 0-12 0,14 36-28 0,-14-36-23 16,0 0-61-16,0 0-49 0,0 0 11 0,0 0 219 15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21.50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53 187 730 0,'0'0'148'0,"0"0"-50"0,-11-37-16 15,11 37-15-15,0-34-5 0,0 34 10 0,0-27-24 16,0 27 10-16,0 0-42 0,-12-36 11 0,12 36-18 16,0 0 12-16,-21-34-1 0,21 34-5 0,0 0-2 15,0 0-4-15,-33-19 0 0,33 19-4 16,0 0-2-16,-39 0-2 0,39 0-2 0,-30 18 1 16,30-18-3-16,-31 23-16 0,31-23 30 0,-25 40-33 15,25-40 32-15,-22 46-14 0,22-46-2 16,-21 32 2-16,21-32-3 0,-9 32 1 0,9-32-3 15,0 0-1-15,0 41-4 0,0-41-4 0,0 0-2 16,0 0-1-16,31 38 2 0,-31-38 3 0,0 0 2 16,35 12 2-16,-35-12 3 0,32 0 1 15,-32 0 2 1,31 0 3-16,-31 0 2 0,0 0-1 0,32-29 3 16,-32 29-3-16,0 0 4 0,0 0-2 0,30-31 1 15,-30 31 0-15,0 0 1 0,0 0 0 0,17-35 1 16,-17 35-1-16,0 0 1 0,0 0-2 0,0 0 0 15,0 0-1-15,12-32-1 0,-12 32-1 0,0 0-2 16,0 0-3-16,0 0-1 16,0 0 3-16,13 35-1 0,-13-35 2 0,10 27-4 15,-10-27 2-15,11 50-4 0,-11-16 7 0,10-3-2 16,-5 6 6-16,2 1-4 0,-7-1 5 0,13 0-6 16,-13-1 6-16,0 3-3 0,3-4 5 0,-3-35-2 15,0 47 4-15,0-47-4 0,-14 39 1 0,14-39-3 16,-14 36 1-16,14-36-3 0,0 0 2 0,-30 37 1 15,30-37 0-15,0 0 1 0,0 0 2 16,-35 10 0-16,35-10 1 0,0 0-3 0,0 0-2 16,0 0-4-16,-28-21-6 0,28 21-9 0,0 0-12 15,0 0-16-15,-7-46-21 0,7 46-26 0,0-35-38 16,0 35-37-16,13-35-47 0,-13-5-119 16,0 40 200-16,10-47 135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22.05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0 14 541 0,'0'0'142'0,"0"0"-27"0,0 0-35 16,0 0-10-16,0 0-8 0,0 0-3 15,-4-28-3-15,4 28-1 0,0 0-10 0,0 0-7 16,0 0-9-16,0 0-5 0,0 0-7 0,0 0-4 16,0 0-3-16,0 0-5 0,0 0-2 0,0 0-1 15,0 0-1-15,0 0 0 0,0 44-1 0,0-44 1 16,0 52-3-16,0-52 5 0,0 56-5 16,0-28 4-16,0 4 14 0,0-4-34 0,0 6 30 15,0-3-35-15,0-31 13 0,0 48 2 0,0-48 0 16,0 39 5-16,0-39 1 0,0 0 3 0,0 0-1 15,0 32 0-15,0-32 0 0,0 0-1 0,0 0 0 16,0 0 1-16,0 0 1 0,0 0 1 0,0 0 2 0,0 0-1 16,0 0-1-16,0 0-2 0,6-36-2 15,-6 36-1-15,0 0 0 0,0 0 0 16,19-39 3-16,-19 39-2 0,0 0 2 0,19-37-1 0,-19 37 1 16,0 0 0-16,26-40 1 0,-26 40 17 0,23-35-16 15,-23 35 18-15,23-33-31 0,-23 33 17 0,0 0-16 16,42-29 14-16,-42 29-1 0,0 0-2 0,35-15-2 15,-35 15-2-15,0 0-3 0,33 13 0 0,-33-13 15 16,0 0-16-16,23 43 15 0,-23-43-30 0,9 56 17 16,-9-27-13-16,0-29 17 0,0 53 2 0,0-53-6 15,-9 52 1-15,9-52-8 0,-12 48-1 0,12-48-8 16,-18 37-1-16,18-37-5 0,0 0-2 0,-12 40-8 31,12-40-8-31,0 0-16 0,0 0-13 0,0 0-17 0,0 0-9 16,0 0-31-16,0 0-47 0,0 0-132 0,0 0 164 15,-5-42 146-15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22.35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54 0 586 0,'0'0'107'0,"0"0"-28"16,0 0-17-16,0 0-5 0,-21 30-17 0,21-30-7 15,0 0-12-15,-12 39 1 0,12-39-2 0,-9 39 4 16,9-39 12-16,-4 47-18 0,4-47 10 0,0 60-13 16,-8-31-4-16,8 8-11 0,0-11 16 15,0 11-11-15,0-5 13 0,0-2 3 16,1 0-8-16,-1-30-4 0,11 48-7 0,-11-48-4 15,12 32-11-15,-12-32-7 0,0 0-12 0,0 0-6 16,21 38-12-16,-21-38-13 0,0 0-33 0,0 0-39 16,0 0-62-16,0 0-60 0,12-41-83 0,-12 41 340 15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22.58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26 23 745 0,'0'0'127'0,"0"0"-52"16,0 0-14-16,0 0-6 0,-42-26-7 16,42 26-8-16,0 0-7 0,-38 0-6 15,38 0-7-15,-42 7-4 0,42-7-7 0,-46 9-2 16,46-9-4-16,-45 18-2 0,45-18-10 0,-41 13-11 16,41-13-17-16,-33 5-18 0,33-5-25 0,0 0-32 15,0 0-72-15,0 0-74 0,-39 0-133 0,39 0 270 16,0 0 121-16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23.271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20 91 374 0,'-8'-30'182'0,"8"30"-58"0,0 0-29 0,0 0-10 15,0 0-4-15,0 0-8 0,-21-45-7 0,21 45-11 16,0 0-9-16,0 0-7 0,0 0-21 0,0 0 14 16,-42-15-22-16,42 15 10 0,0 0-4 15,-36 0-3-15,36 0-2 0,-26 0 1 0,26 0 0 16,0 0-1-16,-42-5 0 0,42 5-3 16,0 0-3-16,-26 13-2 0,26-13-2 0,0 0 0 15,0 0-1-15,0 0 1 0,0 0 15 0,0 0-16 16,0 0 16-16,0 0-18 0,0 0 0 0,-9 35-1 15,9-35-1-15,0 0-18 0,0 0 16 0,33 25-19 16,-33-25 19-16,0 0 0 0,32 25-3 0,-32-25 0 16,0 0-3-16,35 30 0 15,-35-30 0-15,26 19 3 0,-26-19 3 0,0 0 3 16,41 43 1-16,-41-43 3 0,22 32-3 0,-22-32 3 16,14 40-3-16,-14-40 4 0,9 40-3 0,-9-40 3 15,0 37-2-15,0-37 1 0,-12 38-2 0,12-38 1 16,0 0-1-16,-35 37 2 0,35-37-2 0,-32 12 1 15,32-12 0-15,-31 11-1 0,31-11 0 0,-32-3 1 16,32 3 0-16,-26-12 0 0,26 12 0 16,0 0-2-16,-35-23-3 0,35 23-6 0,0 0-6 15,-19-32-8-15,19 32-5 0,0 0-8 0,0 0-10 16,0-40-14-16,0 40-22 0,0 0-17 16,0 0-15-16,0 0-19 0,31-25-52 0,-31 25-72 15,0 0 94-15,33 0 165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23.59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444 0,'0'0'192'0,"0"0"-74"0,0 0-42 0,0 0 1 0,0 0-26 16,0 0 7-16,0 0-7 0,0 0-5 15,32 26-8-15,-32-26-5 0,0 0-2 0,0 0-3 16,0 0-5-16,12 28-8 0,-12-28-6 0,9 34-6 16,-9-34 0-16,0 50-4 0,0-50 3 15,3 53-4-15,-3-53 2 0,0 52-7 0,0-52-1 16,9 45-8-16,-9-45 1 0,0 43-7 0,0-43-1 15,0 32-9-15,0-32-14 0,0 0-21 0,0 0-23 16,10 35-38-16,-10-35-27 0,0 0-40 0,0 0-46 16,0 0-9-16,0 0 25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24.192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48 0 643 0,'0'0'126'0,"0"0"-53"16,0 0-12-16,0 0-12 0,0 0 8 15,0 0 1-15,0 0-5 0,0 0-11 0,0 0-8 16,0 0-10-16,0 0-2 0,0 0-7 16,-14 40-4-16,14-40-6 0,0 39-1 0,0-39 13 0,0 46-15 15,0-11 14-15,0-2-33 0,0 0 15 0,-9-4-15 16,9 3 14-16,0-6 5 0,0-26-5 0,4 53 2 16,-4-53-4-16,0 41 1 0,0-41-7 0,0 27 2 15,0-27-1-15,0 0 2 0,0 0 1 0,0 0-1 0,0 0 2 16,0 0 1-16,0 0 3 0,0 0 2 15,0 0 0-15,0 0-4 0,0 0 1 0,0 0-1 16,0 0 3-16,0 0 2 0,0-29 0 0,0 29 0 16,0 0 2-1,-9-36 0-15,9 36 5 0,0 0 0 0,-14-42 3 16,14 42-1-16,-7-29 0 0,7 29-3 0,-7-28 0 16,7 28-3-16,0 0 0 0,-14-33 1 0,14 33 2 15,0 0 0-15,0 0-1 0,-35-4-3 16,35 4-4-16,0 0 0 0,-33 24-2 0,33-24 2 15,-32 34-3-15,32-34 0 0,-24 39-6 0,24-39 1 16,-23 52-7-16,23-52 2 0,-21 43-2 0,21-43 4 16,-11 42-2-16,11-42 3 0,0 37-4 15,0-37-1-15,0 28-7 0,0-28-5 0,0 0-7 16,21 32-4-16,-21-32-6 0,0 0 3 0,34 25-4 16,-34-25 4-16,0 0-3 0,33 10 0 15,-33-10-4-15,26 0-3 0,-26 0-1 0,32 0 4 16,-32 0 7-16,0 0 2 0,42-16-13 0,-42 16-19 15,0 0-35-15,35-14-25 0,-35 14 28 0,0 0 104 16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24.648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305 196 0,'0'0'81'0,"0"0"-22"15,0 0-6-15,0 0-8 0,0 0-3 0,0 0-11 16,0 0-8-16,33-23-7 0,-33 23 1 0,0 0 13 16,0 0 38-16,35-13 5 0,-35 13 11 0,32-16 1 15,-32 16-7-15,35-15 4 0,-35 15-2 16,31-21-21-16,-31 21-20 0,33-23-16 0,-33 23-2 15,35-26 0-15,-35 26 7 0,37-31-1 0,-37 31 3 16,0 0-4-16,37-44-1 0,-37 44-5 16,19-31-1-16,-19 31-5 0,14-27-1 0,-14 27-2 15,0 0-1-15,0 0-1 0,0 0-2 0,0 0-1 16,-7-30-2-16,7 30-2 0,0 0 0 0,-30-9-2 16,30 9-1-16,-26 0-1 0,26 0-1 0,-38 19-1 15,38-19-2-15,-39 21 1 0,39-21-4 0,-37 39 1 16,37-39-3-16,-31 36 1 0,31-36-5 15,-21 40 3-15,21-40-4 0,-14 40 3 16,14-40-5-16,-9 37 0 0,9-37-7 0,0 41-3 16,0-41-9-16,19 27 0 0,-19-27-6 0,18 32-3 15,-18-32-17-15,0 0-19 0,58 45-32 0,-58-45-15 16,38 20-15-16,-38-20-7 0,35 13 14 0,-35-13 6 16,35 6 0-16,-35-6 21 0,0 0 11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4:36:21.92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1590995-4A92-4A84-B8E9-0349EE589C9E}" emma:medium="tactile" emma:mode="ink">
          <msink:context xmlns:msink="http://schemas.microsoft.com/ink/2010/main" type="writingRegion" rotatedBoundingBox="853,12507 10841,12689 10732,18660 744,18479"/>
        </emma:interpretation>
      </emma:emma>
    </inkml:annotationXML>
    <inkml:traceGroup>
      <inkml:annotationXML>
        <emma:emma xmlns:emma="http://www.w3.org/2003/04/emma" version="1.0">
          <emma:interpretation id="{46FC7773-70C4-4B23-B313-6D801DAA2FB9}" emma:medium="tactile" emma:mode="ink">
            <msink:context xmlns:msink="http://schemas.microsoft.com/ink/2010/main" type="paragraph" rotatedBoundingBox="1884,12526 10493,12682 10477,13555 1868,1339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1E6D22A-0E35-4D32-A78D-3A03C0318307}" emma:medium="tactile" emma:mode="ink">
              <msink:context xmlns:msink="http://schemas.microsoft.com/ink/2010/main" type="line" rotatedBoundingBox="1884,12526 10493,12682 10477,13555 1868,13399"/>
            </emma:interpretation>
          </emma:emma>
        </inkml:annotationXML>
        <inkml:traceGroup>
          <inkml:annotationXML>
            <emma:emma xmlns:emma="http://www.w3.org/2003/04/emma" version="1.0">
              <emma:interpretation id="{89481D5F-7036-4120-BCF5-5FBC825B36FD}" emma:medium="tactile" emma:mode="ink">
                <msink:context xmlns:msink="http://schemas.microsoft.com/ink/2010/main" type="inkWord" rotatedBoundingBox="1884,12526 10493,12682 10477,13555 1868,13399">
                  <msink:destinationLink direction="with" ref="{52027304-1A72-45E0-8088-678ABDBF2B1D}"/>
                </msink:context>
              </emma:interpretation>
              <emma:one-of disjunction-type="recognition" id="oneOf0">
                <emma:interpretation id="interp0" emma:lang="en-US" emma:confidence="0">
                  <emma:literal>242-64+1×-3=9</emma:literal>
                </emma:interpretation>
                <emma:interpretation id="interp1" emma:lang="en-US" emma:confidence="0">
                  <emma:literal>242-641+1×-3=9</emma:literal>
                </emma:interpretation>
                <emma:interpretation id="interp2" emma:lang="en-US" emma:confidence="0">
                  <emma:literal>242-60+1×-3=9</emma:literal>
                </emma:interpretation>
                <emma:interpretation id="interp3" emma:lang="en-US" emma:confidence="0">
                  <emma:literal>242-6×+1×-3=9</emma:literal>
                </emma:interpretation>
                <emma:interpretation id="interp4" emma:lang="en-US" emma:confidence="0">
                  <emma:literal>242-649+1×-3=9</emma:literal>
                </emma:interpretation>
              </emma:one-of>
            </emma:emma>
          </inkml:annotationXML>
          <inkml:trace contextRef="#ctx0" brushRef="#br0">274 70 339 0,'0'0'159'0,"0"0"-55"16,0 0-28-16,0 0-4 0,0 0-3 16,0 0-2-16,0 0-5 0,0 0-6 15,0 0-5-15,0 0-4 0,0 0-8 0,0 0-18 16,0 0 15-16,0 0-19 0,0 0 16 0,0 0-5 16,0 0-2-16,0 0-3 0,0 0-4 0,0 0-3 15,0 0-4-15,0 0-3 0,0 0-1 0,0 0-2 16,0 0 1-16,0 0 0 0,0 0-2 0,0 0-1 15,-13-27-2-15,13 27 15 0,0 0-16 16,0 0 15-16,0 0-15 0,27-25-1 0,-27 25-18 16,0 0 19-16,0 0-20 0,35-14 19 0,-35 14 0 15,0 0-2-15,31-4 2 0,-31 4-1 16,0 0 1-16,32 0 1 0,-32 0-2 0,0 0 1 0,29 13 18 16,-29-13-20-16,0 0 19 0,0 0-34 15,30 33 15-15,-30-33-14 0,0 0 14 0,19 42 3 16,-19-42-3-16,0 36 4 0,0-36-3 0,0 39 2 15,0-39-4-15,0 36 3 0,0-36-4 0,-21 36 4 16,21-36-2-16,-19 36 2 0,19-36-2 0,-23 39-2 16,23-39-1-16,-26 37 3 0,26-37-2 0,-33 30 5 15,33-30-1-15,-35 21 1 0,35-21-1 0,-42 19 2 16,42-19-2-16,-40 15 1 0,40-15-1 0,-41 12 0 16,41-12 0-16,-42 4 0 0,42-4 1 15,-37 0-1-15,37 0 0 0,-36 8 1 16,36-8-2-16,-30 0 2 0,30 0-1 0,0 0 0 15,-39 0 0-15,39 0 0 0,0 0 1 0,0 0-1 16,0 0 1-16,0 0-1 0,0 0 0 0,0 0-1 16,0 0 0-16,0 0-1 0,0 0 2 0,0 0-1 15,0 0 1-15,0 0 0 0,0 0 1 0,0-24 0 16,0 24-1-16,0 0 0 0,0 0 1 16,27-23-2-16,-27 23 2 0,0 0-1 0,0 0 1 15,36-29-2-15,-36 29 1 0,0 0-1 0,0 0 1 16,39-21-1-1,-39 21 1-15,0 0-1 0,28 0 2 0,-28 0-2 16,0 0 0-16,32 0 0 0,-32 0-2 0,0 0 3 16,0 0-1-16,35 26 2 0,-35-26-1 0,0 0 0 15,31 26-2-15,-31-26 2 0,0 0-1 16,33 33 0-16,-33-33 1 0,0 0 0 0,32 25-4 16,-32-25-2-16,0 0-3 0,30 22-2 0,-30-22-3 15,0 0-2-15,40 21-7 0,-40-21-5 0,0 0-7 16,35 0-6-16,-35 0-10 0,31 0-12 15,-31 0-18-15,28 0-25 0,-28 0-33 0,34-8-39 16,-34 8-54-16,40 0-83 0,-40 0 285 0</inkml:trace>
          <inkml:trace contextRef="#ctx0" brushRef="#br0" timeOffset="611.6023">928 292 476 0,'-26'-2'71'0,"26"2"-22"15,0 0 6-15,0 0 5 0,-35 17 4 0,35-17-11 16,0 0-15-16,-31 33-12 0,31-33-11 0,0 0 1 16,-37 44 3-16,37-44 5 0,-33 31 1 15,33-31 0-15,-42 41-4 0,42-41-2 16,-42 44-7-16,42-44-2 0,-39 33-8 0,39-33-1 16,-31 29-4-16,31-29-1 0,0 0-8 0,-42 26-7 31,42-26-14-31,0 0-13 0,0 0-26 0,-27 18-38 0,27-18-48 15,0 0-43-15,0 0-59 0,0 0 97 0,0 0 163 16</inkml:trace>
          <inkml:trace contextRef="#ctx0" brushRef="#br0" timeOffset="356.9292">771 237 538 0,'-26'-5'148'16,"26"5"-50"-16,0 0-18 0,0 0-16 0,0 0-4 16,0 0-6-16,0 0-9 0,0 0-12 0,0 0-10 15,0 0-8-15,0 0-7 16,0 0-4-16,0 0-2 0,0 0 0 0,0 0-1 15,0 0 4-15,0 0 0 0,0 0 2 0,-16 39-3 16,16-39 1-16,14 36-4 0,-14-36 1 0,16 45-3 16,-16-45 3-16,19 47-3 0,-19-47 3 0,23 57-3 15,-23-57 2-15,14 53-4 0,-14-53 3 0,17 45-6 16,-17-45-2-16,12 37-7 0,-12-37-4 0,0 0-8 16,13 32-8-16,-13-32-16 0,0 0-16 15,0 0-30-15,0 0-26 0,0 0-27 0,0 0-30 16,0 0-67-16,33 10 69 0,-33-10 178 0</inkml:trace>
          <inkml:trace contextRef="#ctx0" brushRef="#br0" timeOffset="1687.1329">1371-159 346 0,'0'0'112'0,"0"0"-32"0,0 0 0 0,0 0-3 16,0 0 6-16,0 0-11 0,0 0-3 0,0 0-16 15,0 0-7-15,-33-16-7 16,33 16-5-16,0 0-4 0,0 0-4 0,0 0-3 16,0 0-1-16,0 0-3 0,0 0-2 0,0 0-1 15,0 0-2-15,0 0-2 0,0 0-2 0,0 0-3 16,0 0 0-16,0 0-4 0,0 0-1 0,0 0-1 15,32-27-1-15,-32 27 1 0,0 0 0 0,0 0 0 16,0 0-1-16,26-14 1 0,-26 14-2 16,0 0 2-16,0 0-2 0,33-14 2 0,-33 14 1 15,0 0-1-15,0 0 0 0,35 0 0 0,-35 0 0 16,0 0 2-16,0 0 2 0,0 0 2 16,32 19 1-16,-32-19-3 0,0 0 0 0,19 39-5 15,-19-39 2-15,5 39-3 0,-5-39 3 0,0 44-4 16,0-44 2-16,-5 41-3 0,5-41 4 0,-16 38 15 15,16-38-14-15,-15 37 15 0,15-37-34 16,-21 28 17-16,21-28-17 0,0 0 17 0,-36 34 2 16,36-34-1-16,0 0 2 0,-31 19-1 0,31-19 1 15,0 0-1-15,0 0 0 0,0 0-1 0,0 0 1 16,-26 11 1-16,26-11-2 0,0 0 2 0,0 0-1 16,0 0 1-16,0 0 0 0,0 0 0 0,0 0-2 15,0 0 0-15,0 0-2 0,0 0 1 16,0-34 0-16,0 34 0 0,0 0 0 15,0 0 0-15,0 0-3 0,0 0 0 0,0 0-2 16,0 0 1-16,0 0 0 0,0 0 2 0,0 0 0 16,0 0 1-16,0 0 0 0,28-25 0 0,-28 25 0 15,0 0 1-15,0 0-1 0,35 6-2 0,-35-6 0 16,0 0-4-16,38 0-2 0,-38 0-2 0,0 0-2 16,44 1-4-16,-44-1 11 0,28-7-25 15,-28 7 6-15,35 0-32 0,-35 0-21 0,39-10-33 16,-39 10-36-16,33-7-67 0,-33 7-109 0,0 0 26 15,47 0 297-15</inkml:trace>
          <inkml:trace contextRef="#ctx0" brushRef="#br0" timeOffset="5041.0191">1932 394 536 0,'0'0'94'15,"0"0"-32"-15,0 0-7 0,0 0-3 16,0 0-3-16,0 0-9 0,0 0-4 0,0 0-4 16,0 0-2-16,0 0-2 0,0 0-3 0,0 0 1 0,0 0 3 15,0 0 0-15,0 0 1 0,0 0-1 0,0 0-2 16,0 0-2-16,0 0-3 0,0 0-2 0,0 0-3 15,0 0-4-15,0 0-3 0,0 0-4 0,0 0-3 16,0 0-2-16,0 0 1 0,0 0-1 0,0 0 3 16,0 0 0-16,0 0 2 0,0 0 2 15,33 0 0-15,-33 0 1 0,0 0 1 0,37 0-3 16,-37 0 0-16,31 0-3 0,-31 0-2 16,34-5 1-16,-34 5-2 0,35 0-1 0,-35 0 1 15,36 0 0-15,-36 0-2 0,32 0 2 0,-32 0-2 16,0 0 0-16,35 0-4 0,-35 0-3 0,0 0-5 15,0 0-3-15,0 0-3 0,30-4-2 16,-30 4-5-16,0 0-4 0,0 0-6 0,0 0-11 16,0 0-23-16,0 0-31 0,0 0-45 0,0 0-39 15,33-10-44-15,-33 10-50 0,0 0 108 0,0 0 171 16</inkml:trace>
          <inkml:trace contextRef="#ctx0" brushRef="#br0" timeOffset="5781.7132">2784 100 542 0,'0'0'149'0,"0"0"-60"0,0 0-9 0,0 0-22 16,0 0 14-16,0 0-4 0,-29 12-3 0,29-12-8 16,0 0-11-16,0 0-8 0,0 0-7 0,0 0-3 15,-37 15-8-15,37-15-2 0,0 0-5 0,0 0-3 16,-28 15-2-16,28-15-2 16,0 0-3-16,0 0 1 0,-30 38-4 0,30-38 3 15,-19 32-3-15,19-32 3 0,-14 40-5 0,14-40 4 0,-11 50-4 16,11-50 4-16,-8 52-4 0,8-52 2 0,-4 44-2 15,4-44 3-15,0 39-3 0,0-39 2 0,0 30-2 16,0-30 2-16,0 0-2 0,12 40 2 0,-12-40-1 16,0 0 1-16,23 32-2 0,-23-32 2 15,0 0 0-15,37 19 0 0,-37-19-3 0,33 7-1 16,-33-7-2-16,37 0-1 0,-37 0 1 0,38 6 0 16,-38-6 0-16,44 0 1 0,-44 0 1 0,39-6 2 15,-39 6 2-15,38-11-1 0,-38 11 2 16,27-8-3-16,-27 8 2 0,0 0-2 0,31-24 2 15,-31 24 1-15,0 0 1 0,21-32-1 0,-21 32 1 16,0 0-1-16,0-36 1 0,0 36-1 16,0-27 2-16,0 27-2 0,0 0 3 0,-23-41-2 15,23 41 2-15,0 0 0 0,-29-29 0 0,29 29 0 16,0 0-1-16,-27-18-1 0,27 18 0 0,0 0-2 16,-31 0-2-16,31 0 1 0,0 0-2 0,-42 14 1 15,42-14-2-15,0 0 0 0,-35 45-4 0,35-45 1 16,-21 44-4-16,21-44 2 0,-13 47-7 15,13-47 2-15,-3 37-7 0,3-37 0 16,0 39-4-16,0-39-2 0,0 26-3 0,0-26-6 16,0 0-14-16,0 0-17 0,16 32-34 0,-16-32-24 15,0 0-24-15,0 0-24 0,0 0-55 0,0 0-27 16,0 0 255-16</inkml:trace>
          <inkml:trace contextRef="#ctx0" brushRef="#br0" timeOffset="6439.8835">3289 288 604 0,'0'0'139'16,"0"0"-45"-16,-32 22-20 0,32-22-7 15,0 0-7-15,-45 0-13 0,45 0-14 0,0 0-17 16,-35 24-9-16,35-24-7 0,-34 28 1 0,34-28-3 16,-35 36 2-16,35-36-5 0,-35 46-5 0,21-19-17 15,14-27-14-15,-28 54-22 0,28-54-20 0,-21 40-23 16,21-40-17-16,0 0-20 0,-26 36-7 0,26-36-37 16,2 28-15-16,-2-28 202 0</inkml:trace>
          <inkml:trace contextRef="#ctx0" brushRef="#br0" timeOffset="6205.5622">3135 205 360 0,'0'0'160'0,"0"0"-100"0,0 0-31 15,0 0-5-15,0 0 8 0,0 0 5 16,0 0 6-16,0 0 0 0,0 0 2 0,0 0-5 16,0 0-2-16,0 0-3 0,0 0-1 0,0 0-4 15,0 0-6-15,0 0-6 0,0 0-2 0,0 0 1 16,0 0 3-16,0 0 4 0,0 0-2 0,0 0-3 15,-6 38-8-15,6-38-2 0,9 34-5 0,-9-34 0 16,16 44-2-16,-16-44 3 0,23 54-2 0,-23-54 2 16,14 50-5-16,-14-50 1 0,19 48-3 15,-19-48 2-15,17 48-5 0,-17-48-1 16,16 33-6-16,-16-33-5 0,0 0-9 0,0 0-10 16,23 39-15-16,-23-39-17 0,0 0-36 0,0 0-37 15,0 0-53-15,0 0-75 0,0 0-14 0,33 11 283 16</inkml:trace>
          <inkml:trace contextRef="#ctx0" brushRef="#br0" timeOffset="7341.3571">3895 392 532 0,'0'0'113'0,"0"0"-31"16,-34 14-9-16,34-14-7 0,0 0-7 0,0 0-13 15,0 0-7-15,0 0-4 0,0 0-1 16,0 0 3-16,0 0 2 0,0 0-2 16,0 0-1-1,0 0-6-15,0 0-6 0,0 0-5 0,0 0-4 16,0 0-3-16,0 0-4 0,0 0-1 0,0 0-3 15,0 0-2-15,0 0 0 0,0 0-1 0,0 0-1 16,32 5 1-16,-32-5 0 0,0 0-1 0,35 8 1 16,-35-8-1-16,31 8 0 0,-31-8 0 0,34 0 0 15,-34 0-1-15,35 0-1 0,-35 0-4 16,33 0-6-16,-33 0-6 0,40-10-9 0,-40 10-8 16,39-8-14-16,-39 8-12 0,44-5-13 15,-44 5-14-15,40-10-17 0,-40 10-18 0,35-9-40 16,-35 9-34-16,0 0-109 0,49-9 218 0,-49 9 88 15</inkml:trace>
          <inkml:trace contextRef="#ctx0" brushRef="#br0" timeOffset="7072.489">4056 203 490 0,'0'0'136'0,"0"0"-25"0,0 32-23 15,0-32-1-15,0 0-8 0,0 0-13 16,0 0-13-16,0 0-13 0,0 0-10 0,0 0-9 16,0 0-4-16,0 0-4 0,0 0-1 0,-30 17-1 15,30-17-2-15,0 0-1 0,0 0 1 0,0 0-3 16,0 40 1-16,0-40-3 0,-9 27 0 0,9-27-3 16,2 38 2-16,-2-38-3 0,0 39 1 0,0-39-3 15,-4 46 3-15,4-46-7 0,0 35 1 0,0-35-7 16,-8 35-1-16,8-35-3 15,0 0-1-15,0 42-4 0,0-42-4 0,0 0-6 16,0 0-5-16,0 0-7 0,0 0-5 0,0 0-7 16,0 0-14-16,0 0-20 0,0 0-39 0,0 0-52 15,0 0-70-15,0 0-11 0,0 0 261 0</inkml:trace>
          <inkml:trace contextRef="#ctx0" brushRef="#br0" timeOffset="10495.1133">5798 427 632 0,'0'0'120'0,"0"0"-51"0,0 0-28 0,0 0-10 15,0 0-1-15,0 0-1 0,0 0-2 0,0 0 4 16,0 0 5-16,0 0 2 0,0 0 2 0,0 0-3 16,0 0-6-16,0 0-5 0,0 0-7 15,0 0-6-15,0 0-3 0,37 11-4 16,-37-11-2-16,0 0-2 0,0 0-2 0,36 0 1 16,-36 0-2-16,0 0 2 0,39-6-1 0,-39 6 0 15,0 0-1-15,38-5-3 0,-38 5-2 0,0 0-4 16,41 0-4-16,-41 0-3 0,30 0-9 0,-30 0-9 15,0 0-14-15,29 0-16 0,-29 0-36 0,0 0-37 16,35 10-58-16,-35-10-61 0,0 0-59 0,0 0 278 16</inkml:trace>
          <inkml:trace contextRef="#ctx0" brushRef="#br0" timeOffset="11407.6717">6598 292 378 0,'0'0'120'0,"0"0"-29"0,0 0-11 0,0 0-3 15,0 0 0-15,0 0-12 0,0 0-11 0,0 0-11 16,0 0-7-16,0 0-3 0,0 0 0 16,0 0-2-16,0 0-3 0,0 0-2 15,0 0-3-15,0 0-8 0,0 0-3 0,0 0-5 16,0 0-1-16,14-28 1 0,-14 28 3 0,0 0-1 15,0 0 2-15,0 0-3 0,0 0 0 0,32-25 0 16,-32 25-1-16,0 0 0 0,0 0 5 0,31-19-7 16,-31 19 5-16,0 0-6 0,33-15 0 0,-33 15 4 15,0 0-6-15,37 0 5 0,-37 0-5 16,0 0-2-16,35 11 0 0,-35-11 2 0,0 0 0 16,0 0 1-16,33 33-1 0,-33-33-1 0,0 0 0 15,18 29 1-15,-18-29-2 0,0 0 2 0,0 36-2 16,0-36 2-16,0 0-1 0,-14 33 0 0,14-33-1 15,0 0 2-15,-30 29-2 0,30-29 2 0,0 0-1 16,-35 20 2-16,35-20-1 0,0 0-1 0,0 0 0 16,-33 15-5-16,33-15 5 0,0 0-4 0,0 0 4 15,0 0 0-15,0 0-2 0,0 0 2 0,0 0-1 16,0 0 0-16,0 0 1 0,0 0-1 0,0 0 2 16,0 0-1-16,0 0 1 0,0 0-1 15,0 0-1-15,0 0 1 0,0 0-1 0,0 0 5 16,0 0-4-16,0 0 4 0,0 0-6 0,0 0 0 15,28 6-2-15,-28-6-2 0,0 0-2 16,0 0 1-16,40 17 1 0,-40-17 1 0,0 0 0 16,33 22 2-16,-33-22-1 0,0 0 2 0,25 33-1 15,-25-33 1-15,0 0 0 0,9 32 1 0,-9-32-1 16,0 30 1-16,0-30-2 0,-11 35 2 0,11-35-1 16,-19 34 3-16,19-34-3 0,-26 29 4 0,26-29-2 15,-41 27 2-15,41-27-2 0,-49 15-3 0,49-15-3 16,-54 12 1-16,30-13 0 15,24 1 3-15,-51 0-1 0,51 0-2 0,-42-7-5 16,42 7-8-16,-37-10-9 0,37 10-11 0,0 0-12 16,-37-23-14-16,37 23-21 0,0 0-28 0,0 0-38 15,0 0-59-15,-19-33-137 0,19 33 101 0,0 0 245 16</inkml:trace>
          <inkml:trace contextRef="#ctx0" brushRef="#br0" timeOffset="7844.3353">4830 165 515 0,'0'0'142'0,"0"0"-33"16,0 0-22-16,0 0-1 0,0 0-9 0,0 0-9 15,0 0-9-15,0 0-11 0,0 0-9 0,0 0-4 16,0 0-6-16,0 0-2 0,0 0-5 0,0 0-6 16,0 0-4-16,0 0-5 0,0 0-1 0,0 0-4 15,0 0-2-15,0 0 0 0,0 0 1 16,0 0 1-16,0 0 1 0,-11 37-2 0,11-37 2 15,-7 33-4-15,7-33 3 0,-7 43-2 0,7-43 2 16,-10 58-3-16,1-27 2 0,2-4-2 0,7-27 2 16,-21 54-4-16,21-54 4 0,-14 46-6 15,14-46 1-15,-16 37-7 0,16-37-1 0,0 0-6 16,-17 34-3-16,17-34-4 0,0 0-2 0,0 0-6 16,0 0-9-16,0 28-18 0,0-28-12 15,0 0-25-15,0 0-24 0,0 0-33 0,0 0-41 16,24-27-102-16,8 41 94 0,-32-14 203 0</inkml:trace>
          <inkml:trace contextRef="#ctx0" brushRef="#br0" timeOffset="8193.3041">4992 290 492 0,'0'0'148'0,"0"0"-41"0,0 0-20 0,0 0-19 16,0 0-12-16,0 0-11 0,0 0-8 15,0 0-6-15,0 0 0 0,0 0 1 0,0 0 0 16,0 0-2-16,0 0-8 0,0 0-3 0,0 0-5 16,27 29 0-16,-27-29-4 0,0 0-1 0,15 33-2 15,-15-33-1-15,14 32-3 0,-14-32 2 0,16 30-4 16,-16-30 2-16,23 32-3 0,-23-32 2 15,18 28-3-15,-18-28 2 0,0 0-3 0,28 37 2 16,-28-37-3-16,0 0 0 0,31 24-4 0,-31-24-1 0,0 0-3 16,0 0 1-16,39 24-4 0,-39-24-3 15,0 0-7-15,0 0-7 0,0 0-13 0,0 0-14 16,35 7-21-16,-35-7-19 0,0 0-25 0,0 0-33 16,0 0-58-16,0 0-97 0,10-40 213 0,-10 40 98 15</inkml:trace>
          <inkml:trace contextRef="#ctx0" brushRef="#br0" timeOffset="8458.8649">5273 292 595 0,'0'0'127'0,"0"0"-33"16,0 0-24-16,0 0-6 0,0 0-13 15,0 0-7-15,0 0-5 0,0 0-6 0,0 0-5 16,-35-13-5-16,35 13-2 0,0 0-3 15,0 0-4-15,0 0-4 0,-23 32-3 0,23-32-3 16,0 0 2-16,-26 35-4 0,26-35 1 0,-23 31-3 16,23-31 0-16,-28 37-1 0,28-37 0 0,-25 36-7 15,25-36-2-15,-28 39-8 0,28-39-5 0,-28 32-12 16,28-32-10-16,0 0-19 0,-37 20-19 16,37-20-23-16,0 0-26 0,0 0-36 0,0 0-36 15,-28 13-94-15,28-13 241 0,0 0 57 0</inkml:trace>
          <inkml:trace contextRef="#ctx0" brushRef="#br0" timeOffset="12048.1062">7482 367 623 0,'0'0'246'16,"0"0"-142"-16,0 0-48 0,0 0-16 0,0 0-5 15,0 0-4-15,0 0-9 0,0 0-8 0,0 0-4 16,0 0-6-16,0 0-2 0,0 0-1 0,32-20 0 16,-32 20-1-16,0 0 0 0,38 0-1 0,-38 0 2 15,0 0-1-15,42 0 0 0,-42 0 1 0,0 0-2 16,37-7-1-16,-37 7-6 0,0 0-7 15,40 0-12-15,-40 0-11 0,0 0-9 0,0 0-14 16,39-8-14-16,-39 8-19 0,0 0-36 0,0 0-24 16,0 0-74-16,31 0-50 0,-31 0 246 0</inkml:trace>
          <inkml:trace contextRef="#ctx0" brushRef="#br0" timeOffset="12298.0537">7484 489 660 0,'0'0'126'16,"0"0"-28"-16,0 0-6 0,0 36-7 0,0-36-17 15,0 0-14-15,0 0-13 0,0 0-10 0,0 0-5 16,0 0-4-16,0 0-6 0,32 10-1 15,-32-10-6-15,0 0-2 0,33 0-4 0,-33 0-1 16,0 0-2-16,35-6-4 0,-35 6-3 0,31-7-6 16,-31 7-9-16,28-10-9 0,-28 10-14 0,34-8-14 15,-34 8-17-15,33-8-28 0,-33 8-27 16,38 0-36-16,-38 0-41 0,39 15-69 0,-39-15 66 16,33 0 211-16</inkml:trace>
          <inkml:trace contextRef="#ctx0" brushRef="#br0" timeOffset="13839.0221">8613 332 528 0,'0'0'172'16,"0"0"-69"-16,0 0-24 0,0 0-11 15,0-32 2-15,0 32-7 0,0 0-3 0,0 0-12 16,0-31-7-16,0 31-8 0,0 0-2 0,0 0-5 16,0-39-2-16,0 39-3 0,0 0-4 0,0 0-3 0,-7-31-3 15,7 31-2-15,0 0-3 0,0 0-2 0,-15-26-1 16,15 26-2-16,0 0 1 0,-32-21-1 0,32 21 1 16,0 0-2-16,-42-11 0 0,42 11-1 15,-28 0 0 1,28 0 1-16,-33 14-1 0,33-14 2 0,-33 19-1 15,33-19 0-15,-32 23-2 0,32-23 2 0,0 0-1 16,-31 38 0-16,31-38-2 0,0 0 1 0,-13 39-3 16,13-39 2-16,0 0-1 0,9 36 3 0,-9-36-2 15,0 0 1-15,0 0-3 0,33 26-2 0,-33-26-5 0,27 11-3 16,-27-11-2-16,40 10-1 0,-40-10 1 16,35 7 6-16,-35-7 2 0,33 0 4 0,-33 0 1 15,26 0 1-15,-26 0 2 0,0 0 0 0,34 0 1 16,-34 0 1-16,0 0 0 0,0 0 0 0,0 0 0 15,0 0 2-15,0 0 2 0,0 0 1 0,0 0 1 16,29 0 0-16,-29 0-3 0,0 0 1 0,0 0 0 16,0 0 0-16,0 0 0 0,0 0 0 0,0 0 2 15,0 0-1-15,0 0-1 0,0 0 0 0,0 0-2 16,0 0 4-16,-12 40 1 0,12-40 3 0,-10 34-3 16,10-34 1-16,-13 39-5 0,13-39 2 15,-19 48-3-15,19-48 4 0,-19 46-5 0,19-46 2 16,-14 45-2-16,14-45 1 0,-11 34-2 0,11-34 1 15,-10 35-3-15,10-35 3 0,0 0-2 0,-11 38 0 16,11-38-2-16,0 0-2 0,0 0-6 16,0 0-4-16,-10 33-6 0,10-33-5 0,0 0-11 15,0 0-15-15,0 0-26 0,0 0-40 0,0 0-64 16,0 0-118-16,0 0-86 0,0 0 158 0,-28-36 227 16</inkml:trace>
        </inkml:traceGroup>
      </inkml:traceGroup>
    </inkml:traceGroup>
    <inkml:traceGroup>
      <inkml:annotationXML>
        <emma:emma xmlns:emma="http://www.w3.org/2003/04/emma" version="1.0">
          <emma:interpretation id="{0EA87886-33E0-49CD-A08E-B56C4CE11EF9}" emma:medium="tactile" emma:mode="ink">
            <msink:context xmlns:msink="http://schemas.microsoft.com/ink/2010/main" type="paragraph" rotatedBoundingBox="1963,14064 8802,14317 8780,14935 1940,1468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1B8E749-F1E1-48B1-9F0A-9EEF9FBB30E2}" emma:medium="tactile" emma:mode="ink">
              <msink:context xmlns:msink="http://schemas.microsoft.com/ink/2010/main" type="line" rotatedBoundingBox="1963,14064 8802,14317 8780,14935 1940,14682"/>
            </emma:interpretation>
          </emma:emma>
        </inkml:annotationXML>
        <inkml:traceGroup>
          <inkml:annotationXML>
            <emma:emma xmlns:emma="http://www.w3.org/2003/04/emma" version="1.0">
              <emma:interpretation id="{4811DE2B-D9EB-41F8-80FA-B6FF48C6CF21}" emma:medium="tactile" emma:mode="ink">
                <msink:context xmlns:msink="http://schemas.microsoft.com/ink/2010/main" type="inkWord" rotatedBoundingBox="1963,14064 8802,14317 8780,14935 1940,14682"/>
              </emma:interpretation>
              <emma:one-of disjunction-type="recognition" id="oneOf1">
                <emma:interpretation id="interp5" emma:lang="en-US" emma:confidence="0">
                  <emma:literal>212-5×-12=0</emma:literal>
                </emma:interpretation>
                <emma:interpretation id="interp6" emma:lang="en-US" emma:confidence="0">
                  <emma:literal>242-5×-12=0</emma:literal>
                </emma:interpretation>
                <emma:interpretation id="interp7" emma:lang="en-US" emma:confidence="0">
                  <emma:literal>2112-5×-12=0</emma:literal>
                </emma:interpretation>
                <emma:interpretation id="interp8" emma:lang="en-US" emma:confidence="0">
                  <emma:literal>2412-5×-12=0</emma:literal>
                </emma:interpretation>
                <emma:interpretation id="interp9" emma:lang="en-US" emma:confidence="0">
                  <emma:literal>2612-5×-12=0</emma:literal>
                </emma:interpretation>
              </emma:one-of>
            </emma:emma>
          </inkml:annotationXML>
          <inkml:trace contextRef="#ctx0" brushRef="#br0" timeOffset="15649.1091">188 1495 422 0,'0'0'117'0,"0"0"-47"0,0 0-22 0,0 0-5 16,0 0-1-16,0 0 1 0,0 0-4 0,0 0-4 15,0 0-7-15,19-32-7 0,-19 32-3 0,0 0-1 16,0 0 1-16,0 0 7 0,33-20 4 16,-33 20 3-16,0 0 0 0,0 0-3 0,30-8-5 15,-30 8-4-15,0 0-2 0,0 0-3 0,39 0-1 16,-39 0-2-16,0 0-3 0,33-8-3 15,-33 8 0-15,0 0 1 0,35 8 0 0,-35-8 0 16,0 0-2-16,38 9-1 0,-38-9 0 0,0 0-3 16,0 0 3-16,30 27-3 0,-30-27 4 0,0 0 0 15,12 29 0-15,-12-29-2 0,0 0 0 16,0 40-4-16,0-40 3 0,-14 32-2 0,14-32 2 16,-19 39-3-16,19-39 2 0,-26 31-3 0,26-31 3 15,-33 28-2-15,33-28 1 0,-35 29-1 0,35-29 0 16,-41 32 0-16,41-32 2 0,-38 22-2 0,38-22 2 15,-37 19-3-15,37-19 4 0,-30 15-2 0,30-15 3 16,0 0 0-16,-40 19 1 0,40-19 1 0,0 0 1 16,-39 0 0-16,39 0 0 15,0 0 0-15,0 0-1 0,-33 0 0 0,33 0 2 16,0 0 0-16,0 0 0 0,0 0 2 0,0 0-3 16,0 0-3-16,0 0 0 0,0 0-3 0,0 0 0 15,0 0 0-15,0 0-1 0,11-30 0 0,-11 30 1 16,0 0 0-16,0 0 0 0,0 0 2 0,0 0-3 15,24-34 1-15,-24 34-1 0,0 0 2 16,0 0-1-16,0 0 1 0,32-34-2 0,-32 34-1 16,0 0 1-16,0 0 0 0,30-13 0 0,-30 13-1 15,0 0 1-15,0 0-1 0,28 7 1 0,-28-7 0 16,0 0 0-16,0 0 0 0,33 28 2 16,-33-28-2-16,0 0-1 0,33 23-1 0,-33-23 1 15,0 0-4-15,35 34 1 0,-35-34-5 0,32 19 1 16,-32-19-3-16,35 18 0 0,-35-18 0 15,43 12-5-15,-43-12-7 0,44 11-4 0,-44-11-13 16,46 7-12-16,-17 3-18 0,-29-10-27 0,51 0-31 16,-51 0-29-16,55-10-35 0,-29 20-88 0,-26-10 79 15,52-10 202-15</inkml:trace>
          <inkml:trace contextRef="#ctx0" brushRef="#br0" timeOffset="16180.1355">1252 1670 687 0,'-49'19'139'0,"49"-19"-38"16,-40 18-32-16,40-18-15 0,-38 13-20 0,38-13-14 15,-46 20-11-15,46-20-4 0,-44 24-4 16,44-24 0-16,-40 25-3 0,40-25 2 0,-28 27-6 16,28-27-6-16,0 0-13 0,-33 33-11 0,33-33-17 15,0 0-29-15,-13 33-37 0,13-33-48 0,0 0-51 16,0 0-111-16,0 0 258 0,0 0 71 0</inkml:trace>
          <inkml:trace contextRef="#ctx0" brushRef="#br0" timeOffset="15945.7194">948 1491 736 0,'0'29'150'0,"0"-29"-63"0,0 0-32 16,0 0-15-16,0 0-9 0,0 0-11 0,0 0-6 15,-20 35-5-15,20-35-4 0,0 0-3 0,11 43 2 16,-11-43-4-16,14 49 2 0,-14-49-3 0,16 60 2 16,-16-60-4-16,22 46 0 0,-22-46-10 15,23 49-5-15,-23-49-16 0,23 37-8 16,-23-37-13-16,23 30-8 0,-23-30-18 0,0 0-20 16,33 34-25-16,-33-34-47 0,0 0-79 0,33 0 61 15,-33 0 191-15</inkml:trace>
          <inkml:trace contextRef="#ctx0" brushRef="#br0" timeOffset="16881.7134">1596 1403 524 0,'0'0'121'0,"0"0"-38"0,-13-30-23 0,13 30-13 16,0 0-3-16,0 0-6 0,0 0-3 0,0 0-6 15,0 0-5-15,34-13-5 0,-34 13 0 0,0 0-2 16,0 0 1-16,38-11-1 0,-38 11-2 0,0 0 0 15,35-6-2-15,-35 6-1 0,0 0-2 0,33 0-3 16,-33 0 0-16,0 0-2 0,0 0 1 0,32 0 2 16,-32 0 3-16,0 0-4 0,0 0-3 31,0 0-2-31,0 35-5 0,0-35 4 0,0 0-2 0,-12 43 4 16,12-43-2-16,-25 27 2 0,25-27-2 0,-35 28 1 15,35-28-2-15,-44 24 2 0,44-24-1 0,-45 23 1 16,45-23-2-16,-53 19 1 0,53-19 0 15,-43 13 2-15,43-13 1 0,0 0-1 0,-34 13 0 0,34-13-1 0,0 0-2 16,0 0 0-16,0 0-2 0,0 0-2 16,0 0 2-16,0 0 1 0,0 0 3 0,0 0 2 15,32 0-2-15,-32 0 0 0,31 0-1 16,-31 0-1-16,34 0 0 0,-34 0 0 0,35 0-2 0,-35 0-1 0,33 4 0 16,-33-4-2-16,28 0-2 0,-28 0 0 0,30 0-3 15,-30 0-1-15,0 0 1 0,36 0-3 0,-36 0-4 16,0 0-6-16,39 0-12 15,-39 0-10-15,0 0-15 0,0 0-26 0,37 3-40 16,-37-3-46-16,0 0-80 0,35 7-74 0,-35-7 291 16</inkml:trace>
          <inkml:trace contextRef="#ctx0" brushRef="#br0" timeOffset="17397.2341">2121 1770 377 0,'0'0'197'0,"0"0"-44"0,0 0-43 0,0 0-12 16,0 0-18-16,0 0-12 0,-32 17-15 15,32-17-12-15,0 0-11 0,0 0-6 0,0 0-4 16,0 0-3-16,0 0-4 0,0 0-3 0,0 0-4 16,0 0-2-16,0 0-1 0,0 0 0 0,39 0-1 15,-39 0-2-15,30 0 0 0,-30 0-1 16,33 0-5-16,-33 0-5 0,35 0-8 0,-35 0-7 15,42 0-3-15,-42 0-5 0,38 0-5 16,-38 0-12-16,42 0-14 0,-42 0-29 0,44 0-28 16,-44 0-37-16,34-11-35 0,-34 11-71 0,0 0 71 15,56 8 194-15</inkml:trace>
          <inkml:trace contextRef="#ctx0" brushRef="#br0" timeOffset="18298.0984">2851 1590 608 0,'0'0'236'16,"0"0"-132"-16,0 0-40 0,-35 21-16 0,35-21-3 0,0 0-7 0,0 0-6 0,0 0-4 15,0 0-4-15,-32 21-3 0,32-21-2 0,0 0-4 16,0 0-1-16,0 0-4 0,-21 38 0 16,21-38-3-16,0 0 1 0,-12 37-3 15,12-37-2-15,0 0-2 0,0 0 0 0,-5 28-2 16,5-28 2-16,0 0-1 0,0 0 0 0,0 0 0 15,0 0-1 1,0 0 1-16,0 0 1 0,14 31 1 0,-14-31 1 16,0 0 0-16,0 0-2 0,26 6 1 0,-26-6-1 15,0 0-2-15,34 0 0 0,-34 0-2 0,29 0-2 16,-29 0-1-16,34 0 1 0,-34 0 0 16,35 0 0-16,-35 0 2 0,29 2 2 0,-29-2 0 15,28 0 0-15,-28 0 0 0,0 0 0 0,37 8 1 16,-37-8-1-16,0 0 0 0,0 0 1 0,0 0 0 0,30 24 1 0,-30-24 0 15,0 0 1-15,0 0-3 0,-5 33 4 0,5-33-3 16,0 0 1-16,-28 42-1 0,28-42 1 0,-34 22-1 16,34-22 2-16,-45 23-1 0,45-23 1 15,-47 18-2-15,47-18 0 0,-48 15-1 16,48-15-1-16,-40 6-3 0,40-6-2 0,-33 0-9 16,33 0-6-16,0 0-12 0,-34-13-13 0,34 13-16 15,0 0-19-15,0 0-29 0,0 0-40 0,0 0-51 16,0 0-147-16,0-30 116 0,0 30 233 0</inkml:trace>
          <inkml:trace contextRef="#ctx0" brushRef="#br0" timeOffset="18375.2026">2858 1538 659 0,'0'0'130'0,"0"0"-39"15,0 0-20-15,0 0-7 0,0 0-6 0,0 0-7 16,37 17-11-16,-37-17-9 0,0 0-8 16,0 0-6-16,35-7-2 0,-35 7-5 0,0 0-3 15,33-10-2-15,-33 10-2 0,0 0 0 0,44-5-4 16,-44 5 0-16,30 0-5 0,-30 0-10 0,29-13-10 16,-29 13-19-16,32-5-20 0,-32 5-37 15,33-9-34-15,-33 9-58 0,35 0-48 0,-35 0-95 16,33-6 230-16,-33 6 107 0</inkml:trace>
          <inkml:trace contextRef="#ctx0" brushRef="#br0" timeOffset="18928.9368">3567 1675 584 0,'0'0'213'0,"0"0"-93"0,-33-5-37 15,33 5-15-15,-33 0-7 0,33 0-7 0,-34 8-15 16,34-8-10-16,-35 14-13 0,35-14-6 0,-40 26-7 15,40-26 1-15,-38 35-3 0,38-35 1 0,-42 40-2 16,42-40 0-16,-44 36-6 0,44-36-4 0,-35 39-15 16,35-39-12-16,-32 35-21 0,32-35-22 15,0 0-39-15,-49 26-46 0,49-26-62 0,-9 32-138 16,9-32 170-16,0 0 195 0</inkml:trace>
          <inkml:trace contextRef="#ctx0" brushRef="#br0" timeOffset="18665.9194">3390 1562 737 0,'0'0'123'0,"0"0"-44"0,0 0-27 16,0 0-9-16,0 0-12 0,0 0-9 0,0 0-7 15,-22 32 0-15,22-32-2 0,0 0 0 0,0 39-4 16,0-39 0-16,8 37-7 0,-8-37 2 0,13 42-5 15,-13-42 2-15,22 41-3 0,-22-41-3 16,14 40-11-16,-14-40-10 0,20 33-17 0,-20-33-12 16,0 0-17-16,14 29-16 0,-14-29-22 0,0 0-41 31,0 0-40-31,43 48-116 0,-43-48 206 0,0 0 101 16</inkml:trace>
          <inkml:trace contextRef="#ctx0" brushRef="#br0" timeOffset="19928.7032">4127 1766 591 0,'0'0'138'15,"0"0"-46"-15,0 0-15 0,0 0-9 0,0 0-9 16,0 0-10-16,0 0-4 0,0 0-5 0,0 0-6 16,0 0-4-16,0 0 0 0,0 0-1 0,0 0-1 15,0 0-2-15,34 8-5 0,-34-8-7 0,0 0-3 16,0 0-5-16,35 0-2 0,-35 0-2 0,0 0-2 15,44 13 0-15,-44-13 0 0,33 0 0 16,-33 0 0-16,35 6-4 0,-35-6-4 0,38 0-5 16,-38 0-6-16,39 1-6 0,-39-1-8 15,40 0-16-15,-40 0-25 0,40 0-34 0,-40 0-44 16,44-17-53-16,-44 17-69 0,0 0-63 0,51-8 244 16</inkml:trace>
          <inkml:trace contextRef="#ctx0" brushRef="#br0" timeOffset="23537.5379">5113 1637 742 0,'0'0'145'0,"0"0"-68"16,0 0-34-16,0 0-12 0,0 0-4 0,0 0-4 15,0 0-4-15,0 0-2 0,0 0-2 0,0 0 0 16,0 0 1-16,0 0 2 0,0 0 3 0,0 0 2 16,0 0 0-16,0 0-1 0,0 0 0 15,0 0-4-15,0 0 1 0,0 0-1 16,6 29 0-16,-6-29 1 0,0 0-2 0,0 0-6 16,-23 29-3-16,23-29-4 0,0 0-2 0,-14 45-2 15,14-45 2-15,-16 47-4 0,16-47 3 0,-18 52-3 16,6-23 3-16,12-29-3 0,-21 54 4 0,21-54-5 15,-23 49 5-15,23-49-4 0,-17 45 3 0,17-45-4 16,-18 30 0-16,18-30-7 0,0 0-1 0,-12 34-7 16,12-34-3-16,0 0-13 0,0 0-13 15,0 0-21-15,0 0-32 0,0 0-62 0,0 0-115 16,14-24-110-16,-14 24 97 0,21-38 290 0</inkml:trace>
          <inkml:trace contextRef="#ctx0" brushRef="#br0" timeOffset="24146.8018">5329 1735 458 0,'0'0'125'0,"0"0"-34"16,0 0-24-16,0 0-4 0,0 0-7 0,0 0-8 15,14-26-8-15,-14 26-6 0,0 0-6 16,0 0-1-16,29-7-2 0,-29 7-2 0,0 0-1 15,34 0 1-15,-34 0-3 0,0 0-5 0,33-10-5 16,-33 10-4-16,0 0-4 0,30 0 0 0,-30 0-2 16,0 0 1-16,0 0-2 0,31 26 6 15,-31-26 1-15,0 0 1 0,0 0 1 0,0 0-5 16,0 0-1-16,2 35 2 0,-2-35-1 0,0 0 3 16,-28 34-1-16,28-34 1 0,0 0-2 15,-42 39 1-15,42-39-1 0,-33 28 2 0,33-28-1 16,-34 28 2-16,34-28-2 0,-31 21 1 0,31-21-4 15,0 0 2-15,-37 36-3 0,37-36 2 0,0 0-1 16,0 0 0-16,0 0-1 0,-26 32-1 0,26-32 1 16,0 0-2-16,0 0 1 0,0 0 0 0,0 0 0 15,0 0 3-15,0 0 1 0,0 0 2 16,0 0 0-16,28 17-1 0,-28-17-2 0,0 0 0 16,0 0-2-16,30 0-1 0,-30 0 0 0,0 0 1 15,0 0-1-15,42 0 0 0,-42 0 0 16,0 0 0-16,35 0-1 0,-35 0 1 0,0 0-6 15,36 0-6-15,-36 0-5 0,0 0-6 0,42 0-3 16,-42 0-2-16,0 0-8 0,37-4-11 0,-37 4-6 16,0 0-21-16,42 0-25 0,-42 0-52 15,0 0-55-15,34 0-137 0,-34 0 136 0,0 0 207 16</inkml:trace>
          <inkml:trace contextRef="#ctx0" brushRef="#br0" timeOffset="24589.499">5987 1787 526 0,'0'0'150'15,"0"0"-91"-15,0 0-37 0,0 0-4 0,0 0 1 16,0 0-3-16,28 5-4 0,-28-5-4 15,0 0-4-15,33 0 0 0,-33 0 3 0,0 0 1 16,41 0 1-16,-41 0-1 0,0 0-4 0,40-10-2 16,-40 10-3-16,0 0-4 0,42 0-9 0,-42 0-7 15,0 0-9-15,0 0-9 0,33-13-16 0,-33 13-28 16,0 0-37-16,0 0-53 0,0 0-96 16,0 0 203-16,0 0 66 0</inkml:trace>
          <inkml:trace contextRef="#ctx0" brushRef="#br0" timeOffset="24806.6564">5959 1884 553 0,'0'0'130'0,"0"0"-31"16,0 0-25-16,0 0-3 0,0 0-9 0,0 0-10 15,0 0-14-15,0 0-9 0,30 19-11 0,-30-19-6 0,0 0-4 16,30 0-2-16,-30 0-1 0,0 0-2 16,40 4-2-16,-40-4-1 0,30 0-6 0,-30 0-7 15,29 0-17-15,-29 0-18 0,30 0-28 0,-30 0-30 32,0 0-33-32,33-6-51 0,-33 6-62 0,34 0-49 0,-34 0 301 15</inkml:trace>
          <inkml:trace contextRef="#ctx0" brushRef="#br0" timeOffset="25522.2969">6712 1754 687 0,'0'0'136'0,"0"0"-51"0,0 0-22 0,0 0-15 16,0 0-8-16,-30-19-5 0,30 19-2 0,0 0-5 16,0 0-3-16,-30 0-7 0,30 0 3 0,0 0-5 15,-33 7 1-15,33-7-5 0,0 0-4 16,-35 15-6-16,35-15-1 0,0 0-2 0,-33 45 1 16,33-45-1-16,-21 30 2 0,21-30-2 0,-19 32 2 15,19-32-4-15,-13 35 3 0,13-35-2 0,0 31 0 16,0-31-1-16,0 31 3 0,0-31-4 0,0 0 3 15,23 40-2-15,-23-40-1 0,0 0-3 0,42 22-2 16,-42-22-4-16,44 15-5 0,-44-15 2 0,45 6-8 16,-15 0 0-16,-30-6-5 15,51 0 2-15,-51 0 7 0,52 0 5 0,-52 0 10 0,41-10 3 16,-41 10 4-16,38-17 6 0,-38 17 11 16,0 0 8-16,37-22 5 0,-37 22 3 0,0 0-5 15,14-36 2-15,-14 36-1 0,0-33-1 0,0 33-7 16,0-42-4-16,0 42-10 0,-5-51 0 0,5 22-7 15,0 29 3-15,-12-57-5 0,12 57-1 16,-20-54-9-16,20 54-4 0,-21-43-6 0,21 43-1 16,-23-30-9-16,23 30-20 0,-31-21-51 0,31 21-122 15,0 0-200-15,-51 24 20 0,41 3 343 0</inkml:trace>
        </inkml:traceGroup>
      </inkml:traceGroup>
    </inkml:traceGroup>
    <inkml:traceGroup>
      <inkml:annotationXML>
        <emma:emma xmlns:emma="http://www.w3.org/2003/04/emma" version="1.0">
          <emma:interpretation id="{1A9F02F6-A8A7-4666-9850-680F206634AF}" emma:medium="tactile" emma:mode="ink">
            <msink:context xmlns:msink="http://schemas.microsoft.com/ink/2010/main" type="paragraph" rotatedBoundingBox="1675,15223 9408,15516 9377,16326 1645,1603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279DA1D-A0A6-4082-A13E-2BA53176B4B2}" emma:medium="tactile" emma:mode="ink">
              <msink:context xmlns:msink="http://schemas.microsoft.com/ink/2010/main" type="line" rotatedBoundingBox="1675,15223 9408,15516 9377,16326 1645,16033"/>
            </emma:interpretation>
          </emma:emma>
        </inkml:annotationXML>
        <inkml:traceGroup>
          <inkml:annotationXML>
            <emma:emma xmlns:emma="http://www.w3.org/2003/04/emma" version="1.0">
              <emma:interpretation id="{5F24AE55-1510-4BF7-8FFD-9D4AF369B190}" emma:medium="tactile" emma:mode="ink">
                <msink:context xmlns:msink="http://schemas.microsoft.com/ink/2010/main" type="inkWord" rotatedBoundingBox="1675,15223 9408,15516 9377,16326 1645,16033"/>
              </emma:interpretation>
              <emma:one-of disjunction-type="recognition" id="oneOf2">
                <emma:interpretation id="interp10" emma:lang="en-US" emma:confidence="0">
                  <emma:literal>(24+3-(4-4)=0</emma:literal>
                </emma:interpretation>
                <emma:interpretation id="interp11" emma:lang="en-US" emma:confidence="0">
                  <emma:literal>(24+3×(4-4)=0</emma:literal>
                </emma:interpretation>
                <emma:interpretation id="interp12" emma:lang="en-US" emma:confidence="0">
                  <emma:literal>(2×+3-(4-4)=0</emma:literal>
                </emma:interpretation>
                <emma:interpretation id="interp13" emma:lang="en-US" emma:confidence="0">
                  <emma:literal>(2×+3-(4-47)=0</emma:literal>
                </emma:interpretation>
                <emma:interpretation id="interp14" emma:lang="en-US" emma:confidence="0">
                  <emma:literal>(2×+3×(4-4)=0</emma:literal>
                </emma:interpretation>
              </emma:one-of>
            </emma:emma>
          </inkml:annotationXML>
          <inkml:trace contextRef="#ctx0" brushRef="#br0" timeOffset="39783.6752">4744 3077 430 0,'0'0'169'0,"0"0"-56"16,0 0-20-16,0 0-18 0,0 0-1 0,0 0-9 15,0 0-6-15,0 0-9 0,0 0-8 0,0 0-13 16,0 0-4-16,0 0 1 0,0 0 1 16,0 0-2-16,0 0-2 0,0 0-3 15,0 0-4-15,0 0-1 0,0 0-2 0,0 0-4 16,0 0-2-16,0 0-2 0,33 23-1 0,-33-23-2 16,0 0 1-16,28 0-2 0,-28 0 1 15,0 0-1-15,40 8 0 0,-40-8 0 0,30 0 0 16,-30 0-1-16,28 5-1 0,-28-5 1 0,33 2-2 15,-33-2 1-15,34 0-2 0,-34 0-5 16,0 0-5-16,31 0-6 0,-31 0-6 0,0 0-8 16,0 0-5-16,0 0-6 0,0 0-14 0,30-6-16 15,-30 6-37-15,0 0-33 0,0 0-52 0,0-27-45 16,0 27-94-16,0 0 255 0,0 0 80 0</inkml:trace>
          <inkml:trace contextRef="#ctx0" brushRef="#br0" timeOffset="40452.3725">5337 2942 507 0,'0'0'179'0,"0"0"-62"16,0 0-38-16,0 0-11 0,0 0-8 0,0 0-5 15,0 0-11-15,-14 30-6 0,14-30-10 0,0 0-3 16,0 0-3-16,0 0 0 0,0 0-2 0,-7 33-2 15,7-33-3-15,0 0-5 0,0 0-4 0,-15 30-2 16,15-30-3-16,0 0 2 0,-13 32-3 0,13-32 1 16,0 0 0-16,0 0 0 0,0 0-1 0,-15 28 0 0,15-28 1 15,0 0-1-15,0 0 0 0,0 0 1 16,0 0-1-16,0 0 1 0,0 0 0 0,0 0-1 16,0 0 3-16,0 0-2 0,0 0 0 0,33 27 0 15,-33-27-1-15,0 0-2 0,37 3 0 0,-37-3-1 16,29 0-2-16,-29 0-1 0,34 7-2 0,-34-7-2 15,33 0-1-15,-33 0 0 0,0 0-3 0,35 0-1 0,-35 0-4 16,0 0-3-16,37 3-1 0,-37-3-4 16,0 0-5-16,0 0-10 0,40 9-8 0,-40-9-27 15,0 0-9-15,0 0-32 0,0 0-23 0,0 0-28 16,0 0-76-16,0 0 49 0,4-29 196 0</inkml:trace>
          <inkml:trace contextRef="#ctx0" brushRef="#br0" timeOffset="40639.8042">5518 2918 526 0,'0'0'142'0,"0"0"-30"0,0 0-23 0,0 0 0 15,0 0-15-15,0 0-6 0,0 0-9 16,0 0-10-16,0 0-8 0,0 0-4 0,0 0-8 15,0 0-4-15,0 0-7 0,0 0-5 0,0 0-4 16,0 0-5-16,0 0-2 0,0 0-2 0,0 0 1 16,0 0 0-16,0 0 2 0,0 0 1 0,0 0-1 15,0 0 0-15,-13 40-3 0,13-40 2 16,-10 33-3-16,10-33 2 0,-12 44-2 0,12-44 3 16,-18 52-3-16,18-52 3 0,-14 57-4 15,5-29 5-15,1 2-6 0,8-30 4 0,-13 48-5 16,13-48 0-16,-5 39 15 0,5-39-35 0,0 37 31 15,0-37-36-15,0 0 7 0,-14 36-7 0,14-36-10 16,0 0-14-16,0 0-27 0,0 0-32 0,21 32-66 16,-21-32-60-16,0 0-155 0,0 0 176 0,0-40 217 15</inkml:trace>
          <inkml:trace contextRef="#ctx0" brushRef="#br0" timeOffset="41280.1486">5675 2689 670 0,'0'0'140'0,"0"0"-42"16,0 0-25-16,0 0-10 0,0 0-12 0,0 0-7 16,0 0-8-16,0 0-5 0,0 0-6 0,0 0-2 15,0 0 1-15,0 0 0 0,0 0-1 16,0 0-3-16,28 27-6 0,-28-27-3 0,0 0-4 15,28 9-1-15,-28-9-3 0,0 0 0 0,37 13-1 16,-37-13 2-16,0 0 0 0,44 31 2 0,-44-31 0 16,0 0 2-16,37 44-3 0,-37-44 1 0,26 48-3 15,-26-48 1-15,19 57-2 0,-12-25 5 16,-7 6-5-16,5-6 5 0,-5 6-7 0,-8 7 5 16,1-4-7-16,-7 0 6 0,5-1-7 15,-9-6 5-15,4 4 14 0,-1-11-31 0,2 5 32 16,13-32-31-16,-29 48 13 0,29-48 3 0,-30 40-3 15,30-40-2-15,0 0-5 0,-26 32-3 0,26-32-6 16,0 0-3-16,0 0-3 0,0 0-5 0,0 0-3 16,0 0-4-16,0 0-14 0,0 0-29 0,0 0-75 15,0 0-86-15,22-41-190 0,-22 41 88 16,18-34 341-16</inkml:trace>
          <inkml:trace contextRef="#ctx0" brushRef="#br0" timeOffset="41968.9255">6283 3192 538 0,'0'0'172'16,"0"0"-73"-16,-9 31-2 0,9-31-12 0,0 0-4 16,0 0-16-16,0 0-10 0,0 0-14 0,0 0-9 15,0 0-7-15,39 4-4 0,-39-4-5 16,0 0-4-16,0 0-4 0,36 0-3 0,-36 0-3 16,0 0-6-16,39 2-4 0,-39-2-7 15,37 0-7-15,-37 0-9 0,33-6-10 0,-33 6-15 16,37 0-17-16,-37 0-36 0,33-11-34 0,-33 11-70 15,0 0-101-15,39-10-11 0,-39 10 325 0</inkml:trace>
          <inkml:trace contextRef="#ctx0" brushRef="#br0" timeOffset="41717.5482">6320 3033 700 0,'0'0'134'16,"0"0"-53"-16,0 0-15 0,0 0-12 15,0 0-2-15,0 0-9 0,0 0-7 0,0 0-9 16,35 10-6-16,-35-10-5 0,0 0-3 0,31 0-3 16,-31 0-3-16,0 0-3 0,42 0-2 0,-42 0-1 15,34-9-1-15,-34 9 0 0,26 0 0 0,-26 0-1 16,0 0-5-16,42 0-4 0,-42 0-5 16,0 0-6-16,35 0-4 0,-35 0-11 0,0 0-18 15,35 0-36-15,-35 0-42 0,0 0-48 16,0 0-50-16,0 0-80 0,0 0 153 0,-4-24 157 15</inkml:trace>
          <inkml:trace contextRef="#ctx0" brushRef="#br0" timeOffset="42600.1619">7216 3015 494 0,'0'0'208'0,"0"0"-72"0,0 0-41 0,0 0-14 16,0-27-10-16,0 27-7 0,0 0-9 0,0 0-7 15,0 0-9-15,0 0-8 0,0 0-6 16,0 0-5-16,-33-28-2 0,33 28-2 15,0 0-2-15,0 0 0 0,-35 0-5 0,35 0-2 16,0 0-4-16,-37 0-2 0,37 0-2 0,-31 21 1 16,31-21-2-16,-32 32 2 0,32-32-3 0,-30 45 2 15,30-45-3-15,-31 51 4 0,31-51-5 0,-28 48 3 0,28-48-4 16,-16 45 4-16,16-45-4 0,0 40 4 16,0-40-6-16,0 37 2 0,0-37 16 15,0 0-22-15,39 41 17 0,-39-41-23 0,45 19-10 16,-45-19-22-16,61 17 5 0,-61-17-21 0,72 10 8 15,-40-10 15-15,13 3-9 0,-10-3 31 0,0 0 12 16,6-10 15-16,-41 10 12 0,56-20 4 0,-56 20 6 16,54-24 14-16,-54 24-4 0,38-31 29 0,-38 31-20 15,21-34 6-15,-21 34-10 0,0-46-16 0,0 17-3 16,0 29-8-16,-1-53-1 0,1 53-5 16,-20-55-3-16,20 55-7 0,-24-50-1 0,24 50-8 15,-30-32-2-15,30 32-5 0,-28-25-3 0,28 25-7 16,-35-10-13-16,4 2-24 0,31 8-53 0,-48 0-77 15,48 0-125-15,0 0-104 0,-54 17 178 0,54-17 244 16</inkml:trace>
          <inkml:trace contextRef="#ctx0" brushRef="#br0" timeOffset="30269.9399">-52 2520 485 0,'0'0'103'16,"0"0"-37"-16,-32 7-7 0,32-7 3 0,0 0 7 15,-31 25-2-15,31-25-5 0,0 0-9 0,-35 30-14 16,35-30-9-16,0 0-8 0,-25 41-2 0,25-41-2 31,-17 41 4-31,17-41-4 0,-9 55 1 0,2-23-4 16,7 4 3-16,0-1-6 0,2 4 3 16,-2-4-8-16,9-1 2 0,-4 2-8 0,4-7 3 15,-1 6-5-15,5-2 3 0,-13-33-4 0,21 50 3 16,-21-50-3-16,19 41 4 0,-19-41-3 0,19 34 2 15,-19-34-2-15,0 0-3 0,30 34-4 16,-30-34-6-16,0 0-9 0,0 0-5 0,37 10-8 16,-37-10-12-16,0 0-5 0,0 0-48 0,52-10-44 15,-52 10-86-15,11-37-117 0,-11 37 93 16,0 0 255-16</inkml:trace>
          <inkml:trace contextRef="#ctx0" brushRef="#br0" timeOffset="31111.2591">286 2812 588 0,'0'0'123'0,"0"0"-46"0,0 0-15 16,0 0-5-16,0 0-3 0,0 0-5 0,0 0-7 31,0 0-9-31,0 0-7 0,0 0-1 0,14-31-1 16,-14 31 2-16,0 0 0 0,0 0-2 0,0 0-1 15,0 0-5-15,23-27-2 0,-23 27-2 0,0 0-3 16,0 0-1-16,0 0-5 0,40-25-1 0,-40 25-3 16,0 0 0-16,30-10 0 0,-30 10-1 0,0 0 0 0,38-4 1 15,-38 4 1-15,0 0 1 0,35 0 1 0,-35 0-2 16,0 0 1-16,35 0-2 0,-35 0 0 16,0 0 0-16,0 0 0 0,32 10-1 0,-32-10 0 15,0 0-1-15,0 0 3 0,0 0 1 0,17 33 0 0,-17-33 0 0,0 33-1 16,0-33-5-16,-7 32 5 0,7-32-4 15,-21 39 3-15,21-39-2 0,-31 34 1 0,31-34-3 16,-28 31 3-16,28-31-2 0,-39 23 1 0,39-23 0 16,-31 23 1-1,31-23-1-15,-30 22 2 0,30-22-1 16,0 0-1-16,-40 25 1 0,40-25 1 0,0 0-2 16,0 0 2-16,0 0-2 0,-30 18 0 0,30-18 0 15,0 0-1-15,0 0 1 0,0 0 1 16,0 0-1-16,0 0 1 0,0 0-2 0,0 0 2 15,0 0 0-15,0 0 0 0,0 0 1 0,0 0-1 16,0 0 0-16,0 0 1 0,0 0 0 0,30 27 0 0,-30-27 0 16,0 0 0-16,0 0 0 0,0 0-1 0,36 4 1 15,-36-4-1-15,0 0 1 0,39 0-1 0,-39 0 0 16,33 8 0-16,-33-8 0 0,33 0-1 16,-33 0-5-16,46 0-2 0,-46 0-4 0,44 0-1 15,-44 0-1-15,47 0-1 0,-47 0-4 0,42 5-6 16,-42-5-7-16,46 0-12 0,-46 0-21 0,35 0-25 0,-4 4-44 15,-31-4-55-15,30-13-41 0,-30 13-120 0,0 0 236 16,47 9 114-16</inkml:trace>
          <inkml:trace contextRef="#ctx0" brushRef="#br0" timeOffset="31582.1696">937 2779 619 0,'0'0'132'0,"0"0"-44"15,0 0-17-15,0 0-10 0,0 0-6 16,0 0-9-16,0 0-8 0,0 0-9 0,0 0-7 16,0 0-3-16,0 0-2 0,0 0-2 0,0 0 2 15,0 0 1-15,0 0 0 0,0 0 0 0,0 0-3 16,0 0-4-16,0 0-2 0,11 34-5 0,-11-34 0 15,0 0-3-15,0 0 1 0,21 28-2 0,-21-28 2 16,0 0-3-16,22 37 3 0,-22-37-3 16,18 38 2-16,-18-38-3 0,19 37 2 15,-19-37-8 1,20 41-2-16,-20-41-8 0,22 34-4 0,-22-34-6 16,0 0-1-16,32 44-7 0,-32-44-4 0,0 0-14 15,0 0-20-15,33 28-31 0,-33-28-35 0,0 0-31 16,0 0-53-16,0 0-83 0,0 0 243 15,0-43 64-15</inkml:trace>
          <inkml:trace contextRef="#ctx0" brushRef="#br0" timeOffset="31870.6016">1147 2727 469 0,'0'0'142'0,"0"0"-38"0,0 0-16 16,0 0-9-16,0 0-6 0,0 0-8 0,0 0-7 16,0 0-10-16,0 0-9 0,0 0-9 15,0 0-2-15,0 0-2 0,0 0-1 0,-35 27-2 16,35-27-4-16,0 0-4 0,-31 23-3 0,31-23-6 16,-32 34-1-16,32-34-5 0,-33 41 1 0,33-41-3 15,-33 46 3-15,33-46-5 0,-37 52 3 16,37-52-8-16,-33 55 0 0,33-55-7 0,-41 43-5 15,41-43-10-15,-31 29-7 0,31-29-26 0,0 0-33 16,-25 41-58-16,25-41-92 0,-31-18-149 0,31 18 130 16,0 0 266-16</inkml:trace>
          <inkml:trace contextRef="#ctx0" brushRef="#br0" timeOffset="34628.9827">1942 2741 348 0,'0'0'147'0,"0"0"-37"0,0 0-23 15,0 0-5-15,0 0-4 0,0 0-13 0,0 0-13 16,0 0-5-16,0 0-5 0,0 0-3 0,0 0-3 16,0 0-2-16,0 0-2 0,0 0-1 15,0 0-3-15,0 0-2 0,0 0-4 0,0 0-4 16,0 0-4-16,0 0-3 0,0 0-4 0,0 0-1 15,-28 19-2-15,28-19 1 0,0 0-2 0,0 0 2 16,-12 39-3-16,12-39 0 0,-11 34-2 16,11-34 2-16,-12 40-4 0,12-40 3 0,-12 38-2 15,12-38 3-15,-14 39-4 0,14-39 3 0,-21 39-3 16,21-39 3-16,-12 35-3 0,12-35 3 16,0 0-4-16,-18 39 1 0,18-39-3 0,0 0-1 15,0 0-5-15,0 0-3 0,-5 27-6 0,5-27-5 16,0 0-4-16,0 0-1 0,0 0-4 0,0 0-3 15,0 0 2-15,0 0-6 0,0 0-11 0,0 0-19 16,26-17-36-16,-26 17-39 0,0 0-32 0,0 0-71 16,0-40-38-16,0 40 287 0</inkml:trace>
          <inkml:trace contextRef="#ctx0" brushRef="#br0" timeOffset="34955.5389">2012 2883 389 0,'0'0'104'0,"0"0"-9"0,0 0-6 16,0 0 6-16,0 0-11 0,0 0-8 0,0 0-18 15,0 0-13-15,0 0-13 0,0 0-6 0,0 0 1 16,0 0 0-16,0 0-2 0,0 0-3 0,-31-8-2 31,31 8 0-31,0 0-2 0,-39 0-1 0,39 0-2 16,-44 0-3-16,44 0-3 0,-43 0-2 0,43 0-3 15,-48 8-3-15,48-8-2 0,-42-3-6 0,42 3-5 16,-31 11-9-16,31-11-5 0,0 0-6 0,0 0-6 16,-37 0-3-16,37 0-11 0,0 0-11 15,0 0-22-15,0 0-27 0,0 0-33 16,0 0-38-16,0 0-40 0,0 0-53 0,0 0 276 15</inkml:trace>
          <inkml:trace contextRef="#ctx0" brushRef="#br0" timeOffset="36077.1868">2538 2698 486 0,'0'0'116'16,"0"0"-26"-16,0 0-12 0,0 0-7 0,0 0-8 16,0 0-8-16,0 0-2 0,0 0-2 0,0 0-1 15,0 0-4-15,0 0-7 0,0 0-4 16,0 0-5-16,0 0-3 0,0 0-4 15,0 0-6-15,0 0-1 0,0 0-2 0,0 0 0 16,0 0-2-16,0 0-1 0,0 0-4 0,0 0-2 16,0 0-1-16,0 0-1 0,0 0-2 0,0 0 0 15,0 0 0-15,0 0 0 0,33-12 1 0,-33 12 0 16,0 0-1-16,0 0 0 0,33-10 0 0,-33 10-1 16,0 0 0-16,35 0 0 0,-35 0 0 0,32 3 0 0,-32-3 1 0,26 0-1 15,-26 0 1-15,0 0-1 0,40 17 0 16,-40-17 0-16,0 0 0 0,0 0 0 0,0 0 2 15,18 31-1-15,-18-31 1 0,0 0-3 0,0 33 2 16,0-33 0-16,0 0 0 0,-18 36 0 0,18-36 1 16,0 0-2-16,-42 35 3 0,42-35-2 0,0 0 1 15,-42 21 1-15,42-21 0 0,0 0-2 16,-33 16 2-16,33-16-1 0,0 0-1 0,0 0 1 16,0 0-2-16,0 0 1 0,0 0-1 0,0 0 0 15,0 0-1-15,0 0 0 0,0 0-1 0,0 0 2 16,0 0-1-16,0 0 0 0,0 0-2 0,0 0 2 15,0 0-1-15,0 0 3 0,0 0 0 0,0 0 0 16,0 0-2-16,0 0-2 0,0 0-2 16,31 16 0-16,-31-16-1 0,0 0 2 15,32 13 2-15,-32-13-2 0,0 0 3 0,33 23-2 16,-33-23 2-16,0 0 0 0,0 0 0 0,33 35-4 16,-33-35-2-16,0 0-4 0,6 36 2 0,-6-36-1 15,0 0 5-15,-4 39-1 0,4-39 5 0,0 0 0 16,-24 33 2-16,24-33 2 0,-32 12 0 0,32-12-1 15,-35 0 1-15,35 0-2 0,-42 10 0 16,42-10-1-16,-37-10-1 0,37 10-1 0,-35-8-2 16,35 8-2-16,-31-10-3 0,31 10 0 0,0 0-4 15,-30-10-4-15,30 10-4 0,0 0-4 0,0 0-4 16,0 0-4-16,0 0-5 0,0 0-13 0,0 0-14 16,0 0-15-16,0 0-18 0,0 0-19 0,0 0-42 15,0 0-39-15,0 0-117 0,0-32 231 0,0 32 84 16</inkml:trace>
          <inkml:trace contextRef="#ctx0" brushRef="#br0" timeOffset="36675.5234">3098 2597 641 0,'0'0'147'0,"0"0"-51"0,0 0-22 0,0 0-14 16,0 0-11-16,0 0-10 0,0 0-9 0,0 0-7 15,0 0-5-15,0 0-2 0,0 0 0 0,0 0-1 16,0 0 1-16,0 0-1 0,33 12-2 0,-33-12-2 16,0 0-2-16,0 0 0 15,26 12 1-15,-26-12-1 0,0 0 0 0,30 19 0 16,-30-19 2-16,0 0-1 0,40 27 4 0,-40-27-2 16,0 0 3-16,30 37-5 0,-30-37 2 0,20 42-7 15,-20-42 1-15,12 50-1 0,-12-50 2 0,0 56-3 16,0-28 3-16,-9 3-6 0,4-4 2 0,-6 5-5 15,-6-4 4-15,3 7-4 0,-6-5 3 0,20-30-4 16,-35 50 0-16,35-50-5 0,-35 44 0 16,35-44-5-16,-35 36 2 0,35-36-5 0,-33 30 2 15,33-30-4-15,0 0 0 0,-31 19-5 0,31-19-4 16,0 0-7-16,0 0-14 0,0 0-7 16,0 0-56-16,0 0-53 0,0 0-101 0,-14-40-121 15,14 40 156-15,0 0 230 0</inkml:trace>
          <inkml:trace contextRef="#ctx0" brushRef="#br0" timeOffset="37267.4693">3691 2588 582 0,'0'0'112'0,"0"0"-30"0,0 0-6 15,0 0-3-15,0 0-4 0,0 0-8 0,0 0-7 16,0 0-8-16,0 0-5 0,0 0-3 0,0 0-3 15,0 33-2-15,0-33-2 0,0 0-5 16,0 0-4-16,0 0-2 0,-35 21-4 0,35-21-1 16,0 0-5-16,-26 33-1 0,26-33-3 15,-23 29 1-15,23-29-3 0,-24 47 1 0,24-47-5 16,-25 54 2-16,13-20-5 0,0 0 5 0,1 3-5 16,-1 2 4-16,2-7-5 0,-1 4 4 0,6 0-3 15,5-3 4-15,-5-1-5 0,5-32 1 0,8 52-6 16,-8-52 0-16,13 44-3 0,-13-44 3 15,17 38-5-15,-17-38 1 0,28 33 14 0,-28-33-21 16,35 25 10-16,-35-25-41 0,44 20 1 16,-44-20-19-16,44 14-36 0,-44-14-37 0,44 0-88 15,-44 0-87-15,0 0-53 0,56-5 340 0</inkml:trace>
          <inkml:trace contextRef="#ctx0" brushRef="#br0" timeOffset="37736.1092">4050 2813 624 0,'0'0'163'0,"0"0"-58"0,0 0-35 0,0 0-18 0,0 0-13 16,0 0-9-16,0 0-6 0,0 0-4 15,0 0-2-15,0 0-1 0,0 0-1 0,0 0 3 16,0 0-2-16,0 0 1 0,0 0-4 0,0 0-1 16,16 32-3-16,-16-32-1 0,0 0-2 0,18 33 0 15,-18-33-5-15,14 33 0 0,-14-33-3 16,19 42 3-16,-19-42-4 0,23 54 5 0,-23-54-5 16,23 50 3-16,-23-50-3 0,17 51 3 0,-17-51-4 15,21 44 3-15,-21-44-7 0,16 37-1 0,-16-37-10 16,0 0-5-16,19 43-9 0,-19-43-4 0,0 0 2 15,0 0-33-15,0 0-15 0,0 0-47 0,0 0-37 16,0 0-34-16,0 0-71 0,33 13 51 0,-33-13 220 16</inkml:trace>
          <inkml:trace contextRef="#ctx0" brushRef="#br0" timeOffset="38064.1602">4224 2893 515 0,'0'0'150'0,"0"0"-43"16,0 0-28-16,0 0-8 0,0 0-8 0,0 0-4 15,0 0-6-15,0 0-4 0,0 0-4 0,0 0-4 16,0 0-6-16,0 0-6 0,0 0-6 16,0 0-6-16,0 0-1 0,0 0-1 0,0 0 0 15,0 0 0-15,0 0-2 0,-30 5-4 0,30-5-3 16,0 0-2-16,0 0-2 0,-37 34 1 15,37-34-3-15,-26 36 3 0,26-36-4 0,-30 43 3 16,30-43-3-16,-40 47 2 0,40-47-3 0,-44 51 3 16,44-51-4-16,-44 48 1 0,44-48-7 0,-35 45 0 15,35-45-9-15,-24 38-1 0,24-38-4 0,0 0-3 16,-21 32 9-16,21-32-30 0,0 0-4 0,0 0-42 16,0 0-57-16,0 0-40 0,0 0-60 0,0 0-127 15,0 0 224-15,0 0 153 0</inkml:trace>
        </inkml:traceGroup>
      </inkml:traceGroup>
    </inkml:traceGroup>
    <inkml:traceGroup>
      <inkml:annotationXML>
        <emma:emma xmlns:emma="http://www.w3.org/2003/04/emma" version="1.0">
          <emma:interpretation id="{81497384-9714-4AAF-ADD3-EC4D406E7620}" emma:medium="tactile" emma:mode="ink">
            <msink:context xmlns:msink="http://schemas.microsoft.com/ink/2010/main" type="paragraph" rotatedBoundingBox="778,16528 10767,16681 10737,18659 748,185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5D41FDD-CFC7-4DB4-B81A-1E86ADD05ADA}" emma:medium="tactile" emma:mode="ink">
              <msink:context xmlns:msink="http://schemas.microsoft.com/ink/2010/main" type="line" rotatedBoundingBox="778,16528 10767,16681 10756,17427 767,17274"/>
            </emma:interpretation>
          </emma:emma>
        </inkml:annotationXML>
        <inkml:traceGroup>
          <inkml:annotationXML>
            <emma:emma xmlns:emma="http://www.w3.org/2003/04/emma" version="1.0">
              <emma:interpretation id="{9E3726DD-4F59-4A6A-9007-0742781EED5D}" emma:medium="tactile" emma:mode="ink">
                <msink:context xmlns:msink="http://schemas.microsoft.com/ink/2010/main" type="inkWord" rotatedBoundingBox="778,16528 4964,16592 4954,17243 768,17179"/>
              </emma:interpretation>
              <emma:one-of disjunction-type="recognition" id="oneOf3">
                <emma:interpretation id="interp15" emma:lang="en-US" emma:confidence="0">
                  <emma:literal>2X+3=0</emma:literal>
                </emma:interpretation>
                <emma:interpretation id="interp16" emma:lang="en-US" emma:confidence="0">
                  <emma:literal>24+3=0</emma:literal>
                </emma:interpretation>
                <emma:interpretation id="interp17" emma:lang="en-US" emma:confidence="0">
                  <emma:literal>2÷+3=0</emma:literal>
                </emma:interpretation>
                <emma:interpretation id="interp18" emma:lang="en-US" emma:confidence="0">
                  <emma:literal>217+3=0</emma:literal>
                </emma:interpretation>
                <emma:interpretation id="interp19" emma:lang="en-US" emma:confidence="0">
                  <emma:literal>21+3=0</emma:literal>
                </emma:interpretation>
              </emma:one-of>
            </emma:emma>
          </inkml:annotationXML>
          <inkml:trace contextRef="#ctx0" brushRef="#br0" timeOffset="44863.9343">-968 3976 423 0,'0'0'94'0,"0"0"-38"15,0 0-20-15,0 0-4 0,0 0 0 0,0 0 4 16,0 0 5-16,0 0 2 0,0 0-2 0,0 0 0 16,0-31 3-16,0 31 2 0,0 0 0 0,0 0-3 15,0 0-6-15,0 0-2 0,0 0-4 0,0 0-2 16,0 0-7-16,0 0-5 0,0 0-4 15,0 0-4-15,0 0-1 0,0 0-2 0,0 0-1 16,30-25 1-16,-30 25-2 0,0 0 0 0,33-11 0 16,-33 11-1-16,33 0 1 0,-33 0 2 15,41 0 3-15,-41 0 0 0,47 0 1 0,-47 0 1 16,42 11-3-16,-42-11 3 0,37 0-3 0,-37 0-3 16,0 0-1-16,30 10-3 0,-30-10 0 15,0 0 1-15,0 0 2 0,0 0 5 0,0 0 2 0,0 0-1 16,0 0-3-16,-6 32-3 0,6-32-5 15,-31 35 3-15,31-35-4 0,-42 40 1 0,42-40-7 16,-46 47-2-16,46-47-7 0,-51 50 5 0,20-20 0 16,6-3 9-16,-6-1 1 0,31-26 4 0,-47 46-1 15,47-46 2-15,-41 41 0 0,41-41 4 0,-38 29 16 16,38-29-14-16,0 0 16 0,-39 30-36 16,39-30 19-16,0 0-20 0,0 0 18 0,0 0 0 15,0 0 0-15,0 0 0 0,0 0-1 0,0 0-1 16,0 0 0-16,0 0-2 0,0 0 0 0,0 0 17 15,0 0-18-15,39-17 18 0,-39 17-36 0,0 0 17 16,40-15-17-16,-40 15 16 0,30-10 2 0,-30 10-1 16,28-7 0-16,-28 7 0 0,28-6-1 15,-28 6 0-15,33 0-1 0,-33 0-2 16,33 0-1-16,-33 0 0 0,37 6 0 0,-37-6-4 16,33 7 0-16,-33-7-2 0,37 10 10 0,-37-10-12 15,37 6 9-15,-37-6-18 0,28 0-7 0,-28 0-8 16,0 0-7-16,33 0-9 0,-33 0-19 0,0 0-19 15,34 9-45-15,-34-9-54 0,0 0-80 0,33-10-105 16,-33 10 305-16</inkml:trace>
          <inkml:trace contextRef="#ctx0" brushRef="#br0" timeOffset="45336.5975">-133 4019 547 0,'-17'-35'131'0,"17"35"-33"16,0 0-21-16,0 0-1 0,0 0-6 0,0 0-2 16,0 0-5-16,0 0-7 0,0 0-8 0,0 0-5 15,0 0-9-15,0 0-3 0,0 0-6 0,0 0-5 16,-39 0-4-16,39 0-4 0,0 0-6 0,-29 25-1 15,29-25-6-15,-27 35 1 0,27-35-2 0,-33 50 1 16,14-20-6-16,-2 0 1 0,0 5-8 16,-2-10 2-16,5 13-5 0,18-38 3 0,-40 56 12 15,40-56-14-15,-33 43 11 0,33-43-40 0,-26 34 5 16,26-34-29-16,0 0-6 0,-25 21-12 0,25-21-71 16,0 0-59-16,0 0-101 0,0 0-2 0,0 0 320 15</inkml:trace>
          <inkml:trace contextRef="#ctx0" brushRef="#br0" timeOffset="45024.1722">-409 3962 498 0,'0'0'136'0,"0"0"-47"16,0 0-26-16,0 0-7 0,0 0-7 0,0 0 0 15,0 0-4-15,0 0-5 0,0 0-7 0,0 0-6 16,0 0-4 0,0 0-1-16,0 0-1 0,0 0 1 0,0 0 0 0,0 0 1 15,0 0-5-15,0 0-2 0,0 0-5 0,-11 35 0 16,11-35-3-16,0 0 1 0,0 0-2 0,11 40 2 16,-11-40-3-16,10 32 0 0,-10-32-5 15,12 42 2-15,-12-42-3 0,13 44 1 0,-13-44-2 0,17 45 2 16,-17-45-3-16,16 48 2 0,-16-48-3 0,21 34 1 15,-21-34-5-15,0 0-2 0,26 39 12 0,-26-39-19 16,0 0 10-16,0 0-20 0,34 29-9 16,-34-29-10-16,0 0-20 0,0 0-19 0,0 0-28 15,0 0-33-15,29-10-52 0,-29 10-71 16,0 0-37-16,0 0 305 0</inkml:trace>
          <inkml:trace contextRef="#ctx0" brushRef="#br0" timeOffset="46055.2108">631 4119 487 0,'0'0'176'0,"0"0"-66"16,-32 7-12-16,32-7-18 0,-33 0-8 15,33 0-11-15,-39 0-8 0,10 0-8 0,29 0-6 16,-56 10-7-16,56-10-7 0,-65 8-9 16,30 2-4-16,-4-7-7 0,3 7-3 0,2-4-6 15,6-6-1-15,28 0-9 0,-52 11-8 0,52-11-12 16,-35 0-12-16,35 0-20 0,0 0-30 0,0 0-60 16,0 0-63-16,0 0-66 0,0 0-81 0,0 0 366 15</inkml:trace>
          <inkml:trace contextRef="#ctx0" brushRef="#br0" timeOffset="45820.8692">421 3967 552 0,'-28'21'133'0,"28"-21"-39"15,0 0-25-15,0 0-9 0,0 0-11 16,0 0-8-16,0 0-11 0,0 0-6 16,0 0-3-16,0 0-4 0,0 0 0 0,0 0 0 15,0 0 1-15,0 0 3 0,0 0 1 0,0 0 0 16,0 0-3-16,-16 34-3 0,16-34-4 0,0 0-3 15,-4 35-4-15,4-35-1 0,-10 37-4 0,10-37 2 16,-11 42-3-16,11-42 2 0,-12 45-3 0,12-45 4 16,-14 51-6-16,14-51 5 0,-7 43-6 15,7-43-3-15,-10 35 12 0,10-35-22 0,-6 30 10 16,6-30-23-16,0 0-16 0,0 0-19 0,0 35-31 16,0-35-38-16,0 0-43 0,0 0-37 0,0 0-107 15,37-16 177-15,-51-15 145 0</inkml:trace>
          <inkml:trace contextRef="#ctx0" brushRef="#br0" timeOffset="46976.0105">1125 3927 235 0,'0'0'143'15,"0"0"-26"-15,0 0-21 0,0 0-4 0,0 0-11 16,0 0-2-16,0 0-6 0,0 0-5 0,0 0-8 15,0 0-4-15,0 0-9 0,0 0-5 16,0 0-5-16,0 0-4 0,0 0-4 16,0 0-4-16,0 0-3 0,0 0-2 0,0 0-2 15,0 0-1-15,0 0-3 0,0 0-2 0,0 0-3 16,0 0-2-16,0 0-3 0,0 0-1 0,0 0 0 16,0-29-3-16,0 29 0 0,0 0 0 0,0 0 1 15,28-23 0-15,-28 23 0 0,0 0 0 0,33-8-1 16,-33 8 1-16,0 0 0 0,40 1-1 15,-40-1 0-15,0 0 0 0,33 12 0 0,-33-12 0 16,0 0 0-16,32 14 0 0,-32-14-1 0,0 0 4 16,0 0-3-16,24 36 2 0,-24-36-3 0,0 30 0 15,0-30-2-15,0 0 4 0,-12 41-2 0,12-41 2 16,-23 31-3-16,23-31 4 0,-38 25-2 16,38-25 2-16,-39 23 0 0,39-23-1 0,-42 22 0 15,42-22 0-15,-35 14 0 0,35-14 0 16,-29 8 0-16,29-8 0 0,0 0 0 0,0 0-1 15,-27 0 0-15,27 0 0 0,0 0 0 0,0 0 0 16,0 0-1-16,0 0-1 0,0 0-3 0,0 0 1 16,0 0 1-16,0 0 2 0,32 0 2 0,-32 0-1 0,0 0-1 15,35-9-3-15,-35 9-1 0,0 0-1 0,37-9 0 16,-37 9 1-16,0 0 1 0,42 0 1 16,-42 0 0-16,0 0 0 0,36 0 1 0,-36 0 1 31,0 0-1-31,30 18 1 0,-30-18 0 0,0 0 0 0,0 0-1 15,25 35 1-15,-25-35-1 0,0 0 1 0,8 40-1 16,-8-40 1-16,-8 33-1 0,8-33 3 0,-11 31-2 16,11-31 4-16,-14 29-3 0,14-29 3 0,0 0 15 15,-35 36-16-15,35-36 16 0,-31 18-16 0,31-18-1 16,-34 5 0-16,34-5-1 0,-36 0-2 0,36 0-2 16,-39 0-4-16,39 0-6 0,0 0-5 0,-35-5-6 15,35 5-8-15,0 0-9 0,0 0-12 0,0 0-17 16,-31-25-19-16,31 25-37 0,0 0-55 15,0 0-97-15,38-8-107 0,-38 8 288 0</inkml:trace>
          <inkml:trace contextRef="#ctx0" brushRef="#br0" timeOffset="47600.8932">2250 3920 457 0,'0'0'208'16,"0"0"-81"-16,-12 32-29 0,12-32-25 0,0 0-13 16,-35 0-15-16,35 0-11 0,0 0-10 0,-33 8-4 15,33-8-3-15,-32 0-2 0,32 0-3 16,-33 0-1-16,33 0-4 0,-35-3-3 0,35 3-3 16,-35 0-1-16,35 0-2 0,-33 0-4 0,33 0-7 15,0 0-8-15,-35 8-9 0,35-8-13 0,0 0-14 16,0 0-13-16,0 0-23 0,-32 0-24 0,32 0-19 15,0 0-27-15,0 0-17 0,0 0-94 0,0 0 266 16,42 26 8-16</inkml:trace>
          <inkml:trace contextRef="#ctx0" brushRef="#br0" timeOffset="47944.5312">2305 4074 494 0,'0'0'144'0,"0"0"-34"0,0 0-25 15,0 0-5-15,-37 10-14 0,37-10-8 0,0 0-8 16,-32 15-3-16,32-15-6 0,-33 5-2 15,33-5-5-15,-42 0-1 0,42 0-6 0,-47 0-5 16,21 0-8-16,26 0-4 0,-55-1-5 0,55 1-3 16,-54 0-2-16,54 0-7 0,-47 0-6 0,47 0-7 15,-34 0-8-15,34 0-6 0,-31 0-6 0,31 0-9 16,0 0-11-16,-33 0-16 0,33 0-29 0,0 0-29 16,0 0-18-16,0 0-30 0,0 0 8 0,0 0-40 15,0 0 141-15,0 0 73 0</inkml:trace>
          <inkml:trace contextRef="#ctx0" brushRef="#br0" timeOffset="48616.25">2851 3952 761 0,'0'0'160'0,"0"0"-54"0,0 0-35 16,0 0-14-16,-30-15-9 0,30 15-6 0,0 0-5 15,0 0-4-15,-33 0-5 0,33 0-3 16,0 0-2-16,-26 0-3 0,26 0-6 0,0 0-4 16,-44 23-7-16,44-23-1 0,-32 27-4 0,32-27 1 15,-26 31-3-15,26-31 2 0,-26 36-5 0,26-36 1 16,-19 43-4-16,19-43 0 0,-13 41-3 0,13-41 1 16,0 35-4-16,0-35 2 0,0 33-1 0,0-33 2 15,0 0 0-15,32 36 2 0,-32-36 0 0,38 21 0 16,-38-21-4-16,51 11-1 0,-21-6-3 15,-30-5-4-15,65 0-5 0,-39-10-6 16,14 10-5-16,-13-16 0 0,9 14 10 0,-36 2 9 16,53-22 20-16,-53 22 15 0,44-33 16 0,-44 33 7 15,29-27 8-15,-29 27 0 0,14-33-3 0,-14 33-7 16,0-39-6-16,0 39-13 0,-19-51-2 0,19 51-9 16,-26-51 0-16,26 51-7 0,-39-52 2 0,39 52-6 15,-42-40-2-15,42 40-10 0,-43-41-8 16,43 41-11-16,-44-29-9 0,44 29-10 0,-33-15-13 15,33 15-30-15,0 0-41 0,-34-13-64 0,34 13-119 16,0 0 6-16,0 0 316 0</inkml:trace>
        </inkml:traceGroup>
        <inkml:traceGroup>
          <inkml:annotationXML>
            <emma:emma xmlns:emma="http://www.w3.org/2003/04/emma" version="1.0">
              <emma:interpretation id="{9379049E-A6DA-48BF-AA4D-7407B0AA01DA}" emma:medium="tactile" emma:mode="ink">
                <msink:context xmlns:msink="http://schemas.microsoft.com/ink/2010/main" type="inkWord" rotatedBoundingBox="5655,16833 6496,16846 6491,17166 5650,17153"/>
              </emma:interpretation>
              <emma:one-of disjunction-type="recognition" id="oneOf4">
                <emma:interpretation id="interp20" emma:lang="en-US" emma:confidence="1">
                  <emma:literal>or</emma:literal>
                </emma:interpretation>
                <emma:interpretation id="interp21" emma:lang="en-US" emma:confidence="0">
                  <emma:literal>on</emma:literal>
                </emma:interpretation>
                <emma:interpretation id="interp22" emma:lang="en-US" emma:confidence="0">
                  <emma:literal>our</emma:literal>
                </emma:interpretation>
                <emma:interpretation id="interp23" emma:lang="en-US" emma:confidence="0">
                  <emma:literal>o</emma:literal>
                </emma:interpretation>
                <emma:interpretation id="interp24" emma:lang="en-US" emma:confidence="0">
                  <emma:literal>Or</emma:literal>
                </emma:interpretation>
              </emma:one-of>
            </emma:emma>
          </inkml:annotationXML>
          <inkml:trace contextRef="#ctx0" brushRef="#br0" timeOffset="49248.0369">3984 4102 526 0,'0'0'220'0,"0"0"-104"0,0 0-30 0,0 0-24 16,0 0-10-16,-35 0-11 0,35 0-9 16,0 0-6-16,0 0-2 0,0 0-2 0,-28 0 2 15,28 0 2-15,0 0 0 0,0 0-1 0,-30-8-2 16,30 8-4-16,0 0-3 0,-31 5-5 0,31-5-5 16,0 0-4-16,-28 22-1 0,28-22-2 0,0 0 1 15,-28 46-3-15,28-46 2 0,-13 33-6 0,13-33 1 16,-10 38-8-16,10-38 2 0,0 36-3 15,0-36 4-15,0 30-1 0,0-30 2 16,7 27 13-16,-7-27-18 0,0 0 12 0,30 35-19 16,-30-35-7-16,36 6-8 0,-36-6-15 0,41 0-12 15,-41 0-10-15,43 0-12 0,-15 0 3 0,-28 0 4 16,39-22 15-16,-39 22 23 0,35-23 25 0,-35 23 24 16,0 0 24-16,35-35 18 0,-35 35 6 0,0 0 16 15,9-40-17-15,-9 40 5 0,0 0-12 16,0-41-12-16,0 41-10 0,-13-42-11 0,13 42-9 15,-15-43-10-15,15 43-7 0,-18-33-13 0,18 33-11 16,0 0-13-16,0 0-12 0,-33-39-17 0,33 39-19 16,0 0-42-16,0 0-49 0,0 0-119 0,0 0 196 15,0 0 110-15</inkml:trace>
          <inkml:trace contextRef="#ctx0" brushRef="#br0" timeOffset="49607.3452">4308 4115 595 0,'0'0'120'0,"0"0"-53"0,-28 46-7 16,28-46 0-16,-16 30 8 0,16-30-15 0,0 0-7 16,-30 39-14-16,30-39-7 0,0 0-8 0,-14 26 1 15,14-26-1-15,0 0 0 0,0 0-2 16,0 0-1-16,0 0-1 0,0 0 1 0,-3 32 1 15,3-32 0-15,0 0-2 0,0 0 0 0,0 0 0 16,0 0 0-16,0 0 2 0,26 4 0 0,-26-4 0 16,0 0-1-16,0 0-1 0,0 0-4 15,0 0-2-15,0 0-3 0,33-18-3 0,-33 18-1 16,0 0 2-16,32-21-2 0,-32 21 1 0,0 0-4 16,30-24-2-16,-30 24-5 0,0 0-2 0,36-38-4 15,-36 38 1-15,28-20-3 0,-28 20-3 0,30-20-5 16,-30 20-8-16,39-15-9 0,-39 15-3 0,38-4-13 15,-38 4-22-15,30 0-52 0,-2 7-78 16,-28-7-168-16,0 0 62 0,56 25 317 16</inkml:trace>
        </inkml:traceGroup>
        <inkml:traceGroup>
          <inkml:annotationXML>
            <emma:emma xmlns:emma="http://www.w3.org/2003/04/emma" version="1.0">
              <emma:interpretation id="{2470E175-81FA-4953-BC69-CA21C85BD76D}" emma:medium="tactile" emma:mode="ink">
                <msink:context xmlns:msink="http://schemas.microsoft.com/ink/2010/main" type="inkWord" rotatedBoundingBox="7427,16669 10767,16720 10756,17427 7416,17376"/>
              </emma:interpretation>
              <emma:one-of disjunction-type="recognition" id="oneOf5">
                <emma:interpretation id="interp25" emma:lang="en-US" emma:confidence="0">
                  <emma:literal>X-4=0.</emma:literal>
                </emma:interpretation>
                <emma:interpretation id="interp26" emma:lang="en-US" emma:confidence="0">
                  <emma:literal>X-4=0'</emma:literal>
                </emma:interpretation>
                <emma:interpretation id="interp27" emma:lang="en-US" emma:confidence="0">
                  <emma:literal>X-4=0,</emma:literal>
                </emma:interpretation>
                <emma:interpretation id="interp28" emma:lang="en-US" emma:confidence="0">
                  <emma:literal>4-4=0.</emma:literal>
                </emma:interpretation>
                <emma:interpretation id="interp29" emma:lang="en-US" emma:confidence="0">
                  <emma:literal>X-4=0"</emma:literal>
                </emma:interpretation>
              </emma:one-of>
            </emma:emma>
          </inkml:annotationXML>
          <inkml:trace contextRef="#ctx0" brushRef="#br0" timeOffset="50591.4725">6073 3894 677 0,'0'0'145'0,"0"0"-56"15,0 0-20-15,0 0-4 16,-11 33 5-16,11-33-5 0,0 0-7 0,-35 10-12 15,35-10-9-15,0 0-10 0,-28 15-9 0,28-15-8 16,0 0-2-16,-42 39-4 0,42-39 2 0,-31 41-4 16,31-41 1-16,-42 47-4 0,42-47 3 0,-49 53-4 15,49-53 4-15,-55 46-4 0,55-46 3 0,-56 54-3 16,56-54 1-16,-50 42-3 0,50-42-3 0,-49 34-7 16,49-34-4-16,-39 25 8 0,39-25-17 15,0 0 13-15,-38 18-20 0,38-18-8 0,0 0-23 16,0 0-45-16,0 0-42 0,0 0-40 0,0 0-48 15,0 0-105-15,0 0 223 0,0 0 122 0</inkml:trace>
          <inkml:trace contextRef="#ctx0" brushRef="#br0" timeOffset="50279.045">5794 3905 641 0,'0'0'188'0,"0"0"-74"16,0 0-34-16,0 0-19 0,0 0-10 0,0 0-15 16,0 0-5-16,0 0-6 0,0 0-2 15,0 0-3-15,0 0 1 0,0 0 1 0,14 34 4 16,-14-34 0-16,0 0-1 0,0 0-7 0,0 31-4 16,0-31-7-16,0 31-2 0,0-31-3 0,0 39 4 15,0-39-3-15,4 54 4 0,-4-27-5 0,3 6 4 16,-3-6-6-16,13 5 4 0,-5-3-6 0,-1 0 4 15,4 0-4-15,-11-29 3 0,21 50 12 0,-21-50-34 16,17 39 29-16,-17-39-36 0,14 32 13 16,-14-32-1-16,0 0-4 0,0 0-6 0,0 0-8 15,0 0-9-15,0 0-20 0,0 0 2 0,32 20-48 16,-32-20-21-16,0 0-71 0,0 0-76 16,-11-51-77-16,11 51 268 0</inkml:trace>
          <inkml:trace contextRef="#ctx0" brushRef="#br0" timeOffset="51026.9514">6243 4154 532 0,'0'0'252'0,"-28"0"-121"0,28 0-36 0,0 0-29 15,0 0-7-15,0 0-12 0,0 0-10 0,0 0-7 0,0 0-4 16,0 0-6-16,0 0-3 0,0 0-4 0,36 7-3 16,-36-7-4-16,0 0-1 0,42 0-4 0,-42 0 1 15,34 0-1-15,-34 0-1 0,38 0 1 16,-38 0-1-16,44 0-4 0,-44 0 0 0,53 8-3 15,-53-8-5-15,47 0-5 0,-47 0-6 0,45 0-9 16,-45 0-10-16,46 0-17 0,-46 0-19 0,40 0-27 16,-40 0-42-16,0 0-29 0,0 0-65 0,14-31-65 15,-14 31 208-15,0 0 98 0</inkml:trace>
          <inkml:trace contextRef="#ctx0" brushRef="#br0" timeOffset="51495.5925">6898 3987 760 0,'0'0'147'0,"0"0"-55"0,0 0-19 15,0 0-12-15,0 0-8 0,0 0-12 0,0 0-8 16,-28 31-6-16,28-31-2 0,0 0-5 0,0 0-4 16,-15 28-5-16,15-28 1 0,0 0-4 0,-12 38 2 15,12-38-1-15,0 0 0 0,-23 40-2 0,23-40 2 16,0 0-3-16,-22 43 2 0,22-43-2 0,0 0 1 15,-23 32-4-15,23-32 1 0,0 0-3 16,0 0-1-16,0 0 0 0,-21 33 0 16,21-33-2-16,0 0 1 0,0 0-1 0,0 0 1 15,0 0 1-15,33 26-1 0,-33-26-1 0,0 0 0 16,35 11-4-16,-35-11 0 0,32 6-3 0,-32-6 1 16,28 7-3-16,-28-7-4 0,31 0-1 0,-31 0-4 15,32 9-3-15,-32-9-1 0,31 0-3 0,-31 0 1 16,0 0-1-16,35 0 2 0,-35 0-6 15,0 0-12-15,37 0-15 0,-37 0-30 16,0 0-31-16,0 0-52 0,40-20-60 0,-40 20-113 16,0 0 225-16,35 0 119 0</inkml:trace>
          <inkml:trace contextRef="#ctx0" brushRef="#br0" timeOffset="51842.1735">7246 3939 759 0,'0'0'171'0,"0"0"-74"16,0 0-26-16,-44 17-12 0,44-17-7 16,0 0-9-16,0 0-5 0,-33 18-6 15,33-18-3-15,0 0-9 0,0 0-4 0,-25 31-5 16,25-31 0-16,-14 32-3 0,14-32-1 0,-8 39-4 15,8-39 1-15,-18 50-6 0,15-19 5 0,-10 3-6 16,3-1 4-16,-1 1-3 0,-1 0 4 0,2 1 11 16,-8 3-30-16,4-8 31 0,2 4-32 0,0 1 13 15,12-35 0-15,-20 53-4 0,20-53 2 0,-14 43-3 16,14-43 2-16,-10 27-4 0,10-27-2 16,0 0-8-16,0 0-5 0,-7 28-14 0,7-28-15 31,0 0-17-31,0 0-18 0,0 0-32 0,0 0-32 15,0 0-82-15,44-10-100 0,-44 10 147 0,0 0 190 16</inkml:trace>
          <inkml:trace contextRef="#ctx0" brushRef="#br0" timeOffset="52673.2649">7428 4346 460 0,'0'0'171'0,"0"0"-59"0,0 0-20 16,0 0-7-16,0 0-4 0,0 0-11 0,0 0-8 15,0 0-6-15,0 0-8 0,0 0-9 0,0 0-5 16,32 20-7-16,-32-20-8 0,0 0-7 0,0 0-5 15,36 0-3-15,-36 0-2 0,0 0-3 0,42 0-1 16,-42 0-3-16,34-7-6 0,-34 7-4 16,33-8-6-16,-33 8-5 0,35 0-1 15,-35 0-3-15,37 0-7 0,-37 0 1 0,40 0 3 16,-40 0 1-16,33 0-10 0,-33 0-35 0,34 8-46 16,-34-8-67-16,35 13-61 0,-35-13-84 0,31 0 248 15,-31 0 87-15</inkml:trace>
          <inkml:trace contextRef="#ctx0" brushRef="#br0" timeOffset="52439.7962">7537 4190 577 0,'0'0'169'0,"0"0"-44"0,0 0-34 0,0 0-8 16,0 0-14-16,0 0-10 0,0 0-14 15,0 0-9-15,0 0-8 0,0 0-3 0,0 0-2 16,0 0-3-16,0 0-3 0,0 0-3 0,0 0-3 16,0 0-3-16,0 0-2 0,0 0-1 0,0 0-1 15,0 0 0-15,0 0-3 0,0 0-1 16,0 0 1-16,0 0-1 0,26 0 1 0,-26 0-1 16,0 0 0-16,35 0 0 0,-35 0 0 0,0 0 0 15,40 0 0-15,-40 0-1 0,28 0 0 16,-28 0 0-16,30 0 1 0,-30 0-1 0,0 0 1 15,35 0-4-15,-35 0-2 0,0 0-3 0,0 0-3 16,0 0-2-16,0 0-6 0,0 0-6 0,0 0-5 16,0 0-6-16,0 0-11 0,0 0-15 0,0 0-20 15,0 0-36-15,0 0-27 0,0 0-46 0,-32-12-50 16,32 12-76-16,0 0 270 0</inkml:trace>
          <inkml:trace contextRef="#ctx0" brushRef="#br0" timeOffset="53266.9393">8311 4138 501 0,'0'0'218'16,"0"0"-73"-16,0 0-48 0,0 0-17 0,-34-4-18 16,34 4-11-16,0 0-12 0,0 0-7 0,-42 0-9 15,42 0-6-15,0 0-7 0,-37 20-5 16,37-20-4-16,-29 22 1 0,29-22-3 0,-27 30 3 16,27-30-3-16,-29 40 2 0,29-40-3 0,-25 45 4 15,25-45-5-15,-19 42 3 0,19-42 13 0,-14 39-15 16,14-39 12-16,-4 36-34 0,4-36 15 0,0 33-17 15,0-33 14-15,16 27 1 0,-16-27-4 0,0 0-2 16,42 34-10-16,-42-34-7 0,44 15-11 16,-44-15-2-16,45 8-3 0,-45-8 2 0,48 0 0 15,-48 0 12-15,54 0 17 0,-54 0 26 16,44-15 27-16,-44 15 14 0,35-8 11 0,-35 8-1 16,33-19 0-16,-33 19-4 0,0 0 4 0,35-32-6 15,-35 32 0-15,0-28 8 0,0 28-42 0,0-38 29 16,0 38-37-16,-3-52 8 0,3 52-2 0,-16-54-10 15,16 54-3-15,-16-50-9 0,16 50-3 0,-23-45-6 16,23 45-2-16,-28-29-7 0,28 29-3 16,-28-21-15-16,28 21-32 0,-40-13-72 0,40 13-144 15,0 0-167-15,-37 21 72 0,37-21 385 0</inkml:trace>
          <inkml:trace contextRef="#ctx0" brushRef="#br0" timeOffset="-553942.6866">8852 4178 12 0,'0'0'21'0,"0"0"-1"16,0 0-3-16,0 18-2 0,0-18-2 0,0 0-1 15,0 0-2-15,0 0-2 0,0 0-4 0,0 0-5 16,0 0-3-16,0 0 1 0,0 0 1 0,0 0 3 15,0 0 1-15,0 0 2 0,0 0 2 16,0 0 3-16,0 20 3 0,0-20 1 16,0 0-1-16,0 0-3 0,0 0-4 0,0 0-3 15,0 0-3-15,0 0-1 0,0 0-2 0,0 0-1 16,0 0 1-16,8 21 1 0,-8-21 1 0,0 0 1 16,0 0 0-16,0 0-1 0,0 0-3 0,0 0-2 15,16 18-3-15,-16-18-3 0,0 0 0 0,0 0-2 16,0 0 2-16,0 0-3 0,14 20-2 15,-14-20-10-15,0 0-6 0,0 0 34 0</inkml:trace>
        </inkml:traceGroup>
      </inkml:traceGroup>
      <inkml:traceGroup>
        <inkml:annotationXML>
          <emma:emma xmlns:emma="http://www.w3.org/2003/04/emma" version="1.0">
            <emma:interpretation id="{230460D9-3243-43F9-ACAE-C291ACD1EA0D}" emma:medium="tactile" emma:mode="ink">
              <msink:context xmlns:msink="http://schemas.microsoft.com/ink/2010/main" type="line" rotatedBoundingBox="1430,17610 10576,17766 10561,18657 1415,18501"/>
            </emma:interpretation>
          </emma:emma>
        </inkml:annotationXML>
        <inkml:traceGroup>
          <inkml:annotationXML>
            <emma:emma xmlns:emma="http://www.w3.org/2003/04/emma" version="1.0">
              <emma:interpretation id="{58DFCBFC-22D1-4789-B22B-9D8319ED61E6}" emma:medium="tactile" emma:mode="ink">
                <msink:context xmlns:msink="http://schemas.microsoft.com/ink/2010/main" type="inkWord" rotatedBoundingBox="1430,17610 5253,17675 5242,18327 1419,18262"/>
              </emma:interpretation>
              <emma:one-of disjunction-type="recognition" id="oneOf6">
                <emma:interpretation id="interp30" emma:lang="en-US" emma:confidence="0">
                  <emma:literal>2=-3</emma:literal>
                </emma:interpretation>
                <emma:interpretation id="interp31" emma:lang="en-US" emma:confidence="0">
                  <emma:literal>23=-3</emma:literal>
                </emma:interpretation>
                <emma:interpretation id="interp32" emma:lang="en-US" emma:confidence="0">
                  <emma:literal>2-3=-3</emma:literal>
                </emma:interpretation>
                <emma:interpretation id="interp33" emma:lang="en-US" emma:confidence="0">
                  <emma:literal>233=-3</emma:literal>
                </emma:interpretation>
                <emma:interpretation id="interp34" emma:lang="en-US" emma:confidence="0">
                  <emma:literal>2=3</emma:literal>
                </emma:interpretation>
              </emma:one-of>
            </emma:emma>
          </inkml:annotationXML>
          <inkml:trace contextRef="#ctx0" brushRef="#br0" timeOffset="60336.5151">1315 5126 535 0,'0'0'233'0,"0"0"-113"0,0 0-45 16,0 0-24-16,0 0-8 15,0 0-6-15,0 0-4 0,0 0-7 0,35-5-5 16,-35 5-6-16,32 0 1 0,-32 0-2 0,35 0-2 16,-35 0-4-16,46 0-4 0,-46 0-2 0,52 2-1 15,-52-2-1-15,51 0 1 0,-21 8-2 0,-30-8 1 16,56 0-3-16,-56 0-6 0,49 0-7 0,-49 0-9 16,45 0-13-16,-45 0-14 0,40 0-17 15,-40 0-26-15,0 0-34 0,27-21-45 0,-27 21-39 16,0 0-63-16,0 0 129 0,0 0 147 0</inkml:trace>
          <inkml:trace contextRef="#ctx0" brushRef="#br0" timeOffset="60586.4572">1415 5290 371 0,'0'0'193'0,"0"0"-72"15,0 0-20-15,0 0-18 0,0 0-6 0,0 0-10 16,0 0-5-16,0 0-12 0,0 0-8 0,0 0-7 16,0 0-4-16,0 0-2 0,0 0-1 0,0 0-3 15,33 31-5-15,-33-31-6 0,0 0-5 16,29 0-6-16,-29 0-3 0,29 0-2 16,-29 0-4-16,37 0-6 0,-37 0-4 0,42 0-6 15,-42 0-5-15,44-4-5 0,-44 4-10 0,37 0-15 16,-37 0-32-16,42 0-52 0,-42 0-72 0,33-15-59 15,-33 15-107-15,0 0 328 0</inkml:trace>
          <inkml:trace contextRef="#ctx0" brushRef="#br0" timeOffset="61182.461">2289 5183 457 0,'0'0'164'0,"0"0"-59"0,0 0-12 0,0 0-16 16,0 0-9-16,0 0-14 16,0 0-7-16,0 0-10 0,0 0-5 0,0 0-9 15,0 0-3-15,0 0-3 0,0 0-2 0,0 0-2 16,0 0-4-16,26 0-2 0,-26 0-4 0,0 0-1 15,35 0-1-15,-35 0-1 0,0 0-4 0,42 1-1 16,-42-1 1-16,32 0-1 0,-32 0 1 0,26-4-4 16,-26 4-2-16,32 0-5 0,-32 0-5 0,0 0-9 15,33 0-10-15,-33 0-13 16,0 0-12-16,33 0-22 0,-33 0-34 0,0 0-38 16,0 0-66-1,0 0-94-15,26 0 239 0,-26 0 79 0</inkml:trace>
          <inkml:trace contextRef="#ctx0" brushRef="#br0" timeOffset="61950.9973">2830 5064 460 0,'0'0'186'0,"0"0"-67"0,0 0-20 16,0 0-15-16,0 0-9 0,0 0-7 0,0 0-8 15,0 0-10-15,0 0-6 0,11-34-5 0,-11 34-6 16,0 0-3-16,0 0-4 0,0 0-1 15,0 0-4-15,0-26-1 0,0 26-1 0,0 0-3 16,0 0-3-16,0 0-3 0,22-33-4 0,-22 33 0 16,0 0-3-16,0 0-1 0,32-30-1 0,-32 30 0 15,0 0-1-15,38-22 3 0,-38 22-1 16,37-10 1-16,-37 10-2 0,40-13 2 0,-40 13-3 0,53-8 1 16,-53 8 0-16,45 0-1 15,-45 0 0 1,46 8 1-16,-46-8-1 0,51 10 0 0,-51-10 1 15,49 13 0-15,-49-13 1 0,37 18-3 0,-37-18 3 16,0 0-5-16,42 39 3 0,-42-39-2 0,0 0 1 16,12 42 0-16,-12-42 2 0,-9 30-3 0,9-30 4 15,-19 35-3-15,19-35 2 0,-37 26-2 0,37-26 2 16,-37 24-2-16,37-24 2 0,-38 13 0 0,38-13 2 16,-34 15-3-16,34-15 1 0,0 0 0 15,-29 13 0-15,29-13 1 0,0 0-2 0,0 0 0 16,0 0 1-16,0 0-1 0,0 0 2 0,0 0-1 15,0 0 1-15,0 0-1 0,0 0-2 16,0 0 0-16,0 0 1 0,0 0 0 0,0 0 0 16,0 0 1-16,0 0-1 0,0 0 1 0,0 0 0 15,33-25-1-15,-33 25 0 0,0 0-1 16,0 0 1-16,37-14 1 0,-37 14 0 0,0 0 0 16,42-12-2-16,-42 12 0 0,30 0 0 0,-30 0 0 15,0 0 0-15,40 0 0 0,-40 0 0 0,0 0 0 16,38 30-1-16,-38-30-1 0,0 0 0 0,14 44-1 15,-14-44 3-15,-8 33-1 0,8-33 4 0,-21 38-3 16,21-38 4-16,-34 34-1 0,34-34 2 0,-45 32-1 16,45-32 2-16,-58 22 1 15,26-18 0-15,-1-4 0 0,7 0-3 0,-6 0-2 0,4 0-2 16,28 0-5-16,-49-14-2 0,49 14-5 0,-35-11-6 16,35 11-5-16,0 0-8 0,0 0-14 0,0 0-7 15,0 0-15-15,0 0-26 0,0 0-78 16,0 0-148-16,6-37-111 0,22 43 152 0,-28-6 279 15</inkml:trace>
          <inkml:trace contextRef="#ctx0" brushRef="#br0" timeOffset="59102.4287">-446 5090 420 0,'0'0'130'0,"0"0"-36"0,0 0-12 16,0 0-19-16,0 0-7 0,0 0-9 0,0 0-3 15,0 0-1-15,0 0-3 0,16-26-5 0,-16 26-3 16,0 0-2-16,0 0-1 0,0 0 0 16,0 0-1-16,0 0-1 0,0 0-1 0,21-31-4 15,-21 31-1-15,0 0-2 0,0 0-3 0,0 0 0 16,0 0-4-16,0 0 1 0,33-27-1 0,-33 27 0 15,0 0-1-15,0 0-3 0,26-15-2 0,-26 15 0 16,0 0-1-16,30-10 2 0,-30 10-2 0,0 0 1 16,40-8-2-16,-40 8-1 0,32 0 0 15,-32 0 0-15,37 0 1 0,-37 0 1 0,28 3 0 0,-28-3 0 16,31 10-2-16,-31-10 1 0,26 0-2 16,-26 0-1-16,0 0 1 0,0 0-2 0,34 18 0 15,-34-18 1-15,0 0 3 0,0 0-1 0,0 0 3 16,0 33-3-16,0-33 1 0,0 31-4 0,0-31 1 0,-23 45-3 15,23-45 4-15,-30 60-6 0,30-60 3 0,-40 52-7 16,40-52 2-16,-46 53-6 0,46-53 3 16,-56 52-1-16,56-52 4 0,-49 45 0 0,49-45 6 15,-44 33-1-15,44-33 3 0,-29 24 14 0,29-24-15 0,0 0 16 16,0 0-17-16,-34 18 1 0,34-18-20 0,0 0 18 16,0 0-4-16,0 0-2 0,0 0 21 0,0 0-17 15,0 0 3-15,0 0 1 0,37 0 0 0,-37 0 0 16,33 0-1-16,-33 0 1 0,37 0-1 15,-37 0-1-15,39 0 1 0,-39 0 0 0,35-9 0 16,-35 9 1-16,35-6 0 0,-35 6-16 0,33 2 15 16,-33-2-16-16,33-10 16 0,-33 10-1 0,35 0 1 15,-35 0-1-15,34 0 1 0,-34 0 0 16,33-8-1-16,-33 8 1 0,33 0-1 0,-33 0 1 16,35 0-2-16,-35 0-8 0,33 0-6 0,-33 0-12 15,30 0-8-15,-30 0 6 0,30-9-27 16,-30 9-2-16,28-13-49 0,-28 13-54 0,32-10-63 15,-32 10-71-15,43 0-89 0,-43 0 358 0</inkml:trace>
          <inkml:trace contextRef="#ctx0" brushRef="#br0" timeOffset="59571.0869">398 5046 430 0,'0'0'198'0,"0"0"-58"16,0 0-40-16,0 0-18 0,-30-21-15 15,30 21-9-15,0 0-11 0,0 0-7 0,0 0-8 16,0 0-4-16,0 0-8 0,0 0-6 0,0 0-5 16,0 0-3-16,0 0-2 0,0 0-1 0,14 31 1 15,-14-31 2-15,0 0 0 0,0 0 3 0,19 32-1 16,-19-32 3-16,0 0-3 0,30 43 0 0,-30-43-5 15,21 36 1-15,-21-36-5 0,25 46 3 16,-25-46-4-16,33 46 3 0,-33-46-4 0,35 51 4 16,-35-51-8-16,33 46 0 0,-33-46-6 0,32 44-1 15,-32-44 11-15,26 41-16 0,-26-41 13 0,0 0-22 16,37 38-9-16,-37-38-14 0,0 0-19 16,0 0-14-16,0 0-26 0,0 0-30 0,28 0-39 15,-28 0-54-15,-5-40-100 0,5 40 324 0</inkml:trace>
          <inkml:trace contextRef="#ctx0" brushRef="#br0" timeOffset="59821.0087">692 5161 580 0,'0'0'189'16,"11"-38"-88"-16,-11 38-27 0,0 0-16 15,0 0-6-15,-13-38-8 0,13 38-8 16,0 0 0-16,0 0 0 0,0 0 1 0,0 0-1 15,-33-14-1-15,33 14-5 0,0 0-5 0,0 0-4 16,-35 19-8-16,35-19-4 0,-30 26-5 0,30-26-2 16,-35 37-3-16,35-37 1 0,-37 53-3 0,15-23 3 15,1-1-4-15,-2 3 1 0,4-4-6 0,19-28 0 16,-42 57-8-16,42-57-1 0,-39 45 7 16,39-45-23-16,-35 38 6 0,35-38-30 0,0 0-24 15,-44 27-33-15,44-27-49 0,0 0-55 0,0 0-99 16,0 0-7-16,0 0 325 0</inkml:trace>
        </inkml:traceGroup>
        <inkml:traceGroup>
          <inkml:annotationXML>
            <emma:emma xmlns:emma="http://www.w3.org/2003/04/emma" version="1.0">
              <emma:interpretation id="{82D8FD87-FAE8-4A9E-AAE4-94ADAF356CF1}" emma:medium="tactile" emma:mode="ink">
                <msink:context xmlns:msink="http://schemas.microsoft.com/ink/2010/main" type="inkWord" rotatedBoundingBox="6441,17853 7582,17873 7575,18309 6433,18290"/>
              </emma:interpretation>
              <emma:one-of disjunction-type="recognition" id="oneOf7">
                <emma:interpretation id="interp35" emma:lang="en-US" emma:confidence="1">
                  <emma:literal>or</emma:literal>
                </emma:interpretation>
                <emma:interpretation id="interp36" emma:lang="en-US" emma:confidence="0">
                  <emma:literal>Or</emma:literal>
                </emma:interpretation>
                <emma:interpretation id="interp37" emma:lang="en-US" emma:confidence="0">
                  <emma:literal>on</emma:literal>
                </emma:interpretation>
                <emma:interpretation id="interp38" emma:lang="en-US" emma:confidence="0">
                  <emma:literal>Orr</emma:literal>
                </emma:interpretation>
                <emma:interpretation id="interp39" emma:lang="en-US" emma:confidence="0">
                  <emma:literal>oar</emma:literal>
                </emma:interpretation>
              </emma:one-of>
            </emma:emma>
          </inkml:annotationXML>
          <inkml:trace contextRef="#ctx0" brushRef="#br0" timeOffset="63164.5762">4814 5180 609 0,'0'0'186'15,"0"0"-76"-15,0 0-30 0,0 0-22 0,0 0-5 16,-30-13-10-16,30 13-11 0,0 0-5 16,0 0-3-16,-38-18-1 0,38 18 0 0,-30 0-3 0,30 0-5 15,-28 0-7-15,28 0-5 0,-32 12-4 0,32-12 0 16,0 0-5-16,-40 40 1 0,40-40-4 0,-23 39 2 15,23-39-1-15,-17 41 3 0,17-41-1 0,-11 47 3 16,11-47-6-16,0 45 0 0,0-45 11 0,16 37-15 16,-16-37 12-16,24 37-14 0,-24-37-6 15,37 29 3-15,-37-29-6 0,46 21-6 0,-16-8-5 16,-30-13-2-16,59 0 0 0,-59 0 8 0,56-8 9 16,-56 8 7-16,51-26 9 0,-51 26 4 0,47-29 7 15,-47 29 6-15,32-42 6 0,-32 42 33 16,17-45 1-16,-17 45 14 0,11-43-10 0,-11 43-18 15,0-49-9-15,0 49-13 0,-16-55-4 0,11 25-9 16,5 30 1-16,-20-44-7 0,20 44 0 16,-21-34-9-16,21 34-6 0,0 0-6 0,0 0-7 15,-38-29-7-15,38 29-22 0,0 0-42 0,0 0-97 16,0 0-154-16,0 0-40 0,0 0 290 0</inkml:trace>
          <inkml:trace contextRef="#ctx0" brushRef="#br0" timeOffset="63555.141">5243 5206 777 0,'0'0'144'0,"0"0"-80"0,-21 32-25 16,21-32-12-16,0 0-3 0,-23 27-10 0,23-27-4 15,0 0-2-15,-10 37 2 0,10-37 0 0,0 0 5 16,0 38 2-16,0-38 7 0,0 0 1 0,14 39 2 16,-14-39-4-16,0 0-5 0,0 0-3 0,0 0-4 15,19 31-2-15,-19-31 1 0,0 0 2 16,0 0 0-16,0 0 3 0,0 0 3 0,0 0 1 16,0 0 1-16,0 0 3 0,0 0-1 15,0 0 0-15,0 0-4 0,0 0-4 0,0 0-6 16,16-35-3-16,-16 35-3 0,0 0-1 0,0 0 0 15,21-37 1-15,-21 37-3 0,0 0 3 0,24-38-3 16,-24 38 2-16,0 0-3 0,44-40 1 0,-44 40-4 16,35-20 0-16,-35 20-6 0,47-21-5 0,-47 21-8 15,49-18-7-15,-49 18-3 0,53-10-6 0,-53 10-7 16,51 2-10-16,-51-2-26 0,49 0-37 16,-49 0-52-16,42 0-54 0,-42 0-92 0,0 0-15 15,56 0 322-15</inkml:trace>
        </inkml:traceGroup>
        <inkml:traceGroup>
          <inkml:annotationXML>
            <emma:emma xmlns:emma="http://www.w3.org/2003/04/emma" version="1.0">
              <emma:interpretation id="{4C1FCDD9-5AC0-41EA-9638-F7C87F20B393}" emma:medium="tactile" emma:mode="ink">
                <msink:context xmlns:msink="http://schemas.microsoft.com/ink/2010/main" type="inkWord" rotatedBoundingBox="8432,17784 10575,17820 10561,18657 8417,18620"/>
              </emma:interpretation>
              <emma:one-of disjunction-type="recognition" id="oneOf8">
                <emma:interpretation id="interp40" emma:lang="en-US" emma:confidence="0">
                  <emma:literal>X=4</emma:literal>
                </emma:interpretation>
                <emma:interpretation id="interp41" emma:lang="en-US" emma:confidence="0">
                  <emma:literal>4=4</emma:literal>
                </emma:interpretation>
                <emma:interpretation id="interp42" emma:lang="en-US" emma:confidence="0">
                  <emma:literal>x=4</emma:literal>
                </emma:interpretation>
                <emma:interpretation id="interp43" emma:lang="en-US" emma:confidence="0">
                  <emma:literal>X=y</emma:literal>
                </emma:interpretation>
                <emma:interpretation id="interp44" emma:lang="en-US" emma:confidence="0">
                  <emma:literal>X</emma:literal>
                </emma:interpretation>
              </emma:one-of>
            </emma:emma>
          </inkml:annotationXML>
          <inkml:trace contextRef="#ctx0" brushRef="#br0" timeOffset="64374.8729">6954 5121 777 0,'0'0'154'0,"0"0"-60"0,0 0-21 0,0 0-10 16,0 0-6-16,0 0-10 0,0 0-5 16,0 0-6-16,0 0-1 0,0 0 1 0,-34 22-1 15,34-22-4-15,-31 17-5 0,31-17-7 16,-35 23-3-16,35-23-6 0,-46 40-2 0,46-40-4 16,-51 47-1-16,25-19-10 0,26-28 2 0,-52 58-8 15,52-58 3-15,-46 52-3 0,46-52-1 0,-31 44 8 16,31-44-36-16,-27 37 28 0,27-37-34 0,0 0 13 15,0 0-11-15,-24 40-13 0,24-40-21 0,0 0-49 16,0 0-21-16,0 0-63 0,0 0-50 16,0 0-84-16,0 0 275 0</inkml:trace>
          <inkml:trace contextRef="#ctx0" brushRef="#br0" timeOffset="64077.5679">6733 5004 662 0,'0'0'176'0,"0"0"-64"16,0 0-30-16,0 0-19 0,0 0-9 0,0 0-11 31,0 0-6-31,0 0-4 0,0 0-3 15,0 0-4-15,0 0-5 0,0 0-4 0,0 0 1 16,0 0-4-16,14 29 2 0,-14-29-5 0,0 0-2 16,14 37-5-16,-14-37-1 0,14 35-5 0,-14-35 3 15,14 55-3-15,-5-30 3 0,1 9-5 0,2-4 2 16,-1 1-7-16,-6-1 3 0,9 0-10 0,-14-30 2 16,23 57 10-16,-23-57-15 0,25 55 12 15,-25-55-33-15,14 40 13 0,-14-40-23 0,0 0 6 0,12 30-12 16,-12-30-29-16,0 0-24 0,0 0-82 0,0 0-85 15,0 0-92-15,0 0 266 0</inkml:trace>
          <inkml:trace contextRef="#ctx0" brushRef="#br0" timeOffset="64858.8201">7505 5223 705 0,'-31'-20'169'0,"31"20"-45"16,0 0-39-16,0 0-10 0,0 0-19 0,0 0-10 15,0 0-10-15,0 0 0 0,0 0-2 0,0 0-1 16,0 0-1-16,42-6-5 0,-42 6-5 0,0 0-7 16,33-9-4-16,-33 9-7 0,26 0-2 0,-26 0-1 31,32 0-1-31,-32 0 2 0,35 0-1 0,-35 0-1 16,35 0-1-16,-35 0-1 0,38 0-4 15,-38 0-3-15,26 9-8 0,-26-9-6 0,0 0-8 16,0 0-6-16,37 0-9 0,-37 0-11 0,0 0-17 15,0 0-22-15,0 0-23 0,0 0-21 0,0 0-88 16,0 0-63-16,-30-19-29 0,30 19 301 0</inkml:trace>
          <inkml:trace contextRef="#ctx0" brushRef="#br0" timeOffset="65105.6486">7493 5431 457 0,'0'0'222'0,"0"0"-91"0,0 0-29 16,0 0-10-16,0 0-7 0,0 0-10 16,0 0-7-1,0 0-9-15,2 31-9 0,-2-31-6 0,0 0-5 0,0 0-7 16,0 0-6-16,0 0-7 0,31 0-24 0,-31 0 14 16,0 0-3-16,37 0-6 0,-37 0 17 0,31 0-25 15,-31 0-7-15,42 0-7 0,-42 0-7 0,41-12-10 16,-41 12-8-16,42-15-13 0,-42 15-28 0,45-10-49 15,-45 10-54-15,42-8-75 16,-42 8-109-16,0 0 124 0,67 0 251 0</inkml:trace>
          <inkml:trace contextRef="#ctx0" brushRef="#br0" timeOffset="65674.2181">8347 5121 482 0,'0'0'195'0,"0"0"-65"0,0 0-21 16,0 0-17-16,0 0-12 0,0 0-20 0,9 29-13 16,-9-29-16-16,0 0-8 0,-17 33-6 0,17-33 2 15,-14 30-1-15,14-30 5 0,-20 33-3 16,20-33-2-16,-17 35-4 0,17-35-1 0,-23 34-3 16,23-34 0-16,-19 28-4 0,19-28-1 0,0 0-2 15,-14 36 0-15,14-36-2 0,0 0 1 0,0 0-1 16,0 35 0-16,0-35 0 0,0 0 2 15,0 0-2-15,33 36 1 0,-33-36 16 0,0 0-18 16,40 21 15-16,-40-21-36 0,39 12 12 0,-39-12-20 16,37 11 13-16,-37-11-1 0,43 15-1 15,-43-15-5-15,44 3-8 0,-44-3-5 0,35 0-13 16,-35 0 4-16,33 5-39 0,-33-5-13 0,32 0-58 16,-32 0-53-16,0 0-82 0,45-18-49 0,-45 18 333 0</inkml:trace>
          <inkml:trace contextRef="#ctx0" brushRef="#br0" timeOffset="65946.0261">8703 5083 814 0,'0'0'157'0,"0"0"-66"0,0 0-28 16,0 0-11-16,0 0-3 0,0 0-6 0,0 0-3 15,0 0-4-15,0 0-2 0,0 0 1 0,-11 33-1 16,11-33-6 0,0 0-9-16,-35 45-12 0,35-45-1 0,-23 58-6 15,8-24 3-15,1 10-4 0,0-3 5 0,-4 4 9 16,4 4-27-16,4 3 27 0,-3 1-30 0,1 1 11 16,2-4 0-16,1-3-13 0,-2-7-1 0,11-1-15 15,0-39-7-15,-5 58-18 0,5-58-17 16,0 46-54-16,0-46-80 0,0 0-223 15,0 0 24-15,0 0 352 0</inkml:trace>
        </inkml:traceGroup>
      </inkml:traceGroup>
    </inkml:traceGroup>
  </inkml:traceGroup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25.39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00 25 350 0,'0'0'144'0,"0"0"-34"16,0 0-14-16,0 0-10 0,0 0-2 0,0 0-3 16,0 0-5-16,0 0-11 0,0 0-10 0,0 0-10 15,0 0-4-15,0 0-3 0,0 0-3 0,0 0-2 16,0 0-7-16,0 0-2 0,0 0-5 0,-27-9 0 16,27 9-1-16,0 0-2 0,-31-5-2 15,31 5-3-15,0 0-4 0,-35-10-3 0,35 10-1 16,-32 0-2-16,32 0-1 0,0 0 0 0,-37 0-4 15,37 0-2-15,0 0-5 0,-31 0-6 0,31 0-6 16,0 0-2-16,0 0-5 0,0 0-3 0,0 0-7 16,-28 17-9-16,28-17-12 0,0 0-17 0,0 0-22 15,0 0-25-15,0 0-40 0,0 0-33 16,0 0-125-16,38 27 110 0,-38-27 213 16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25.656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30 28 619 0,'0'0'123'0,"0"0"-39"0,0 0-9 0,-39-17-6 16,39 17-6-16,0 0-3 0,-28 0-2 16,28 0-7-16,-35-3-11 0,35 3-10 0,-42-8-9 15,42 8-10-15,-40 0-6 0,40 0-7 0,-39 8-7 16,39-8-9-16,-35 0-11 0,35 0-19 0,-33 0-24 16,33 0-45-16,0 0-53 0,0 0-91 0,0 0-120 15,-39 0 179-15,39 0 202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27.06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-1 0 650 0,'0'0'176'15,"0"0"-82"-15,0 0-43 0,0 0-12 0,0 0-5 16,0 0-1-16,0 0-3 0,0 0-3 16,0 0-4-16,0 34-3 0,0-34-7 0,12 38-3 15,-12-38-6-15,14 49-1 0,-7-20-4 0,-2 2 5 16,2 1-3-16,-2-6 3 0,-5-26-3 0,7 55 2 15,-7-55-3-15,0 43 2 0,0-43-3 0,0 35 3 16,0-35-2-16,0 0 1 0,0 27-1 0,0-27 1 16,0 0 1-16,0 0-1 0,0 0 3 15,0 0 1-15,0 0 2 0,0 0 4 0,0 0 1 16,0 0 2-16,0 0 1 0,0 0-1 0,0 0-1 16,0 0 0-16,0 0 1 0,0 0-1 15,0 0 0-15,0 0-2 0,0 0 1 0,0 0-1 16,0 0 2-16,0 0 0 0,0 0 1 0,0 0-3 15,0 0-1-15,0 0-4 0,16-37 0 0,-16 37-1 16,0 0 2-16,21-42-1 0,-21 42 2 16,13-36-1-16,-13 36 3 0,17-43-1 0,-17 43 1 15,21-37-1-15,-21 37 2 0,23-31-4 0,-23 31 1 16,0 0-4-16,28-42 0 0,-28 42-3 0,0 0 1 16,31-23-2-16,-31 23 0 0,0 0-2 0,32-8-2 15,-32 8-3-15,0 0-1 0,31 17 0 0,-31-17 0 16,0 0 3-16,25 27 0 0,-25-27 1 0,0 0-2 15,19 37 2-15,-19-37 0 0,5 36 2 16,-5-36-1-16,0 37 1 0,0-37-3 0,2 43 0 16,-2-43-3-16,7 37 3 0,-7-37-2 0,0 38 3 15,0-38-3-15,9 32 0 0,-9-32-6 16,0 0-2-16,5 31-5 0,-5-31 1 0,0 0 1 16,0 0 1-16,0 0-2 0,0 0-4 0,0 0-6 15,0 0-6-15,0 0-10 0,0 0-19 16,0 0-26-16,0 0-47 0,28 18-66 0,-28-18-74 15,0 0-77-15,0 0 262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27.609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36 34 640 0,'0'0'145'0,"0"0"-50"0,0 0-26 15,0 0-10-15,0 0-4 0,0 0-4 0,0 0 0 16,0-35-2-16,0 35-3 0,0 0-5 16,0 0-7-16,0 0-7 0,0 0-6 0,0 0-4 15,0 0-2-15,0 0-3 0,0 0-4 0,-33-6-3 16,33 6-4-16,0 0-1 0,0 0 1 0,-37 37-3 15,37-37 4-15,-20 34-4 0,20-34 1 16,-15 40-3-16,15-40 2 0,-16 43-5 0,16-43 2 16,-11 42-5-16,11-42 1 0,0 39-4 15,0-39-2-15,0 36-7 0,0-36-3 0,16 37-8 16,-16-37-3-16,0 0-5 0,30 25 0 0,-30-25-8 16,30 16-2-16,-30-16-3 0,31 13 1 0,-31-13 10 15,34 0 2-15,-34 0 0 0,36 0 5 0,-36 0 9 16,34-19 12-16,-34 19 27 0,0 0 15 0,29-40 19 15,-29 40 12-15,13-33 6 0,-13 33-5 0,8-35-4 16,-8 35-10-16,0-39-3 0,0 39-3 16,0-42 1-16,0 42-6 0,0-40-2 15,0 40-7-15,-3-39-4 0,3 39-6 0,0 0-6 16,0-38-8-16,0 38-2 0,0 0-3 0,0 0 1 16,0 0-4-16,0 0-5 0,-23-31-13 0,23 31-15 15,0 0-18-15,0 0-32 0,0 0-34 0,0 0-51 16,-35 13-60-16,35-13-135 0,0 0 124 0,0 0 246 15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28.320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391 0,'0'0'116'0,"0"0"-29"0,19 28-16 0,-19-28-1 16,0 0-1-16,0 0-15 0,10 29-6 0,-10-29-20 15,0 0-9-15,4 43-8 0,-4-43-1 0,10 42-3 16,-10-42 1-16,7 45-1 0,-7-45 7 0,0 43 2 16,0-43 8-16,9 39-2 0,-9-39-3 15,0 30-9-15,0-30-2 0,0 0-4 0,0 0-1 0,0 0-1 16,0 0 0-16,0 0 2 0,0 0 5 0,0 0 6 16,0 0 7-16,0 0 4 0,0 0-1 0,0 0-4 15,0 0-6-15,0 0-2 0,0 0-2 0,0 0 1 16,0 0 0-16,-14-28 1 0,14 28-3 0,0 0 1 15,0-35-4-15,0 35 2 0,0 0-1 16,0-39 0-16,0 39-1 0,0 0 2 16,0-37-3-16,0 37-1 0,0 0 0 0,18-43 0 15,-18 43-2-15,0 0 1 0,26-37-5 0,-26 37 2 16,0 0-2-16,33-27 0 0,-33 27-4 0,0 0-1 16,34-25-4-16,-34 25 0 0,0 0-6 0,36-5-8 15,-36 5-8-15,0 0-10 0,28 0-6 0,-28 0-13 16,0 0-14-16,34 22-38 0,-34-22-35 15,0 0-57-15,0 0-66 0,0 0-52 0,36 20 299 16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28.63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0 0 574 0,'0'0'124'0,"0"0"-48"16,0 0-10-16,0 0-1 0,23 33 1 0,-23-33-5 15,0 0-7-15,0 0-13 0,2 40-10 0,-2-40-10 16,0 30-2-16,0-30-2 0,0 37 1 0,0-37-6 15,0 39-1-15,0-39-7 0,0 43 0 0,0-43-5 16,0 35 1-16,0-35-6 0,0 0-3 16,9 42-5-16,-9-42-3 0,0 0-4 0,0 0-3 15,8 30-13-15,-8-30-15 0,0 0-31 16,0 0-40-16,0 0-50 0,0 0-65 0,0 0-93 16,0 0 196-16,0 0 135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29.39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4 0 763 0,'0'0'127'15,"0"0"-62"-15,0 0-23 0,-30 0-7 0,30 0-3 16,0 0-3-16,0 0-1 0,0 0-2 0,0 0-3 16,0 0-1-16,0 0 0 0,0 0 0 0,0 0 1 15,0 0-1-15,0 0 0 0,0 0-2 16,0 0-1-16,0 0-3 0,0 0-1 15,0 0-3-15,0 0-2 0,0 0-1 0,0 0-1 16,0 0-2-16,0 0 0 0,0 0-1 0,0 0 1 16,0 0-1-16,0 0-1 0,0 0 1 0,0 0-1 15,0 0-1-15,0 0-2 0,0 0-1 0,0 0 0 16,28 0 1-16,-28 0-3 0,0 0-2 0,32 0-1 16,-32 0 0-16,0 0 0 0,33 0 2 15,-33 0 2-15,0 0-1 0,33 0 0 0,-33 0 2 16,0 0-1-16,34 0 1 0,-34 0 1 0,0 0 0 15,0 0-2-15,0 0 1 0,0 0 0 0,28 13 0 16,-28-13 1-16,0 0 0 0,0 0-1 16,0 0 0-16,0 0-1 0,0 0 0 0,0 0 1 15,0 0 0-15,0 0 0 0,0 0 0 0,0 0 0 16,3 26 0-16,-3-26 0 0,0 0-1 16,0 0 2-16,-19 40-3 0,19-40 3 0,0 0-2 15,-18 39 2-15,18-39-1 0,0 0 0 0,-24 39-1 16,24-39 2-16,0 0-3 0,-28 36 3 0,28-36-2 15,0 0 1-15,-30 35 0 0,30-35 1 0,0 0-2 16,-26 36 2-16,26-36-2 0,0 0 2 0,-18 38-2 16,18-38 1-16,0 0 0 15,-8 25-1-15,8-25-1 0,0 0 2 0,0 0-2 16,0 34 3-16,0-34-3 0,0 0-1 0,0 0-3 16,0 0 0-16,0 0-1 0,0 0 3 0,31 27 0 15,-31-27 1 1,0 0 0-16,0 0-1 0,0 0-1 0,32 0 0 15,-32 0 0-15,0 0-1 0,0 0 0 0,33 0-3 16,-33 0-1-16,0 0-3 0,33-10-5 16,-33 10-2-16,0 0-2 0,33-14-4 15,-33 14-5-15,0 0-9 0,35 0-12 0,-35 0-11 16,0 0-14-16,0 0-19 0,37 0-25 0,-37 0-50 16,0 0-72-16,0 0-74 0,0 0 293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29.935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191 54 605 0,'0'0'110'0,"0"-24"-47"16,0 24-13-16,0 0 8 0,0 0 5 0,0 0 2 16,0 0-2-16,0 0-8 0,0 0-7 0,0 0-7 15,0 0-4-15,0 0-1 0,0 0-3 16,0 0-4-16,-30-30-7 0,30 30-8 0,0 0-5 15,-31 0-5-15,31 0-4 0,0 0 2 0,-37 30-3 16,37-30 1-16,0 0 5 0,-44 42-5 16,44-42 5-16,-19 27-3 0,19-27 1 0,-14 33-3 15,14-33 1-15,-13 35-2 0,13-35 1 0,0 24-4 16,0-24 1-16,0 0-5 0,0 41-2 16,0-41-5-16,0 0-2 0,23 34-8 0,-23-34-7 15,0 0-5-15,34 20-13 0,-34-20-9 0,33 11-10 16,-33-11-3-16,28 10-2 0,-28-10 12 0,33 0 17 15,-33 0 16-15,30 0 21 0,-30 0 10 0,0 0 9 16,0 0 15-16,37-33 14 0,-37 33 11 0,0 0 1 16,0-40-3-16,0 40-6 0,7-30 1 15,-7 30-1-15,0-37-1 0,0 37-6 0,-9-48-5 16,9 48-8-16,-9-39-5 0,9 39-7 0,-10-35-3 16,10 35-7-16,0 0-3 0,-13-33-5 0,13 33-5 15,0 0-5-15,0 0-8 0,0 0-11 0,0 0-28 16,0 0-39-16,0 0-48 0,0 0-59 0,0 0-71 0,0 0-56 15,0 0 249-15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30.607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29 99 447 0,'0'0'107'16,"0"0"-41"-16,0 0-14 0,0 0 4 15,-30-15 5-15,30 15 2 0,0 0-6 0,0 0-8 16,0 0-10-16,0 0-2 0,0 0 2 0,18 28 1 0,-18-28-5 16,0 0-11-16,0 0-12 0,0 42-6 0,0-42-4 15,0 33 3-15,0-33 0 0,0 30 3 0,0-30-3 16,0 0 2-16,-7 37-2 0,7-37 3 0,0 0 1 16,-7 32 1-16,7-32-1 0,0 0 1 15,0 0-1-15,0 0-2 0,0 0-3 0,0 0 0 16,0 0 1-16,0 0 6 0,0 0 4 0,0 0 3 15,0 0 2-15,0 0 0 0,0 0-2 0,0 0-1 16,0 0-2-16,0 0-3 0,0 0 0 0,0 0-4 16,0 0-1-16,0 0-2 0,0 0 1 15,0 0-2-15,0-35 2 0,0 35-3 0,0 0 1 16,7-34 0-16,-7 34-2 0,0-28-1 16,0 28 0-16,18-33-2 0,-18 33 2 0,12-27-3 15,-12 27 4-15,12-36-3 0,-12 36 3 0,12-31-2 16,-12 31 1-16,0 0-2 0,25-33 2 15,-25 33-2-15,0 0 2 0,0 0-2 0,33-29 0 16,-33 29-1-16,0 0-2 0,0 0 1 0,30 8-2 16,-30-8 1-16,0 0 0 0,0 0 0 0,28 40 0 15,-28-40 0-15,16 39-3 0,-16-39 4 16,7 40-2-16,-7-40 5 0,8 32-3 0,-8-32 3 16,0 32-2-16,0-32 2 0,9 30-3 0,-9-30 0 15,0 0-3-15,0 32 2 0,0-32-2 0,0 0 1 16,0 0-2-16,0 0-2 0,0 0-2 0,-12 30-4 15,12-30-6-15,0 0-9 0,0 0-14 0,0 0-15 16,0 0-25-16,0 0-30 0,-9 31-36 16,9-31-51-16,0 0-65 0,0 0-73 0,0 0 259 15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1.31623E-6" units="1/dev"/>
          <inkml:channelProperty channel="T" name="resolution" value="1" units="1/dev"/>
        </inkml:channelProperties>
      </inkml:inkSource>
      <inkml:timestamp xml:id="ts0" timeString="2016-09-15T05:49:30.994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 contextRef="#ctx0" brushRef="#br0">37 32 379 0,'0'0'175'0,"0"0"-59"0,0 0-15 0,0 0-13 16,9-35-1-16,-9 35-8 0,0 0-5 0,0 0-10 15,0 0-10-15,0 0-10 0,0 0-10 0,0 0-5 16,0 0-5-16,0 0-5 0,0 0-5 0,0 0-6 16,0 0-4-16,0 0-2 0,0 0-2 15,0 33 2-15,0-33-2 0,-9 48 2 16,9-48-4-16,-12 59 4 0,3-26-4 0,6 4 4 15,3 3-5-15,-11-4 5 0,11 3-5 0,0-3 2 0,0 0-7 0,0-6-3 16,0 2-10-16,0-32-2 0,6 53-8 16,-6-53-2-16,12 42-16 0,-12-42-20 0,16 36-43 15,-16-36-50-15,0 0-45 0,0 0-70 0,0 0-43 16,0 0 249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D44C6-FBF2-4248-9C4F-5FB5E1C4732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4111D-344B-4B27-A3A0-52403FE683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320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D44C6-FBF2-4248-9C4F-5FB5E1C4732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4111D-344B-4B27-A3A0-52403FE683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1906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D44C6-FBF2-4248-9C4F-5FB5E1C4732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4111D-344B-4B27-A3A0-52403FE683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798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D44C6-FBF2-4248-9C4F-5FB5E1C4732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4111D-344B-4B27-A3A0-52403FE683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596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D44C6-FBF2-4248-9C4F-5FB5E1C4732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4111D-344B-4B27-A3A0-52403FE683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90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D44C6-FBF2-4248-9C4F-5FB5E1C4732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4111D-344B-4B27-A3A0-52403FE683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56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D44C6-FBF2-4248-9C4F-5FB5E1C4732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4111D-344B-4B27-A3A0-52403FE683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5289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D44C6-FBF2-4248-9C4F-5FB5E1C4732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4111D-344B-4B27-A3A0-52403FE683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2398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D44C6-FBF2-4248-9C4F-5FB5E1C4732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4111D-344B-4B27-A3A0-52403FE683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7299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D44C6-FBF2-4248-9C4F-5FB5E1C4732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4111D-344B-4B27-A3A0-52403FE683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9502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D44C6-FBF2-4248-9C4F-5FB5E1C4732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4111D-344B-4B27-A3A0-52403FE683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5D44C6-FBF2-4248-9C4F-5FB5E1C4732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C4111D-344B-4B27-A3A0-52403FE683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13198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customXml" Target="../ink/ink5.xml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" Type="http://schemas.openxmlformats.org/officeDocument/2006/relationships/oleObject" Target="../embeddings/oleObject2.bin"/><Relationship Id="rId21" Type="http://schemas.openxmlformats.org/officeDocument/2006/relationships/customXml" Target="../ink/ink9.xml"/><Relationship Id="rId34" Type="http://schemas.openxmlformats.org/officeDocument/2006/relationships/image" Target="../media/image17.emf"/><Relationship Id="rId7" Type="http://schemas.openxmlformats.org/officeDocument/2006/relationships/customXml" Target="../ink/ink2.xml"/><Relationship Id="rId12" Type="http://schemas.openxmlformats.org/officeDocument/2006/relationships/image" Target="../media/image6.emf"/><Relationship Id="rId17" Type="http://schemas.openxmlformats.org/officeDocument/2006/relationships/customXml" Target="../ink/ink7.xml"/><Relationship Id="rId25" Type="http://schemas.openxmlformats.org/officeDocument/2006/relationships/customXml" Target="../ink/ink11.xml"/><Relationship Id="rId33" Type="http://schemas.openxmlformats.org/officeDocument/2006/relationships/customXml" Target="../ink/ink15.xml"/><Relationship Id="rId38" Type="http://schemas.openxmlformats.org/officeDocument/2006/relationships/image" Target="../media/image19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29" Type="http://schemas.openxmlformats.org/officeDocument/2006/relationships/customXml" Target="../ink/ink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11" Type="http://schemas.openxmlformats.org/officeDocument/2006/relationships/customXml" Target="../ink/ink4.xml"/><Relationship Id="rId24" Type="http://schemas.openxmlformats.org/officeDocument/2006/relationships/image" Target="../media/image12.emf"/><Relationship Id="rId32" Type="http://schemas.openxmlformats.org/officeDocument/2006/relationships/image" Target="../media/image16.emf"/><Relationship Id="rId37" Type="http://schemas.openxmlformats.org/officeDocument/2006/relationships/customXml" Target="../ink/ink17.xml"/><Relationship Id="rId5" Type="http://schemas.openxmlformats.org/officeDocument/2006/relationships/customXml" Target="../ink/ink1.xml"/><Relationship Id="rId15" Type="http://schemas.openxmlformats.org/officeDocument/2006/relationships/customXml" Target="../ink/ink6.xml"/><Relationship Id="rId23" Type="http://schemas.openxmlformats.org/officeDocument/2006/relationships/customXml" Target="../ink/ink10.xml"/><Relationship Id="rId28" Type="http://schemas.openxmlformats.org/officeDocument/2006/relationships/image" Target="../media/image14.emf"/><Relationship Id="rId36" Type="http://schemas.openxmlformats.org/officeDocument/2006/relationships/image" Target="../media/image18.emf"/><Relationship Id="rId10" Type="http://schemas.openxmlformats.org/officeDocument/2006/relationships/image" Target="../media/image5.emf"/><Relationship Id="rId19" Type="http://schemas.openxmlformats.org/officeDocument/2006/relationships/customXml" Target="../ink/ink8.xml"/><Relationship Id="rId31" Type="http://schemas.openxmlformats.org/officeDocument/2006/relationships/customXml" Target="../ink/ink14.xml"/><Relationship Id="rId4" Type="http://schemas.openxmlformats.org/officeDocument/2006/relationships/image" Target="../media/image2.wmf"/><Relationship Id="rId9" Type="http://schemas.openxmlformats.org/officeDocument/2006/relationships/customXml" Target="../ink/ink3.xml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customXml" Target="../ink/ink12.xml"/><Relationship Id="rId30" Type="http://schemas.openxmlformats.org/officeDocument/2006/relationships/image" Target="../media/image15.emf"/><Relationship Id="rId35" Type="http://schemas.openxmlformats.org/officeDocument/2006/relationships/customXml" Target="../ink/ink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0.emf"/><Relationship Id="rId5" Type="http://schemas.openxmlformats.org/officeDocument/2006/relationships/customXml" Target="../ink/ink18.x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75.xml"/><Relationship Id="rId21" Type="http://schemas.openxmlformats.org/officeDocument/2006/relationships/customXml" Target="../ink/ink27.xml"/><Relationship Id="rId42" Type="http://schemas.openxmlformats.org/officeDocument/2006/relationships/image" Target="../media/image38.emf"/><Relationship Id="rId63" Type="http://schemas.openxmlformats.org/officeDocument/2006/relationships/customXml" Target="../ink/ink48.xml"/><Relationship Id="rId84" Type="http://schemas.openxmlformats.org/officeDocument/2006/relationships/image" Target="../media/image59.emf"/><Relationship Id="rId138" Type="http://schemas.openxmlformats.org/officeDocument/2006/relationships/image" Target="../media/image86.emf"/><Relationship Id="rId159" Type="http://schemas.openxmlformats.org/officeDocument/2006/relationships/customXml" Target="../ink/ink96.xml"/><Relationship Id="rId170" Type="http://schemas.openxmlformats.org/officeDocument/2006/relationships/image" Target="../media/image102.emf"/><Relationship Id="rId191" Type="http://schemas.openxmlformats.org/officeDocument/2006/relationships/customXml" Target="../ink/ink112.xml"/><Relationship Id="rId205" Type="http://schemas.openxmlformats.org/officeDocument/2006/relationships/customXml" Target="../ink/ink119.xml"/><Relationship Id="rId226" Type="http://schemas.openxmlformats.org/officeDocument/2006/relationships/image" Target="../media/image130.emf"/><Relationship Id="rId247" Type="http://schemas.openxmlformats.org/officeDocument/2006/relationships/customXml" Target="../ink/ink140.xml"/><Relationship Id="rId107" Type="http://schemas.openxmlformats.org/officeDocument/2006/relationships/customXml" Target="../ink/ink70.xml"/><Relationship Id="rId268" Type="http://schemas.openxmlformats.org/officeDocument/2006/relationships/image" Target="../media/image151.emf"/><Relationship Id="rId289" Type="http://schemas.openxmlformats.org/officeDocument/2006/relationships/customXml" Target="../ink/ink161.xml"/><Relationship Id="rId11" Type="http://schemas.openxmlformats.org/officeDocument/2006/relationships/customXml" Target="../ink/ink22.xml"/><Relationship Id="rId32" Type="http://schemas.openxmlformats.org/officeDocument/2006/relationships/image" Target="../media/image33.emf"/><Relationship Id="rId53" Type="http://schemas.openxmlformats.org/officeDocument/2006/relationships/customXml" Target="../ink/ink43.xml"/><Relationship Id="rId74" Type="http://schemas.openxmlformats.org/officeDocument/2006/relationships/image" Target="../media/image54.emf"/><Relationship Id="rId128" Type="http://schemas.openxmlformats.org/officeDocument/2006/relationships/image" Target="../media/image81.emf"/><Relationship Id="rId149" Type="http://schemas.openxmlformats.org/officeDocument/2006/relationships/customXml" Target="../ink/ink91.xml"/><Relationship Id="rId5" Type="http://schemas.openxmlformats.org/officeDocument/2006/relationships/customXml" Target="../ink/ink19.xml"/><Relationship Id="rId95" Type="http://schemas.openxmlformats.org/officeDocument/2006/relationships/customXml" Target="../ink/ink64.xml"/><Relationship Id="rId160" Type="http://schemas.openxmlformats.org/officeDocument/2006/relationships/image" Target="../media/image97.emf"/><Relationship Id="rId181" Type="http://schemas.openxmlformats.org/officeDocument/2006/relationships/customXml" Target="../ink/ink107.xml"/><Relationship Id="rId216" Type="http://schemas.openxmlformats.org/officeDocument/2006/relationships/image" Target="../media/image125.emf"/><Relationship Id="rId237" Type="http://schemas.openxmlformats.org/officeDocument/2006/relationships/customXml" Target="../ink/ink135.xml"/><Relationship Id="rId258" Type="http://schemas.openxmlformats.org/officeDocument/2006/relationships/image" Target="../media/image146.emf"/><Relationship Id="rId279" Type="http://schemas.openxmlformats.org/officeDocument/2006/relationships/customXml" Target="../ink/ink156.xml"/><Relationship Id="rId22" Type="http://schemas.openxmlformats.org/officeDocument/2006/relationships/image" Target="../media/image28.emf"/><Relationship Id="rId43" Type="http://schemas.openxmlformats.org/officeDocument/2006/relationships/customXml" Target="../ink/ink38.xml"/><Relationship Id="rId64" Type="http://schemas.openxmlformats.org/officeDocument/2006/relationships/image" Target="../media/image49.emf"/><Relationship Id="rId118" Type="http://schemas.openxmlformats.org/officeDocument/2006/relationships/image" Target="../media/image76.emf"/><Relationship Id="rId139" Type="http://schemas.openxmlformats.org/officeDocument/2006/relationships/customXml" Target="../ink/ink86.xml"/><Relationship Id="rId290" Type="http://schemas.openxmlformats.org/officeDocument/2006/relationships/image" Target="../media/image162.emf"/><Relationship Id="rId85" Type="http://schemas.openxmlformats.org/officeDocument/2006/relationships/customXml" Target="../ink/ink59.xml"/><Relationship Id="rId150" Type="http://schemas.openxmlformats.org/officeDocument/2006/relationships/image" Target="../media/image92.emf"/><Relationship Id="rId171" Type="http://schemas.openxmlformats.org/officeDocument/2006/relationships/customXml" Target="../ink/ink102.xml"/><Relationship Id="rId192" Type="http://schemas.openxmlformats.org/officeDocument/2006/relationships/image" Target="../media/image113.emf"/><Relationship Id="rId206" Type="http://schemas.openxmlformats.org/officeDocument/2006/relationships/image" Target="../media/image120.emf"/><Relationship Id="rId227" Type="http://schemas.openxmlformats.org/officeDocument/2006/relationships/customXml" Target="../ink/ink130.xml"/><Relationship Id="rId248" Type="http://schemas.openxmlformats.org/officeDocument/2006/relationships/image" Target="../media/image141.emf"/><Relationship Id="rId269" Type="http://schemas.openxmlformats.org/officeDocument/2006/relationships/customXml" Target="../ink/ink151.xml"/><Relationship Id="rId12" Type="http://schemas.openxmlformats.org/officeDocument/2006/relationships/image" Target="../media/image23.emf"/><Relationship Id="rId33" Type="http://schemas.openxmlformats.org/officeDocument/2006/relationships/customXml" Target="../ink/ink33.xml"/><Relationship Id="rId108" Type="http://schemas.openxmlformats.org/officeDocument/2006/relationships/image" Target="../media/image71.emf"/><Relationship Id="rId129" Type="http://schemas.openxmlformats.org/officeDocument/2006/relationships/customXml" Target="../ink/ink81.xml"/><Relationship Id="rId280" Type="http://schemas.openxmlformats.org/officeDocument/2006/relationships/image" Target="../media/image157.emf"/><Relationship Id="rId54" Type="http://schemas.openxmlformats.org/officeDocument/2006/relationships/image" Target="../media/image44.emf"/><Relationship Id="rId75" Type="http://schemas.openxmlformats.org/officeDocument/2006/relationships/customXml" Target="../ink/ink54.xml"/><Relationship Id="rId96" Type="http://schemas.openxmlformats.org/officeDocument/2006/relationships/image" Target="../media/image65.emf"/><Relationship Id="rId140" Type="http://schemas.openxmlformats.org/officeDocument/2006/relationships/image" Target="../media/image87.emf"/><Relationship Id="rId161" Type="http://schemas.openxmlformats.org/officeDocument/2006/relationships/customXml" Target="../ink/ink97.xml"/><Relationship Id="rId182" Type="http://schemas.openxmlformats.org/officeDocument/2006/relationships/image" Target="../media/image108.emf"/><Relationship Id="rId217" Type="http://schemas.openxmlformats.org/officeDocument/2006/relationships/customXml" Target="../ink/ink125.xml"/><Relationship Id="rId6" Type="http://schemas.openxmlformats.org/officeDocument/2006/relationships/image" Target="../media/image20.emf"/><Relationship Id="rId238" Type="http://schemas.openxmlformats.org/officeDocument/2006/relationships/image" Target="../media/image136.emf"/><Relationship Id="rId259" Type="http://schemas.openxmlformats.org/officeDocument/2006/relationships/customXml" Target="../ink/ink146.xml"/><Relationship Id="rId23" Type="http://schemas.openxmlformats.org/officeDocument/2006/relationships/customXml" Target="../ink/ink28.xml"/><Relationship Id="rId119" Type="http://schemas.openxmlformats.org/officeDocument/2006/relationships/customXml" Target="../ink/ink76.xml"/><Relationship Id="rId270" Type="http://schemas.openxmlformats.org/officeDocument/2006/relationships/image" Target="../media/image152.emf"/><Relationship Id="rId291" Type="http://schemas.openxmlformats.org/officeDocument/2006/relationships/customXml" Target="../ink/ink162.xml"/><Relationship Id="rId44" Type="http://schemas.openxmlformats.org/officeDocument/2006/relationships/image" Target="../media/image39.emf"/><Relationship Id="rId65" Type="http://schemas.openxmlformats.org/officeDocument/2006/relationships/customXml" Target="../ink/ink49.xml"/><Relationship Id="rId86" Type="http://schemas.openxmlformats.org/officeDocument/2006/relationships/image" Target="../media/image60.emf"/><Relationship Id="rId130" Type="http://schemas.openxmlformats.org/officeDocument/2006/relationships/image" Target="../media/image82.emf"/><Relationship Id="rId151" Type="http://schemas.openxmlformats.org/officeDocument/2006/relationships/customXml" Target="../ink/ink92.xml"/><Relationship Id="rId172" Type="http://schemas.openxmlformats.org/officeDocument/2006/relationships/image" Target="../media/image103.emf"/><Relationship Id="rId193" Type="http://schemas.openxmlformats.org/officeDocument/2006/relationships/customXml" Target="../ink/ink113.xml"/><Relationship Id="rId207" Type="http://schemas.openxmlformats.org/officeDocument/2006/relationships/customXml" Target="../ink/ink120.xml"/><Relationship Id="rId228" Type="http://schemas.openxmlformats.org/officeDocument/2006/relationships/image" Target="../media/image131.emf"/><Relationship Id="rId249" Type="http://schemas.openxmlformats.org/officeDocument/2006/relationships/customXml" Target="../ink/ink141.xml"/><Relationship Id="rId13" Type="http://schemas.openxmlformats.org/officeDocument/2006/relationships/customXml" Target="../ink/ink23.xml"/><Relationship Id="rId109" Type="http://schemas.openxmlformats.org/officeDocument/2006/relationships/customXml" Target="../ink/ink71.xml"/><Relationship Id="rId260" Type="http://schemas.openxmlformats.org/officeDocument/2006/relationships/image" Target="../media/image147.emf"/><Relationship Id="rId281" Type="http://schemas.openxmlformats.org/officeDocument/2006/relationships/customXml" Target="../ink/ink157.xml"/><Relationship Id="rId34" Type="http://schemas.openxmlformats.org/officeDocument/2006/relationships/image" Target="../media/image34.emf"/><Relationship Id="rId50" Type="http://schemas.openxmlformats.org/officeDocument/2006/relationships/image" Target="../media/image42.emf"/><Relationship Id="rId55" Type="http://schemas.openxmlformats.org/officeDocument/2006/relationships/customXml" Target="../ink/ink44.xml"/><Relationship Id="rId76" Type="http://schemas.openxmlformats.org/officeDocument/2006/relationships/image" Target="../media/image55.emf"/><Relationship Id="rId97" Type="http://schemas.openxmlformats.org/officeDocument/2006/relationships/customXml" Target="../ink/ink65.xml"/><Relationship Id="rId104" Type="http://schemas.openxmlformats.org/officeDocument/2006/relationships/image" Target="../media/image69.emf"/><Relationship Id="rId120" Type="http://schemas.openxmlformats.org/officeDocument/2006/relationships/image" Target="../media/image77.emf"/><Relationship Id="rId125" Type="http://schemas.openxmlformats.org/officeDocument/2006/relationships/customXml" Target="../ink/ink79.xml"/><Relationship Id="rId141" Type="http://schemas.openxmlformats.org/officeDocument/2006/relationships/customXml" Target="../ink/ink87.xml"/><Relationship Id="rId146" Type="http://schemas.openxmlformats.org/officeDocument/2006/relationships/image" Target="../media/image90.emf"/><Relationship Id="rId167" Type="http://schemas.openxmlformats.org/officeDocument/2006/relationships/customXml" Target="../ink/ink100.xml"/><Relationship Id="rId188" Type="http://schemas.openxmlformats.org/officeDocument/2006/relationships/image" Target="../media/image111.emf"/><Relationship Id="rId7" Type="http://schemas.openxmlformats.org/officeDocument/2006/relationships/customXml" Target="../ink/ink20.xml"/><Relationship Id="rId71" Type="http://schemas.openxmlformats.org/officeDocument/2006/relationships/customXml" Target="../ink/ink52.xml"/><Relationship Id="rId92" Type="http://schemas.openxmlformats.org/officeDocument/2006/relationships/image" Target="../media/image63.emf"/><Relationship Id="rId162" Type="http://schemas.openxmlformats.org/officeDocument/2006/relationships/image" Target="../media/image98.emf"/><Relationship Id="rId183" Type="http://schemas.openxmlformats.org/officeDocument/2006/relationships/customXml" Target="../ink/ink108.xml"/><Relationship Id="rId213" Type="http://schemas.openxmlformats.org/officeDocument/2006/relationships/customXml" Target="../ink/ink123.xml"/><Relationship Id="rId218" Type="http://schemas.openxmlformats.org/officeDocument/2006/relationships/image" Target="../media/image126.emf"/><Relationship Id="rId234" Type="http://schemas.openxmlformats.org/officeDocument/2006/relationships/image" Target="../media/image134.emf"/><Relationship Id="rId239" Type="http://schemas.openxmlformats.org/officeDocument/2006/relationships/customXml" Target="../ink/ink136.xml"/><Relationship Id="rId2" Type="http://schemas.openxmlformats.org/officeDocument/2006/relationships/slideLayout" Target="../slideLayouts/slideLayout1.xml"/><Relationship Id="rId29" Type="http://schemas.openxmlformats.org/officeDocument/2006/relationships/customXml" Target="../ink/ink31.xml"/><Relationship Id="rId250" Type="http://schemas.openxmlformats.org/officeDocument/2006/relationships/image" Target="../media/image142.emf"/><Relationship Id="rId255" Type="http://schemas.openxmlformats.org/officeDocument/2006/relationships/customXml" Target="../ink/ink144.xml"/><Relationship Id="rId271" Type="http://schemas.openxmlformats.org/officeDocument/2006/relationships/customXml" Target="../ink/ink152.xml"/><Relationship Id="rId276" Type="http://schemas.openxmlformats.org/officeDocument/2006/relationships/image" Target="../media/image155.emf"/><Relationship Id="rId292" Type="http://schemas.openxmlformats.org/officeDocument/2006/relationships/image" Target="../media/image163.emf"/><Relationship Id="rId24" Type="http://schemas.openxmlformats.org/officeDocument/2006/relationships/image" Target="../media/image29.emf"/><Relationship Id="rId40" Type="http://schemas.openxmlformats.org/officeDocument/2006/relationships/image" Target="../media/image37.emf"/><Relationship Id="rId45" Type="http://schemas.openxmlformats.org/officeDocument/2006/relationships/customXml" Target="../ink/ink39.xml"/><Relationship Id="rId66" Type="http://schemas.openxmlformats.org/officeDocument/2006/relationships/image" Target="../media/image50.emf"/><Relationship Id="rId87" Type="http://schemas.openxmlformats.org/officeDocument/2006/relationships/customXml" Target="../ink/ink60.xml"/><Relationship Id="rId110" Type="http://schemas.openxmlformats.org/officeDocument/2006/relationships/image" Target="../media/image72.emf"/><Relationship Id="rId115" Type="http://schemas.openxmlformats.org/officeDocument/2006/relationships/customXml" Target="../ink/ink74.xml"/><Relationship Id="rId131" Type="http://schemas.openxmlformats.org/officeDocument/2006/relationships/customXml" Target="../ink/ink82.xml"/><Relationship Id="rId136" Type="http://schemas.openxmlformats.org/officeDocument/2006/relationships/image" Target="../media/image85.emf"/><Relationship Id="rId157" Type="http://schemas.openxmlformats.org/officeDocument/2006/relationships/customXml" Target="../ink/ink95.xml"/><Relationship Id="rId178" Type="http://schemas.openxmlformats.org/officeDocument/2006/relationships/image" Target="../media/image106.emf"/><Relationship Id="rId61" Type="http://schemas.openxmlformats.org/officeDocument/2006/relationships/customXml" Target="../ink/ink47.xml"/><Relationship Id="rId82" Type="http://schemas.openxmlformats.org/officeDocument/2006/relationships/image" Target="../media/image58.emf"/><Relationship Id="rId152" Type="http://schemas.openxmlformats.org/officeDocument/2006/relationships/image" Target="../media/image93.emf"/><Relationship Id="rId173" Type="http://schemas.openxmlformats.org/officeDocument/2006/relationships/customXml" Target="../ink/ink103.xml"/><Relationship Id="rId194" Type="http://schemas.openxmlformats.org/officeDocument/2006/relationships/image" Target="../media/image114.emf"/><Relationship Id="rId199" Type="http://schemas.openxmlformats.org/officeDocument/2006/relationships/customXml" Target="../ink/ink116.xml"/><Relationship Id="rId203" Type="http://schemas.openxmlformats.org/officeDocument/2006/relationships/customXml" Target="../ink/ink118.xml"/><Relationship Id="rId208" Type="http://schemas.openxmlformats.org/officeDocument/2006/relationships/image" Target="../media/image121.emf"/><Relationship Id="rId229" Type="http://schemas.openxmlformats.org/officeDocument/2006/relationships/customXml" Target="../ink/ink131.xml"/><Relationship Id="rId19" Type="http://schemas.openxmlformats.org/officeDocument/2006/relationships/customXml" Target="../ink/ink26.xml"/><Relationship Id="rId224" Type="http://schemas.openxmlformats.org/officeDocument/2006/relationships/image" Target="../media/image129.emf"/><Relationship Id="rId240" Type="http://schemas.openxmlformats.org/officeDocument/2006/relationships/image" Target="../media/image137.emf"/><Relationship Id="rId245" Type="http://schemas.openxmlformats.org/officeDocument/2006/relationships/customXml" Target="../ink/ink139.xml"/><Relationship Id="rId261" Type="http://schemas.openxmlformats.org/officeDocument/2006/relationships/customXml" Target="../ink/ink147.xml"/><Relationship Id="rId266" Type="http://schemas.openxmlformats.org/officeDocument/2006/relationships/image" Target="../media/image150.emf"/><Relationship Id="rId287" Type="http://schemas.openxmlformats.org/officeDocument/2006/relationships/customXml" Target="../ink/ink160.xml"/><Relationship Id="rId14" Type="http://schemas.openxmlformats.org/officeDocument/2006/relationships/image" Target="../media/image24.emf"/><Relationship Id="rId30" Type="http://schemas.openxmlformats.org/officeDocument/2006/relationships/image" Target="../media/image32.emf"/><Relationship Id="rId35" Type="http://schemas.openxmlformats.org/officeDocument/2006/relationships/customXml" Target="../ink/ink34.xml"/><Relationship Id="rId56" Type="http://schemas.openxmlformats.org/officeDocument/2006/relationships/image" Target="../media/image45.emf"/><Relationship Id="rId77" Type="http://schemas.openxmlformats.org/officeDocument/2006/relationships/customXml" Target="../ink/ink55.xml"/><Relationship Id="rId100" Type="http://schemas.openxmlformats.org/officeDocument/2006/relationships/image" Target="../media/image67.emf"/><Relationship Id="rId105" Type="http://schemas.openxmlformats.org/officeDocument/2006/relationships/customXml" Target="../ink/ink69.xml"/><Relationship Id="rId126" Type="http://schemas.openxmlformats.org/officeDocument/2006/relationships/image" Target="../media/image80.emf"/><Relationship Id="rId147" Type="http://schemas.openxmlformats.org/officeDocument/2006/relationships/customXml" Target="../ink/ink90.xml"/><Relationship Id="rId168" Type="http://schemas.openxmlformats.org/officeDocument/2006/relationships/image" Target="../media/image101.emf"/><Relationship Id="rId282" Type="http://schemas.openxmlformats.org/officeDocument/2006/relationships/image" Target="../media/image158.emf"/><Relationship Id="rId8" Type="http://schemas.openxmlformats.org/officeDocument/2006/relationships/image" Target="../media/image21.emf"/><Relationship Id="rId51" Type="http://schemas.openxmlformats.org/officeDocument/2006/relationships/customXml" Target="../ink/ink42.xml"/><Relationship Id="rId72" Type="http://schemas.openxmlformats.org/officeDocument/2006/relationships/image" Target="../media/image53.emf"/><Relationship Id="rId93" Type="http://schemas.openxmlformats.org/officeDocument/2006/relationships/customXml" Target="../ink/ink63.xml"/><Relationship Id="rId98" Type="http://schemas.openxmlformats.org/officeDocument/2006/relationships/image" Target="../media/image66.emf"/><Relationship Id="rId121" Type="http://schemas.openxmlformats.org/officeDocument/2006/relationships/customXml" Target="../ink/ink77.xml"/><Relationship Id="rId142" Type="http://schemas.openxmlformats.org/officeDocument/2006/relationships/image" Target="../media/image88.emf"/><Relationship Id="rId163" Type="http://schemas.openxmlformats.org/officeDocument/2006/relationships/customXml" Target="../ink/ink98.xml"/><Relationship Id="rId184" Type="http://schemas.openxmlformats.org/officeDocument/2006/relationships/image" Target="../media/image109.emf"/><Relationship Id="rId189" Type="http://schemas.openxmlformats.org/officeDocument/2006/relationships/customXml" Target="../ink/ink111.xml"/><Relationship Id="rId219" Type="http://schemas.openxmlformats.org/officeDocument/2006/relationships/customXml" Target="../ink/ink126.xml"/><Relationship Id="rId3" Type="http://schemas.openxmlformats.org/officeDocument/2006/relationships/oleObject" Target="../embeddings/oleObject6.bin"/><Relationship Id="rId214" Type="http://schemas.openxmlformats.org/officeDocument/2006/relationships/image" Target="../media/image124.emf"/><Relationship Id="rId230" Type="http://schemas.openxmlformats.org/officeDocument/2006/relationships/image" Target="../media/image132.emf"/><Relationship Id="rId235" Type="http://schemas.openxmlformats.org/officeDocument/2006/relationships/customXml" Target="../ink/ink134.xml"/><Relationship Id="rId251" Type="http://schemas.openxmlformats.org/officeDocument/2006/relationships/customXml" Target="../ink/ink142.xml"/><Relationship Id="rId256" Type="http://schemas.openxmlformats.org/officeDocument/2006/relationships/image" Target="../media/image145.emf"/><Relationship Id="rId277" Type="http://schemas.openxmlformats.org/officeDocument/2006/relationships/customXml" Target="../ink/ink155.xml"/><Relationship Id="rId25" Type="http://schemas.openxmlformats.org/officeDocument/2006/relationships/customXml" Target="../ink/ink29.xml"/><Relationship Id="rId46" Type="http://schemas.openxmlformats.org/officeDocument/2006/relationships/image" Target="../media/image40.emf"/><Relationship Id="rId67" Type="http://schemas.openxmlformats.org/officeDocument/2006/relationships/customXml" Target="../ink/ink50.xml"/><Relationship Id="rId116" Type="http://schemas.openxmlformats.org/officeDocument/2006/relationships/image" Target="../media/image75.emf"/><Relationship Id="rId137" Type="http://schemas.openxmlformats.org/officeDocument/2006/relationships/customXml" Target="../ink/ink85.xml"/><Relationship Id="rId158" Type="http://schemas.openxmlformats.org/officeDocument/2006/relationships/image" Target="../media/image96.emf"/><Relationship Id="rId272" Type="http://schemas.openxmlformats.org/officeDocument/2006/relationships/image" Target="../media/image153.emf"/><Relationship Id="rId20" Type="http://schemas.openxmlformats.org/officeDocument/2006/relationships/image" Target="../media/image27.emf"/><Relationship Id="rId41" Type="http://schemas.openxmlformats.org/officeDocument/2006/relationships/customXml" Target="../ink/ink37.xml"/><Relationship Id="rId62" Type="http://schemas.openxmlformats.org/officeDocument/2006/relationships/image" Target="../media/image48.emf"/><Relationship Id="rId83" Type="http://schemas.openxmlformats.org/officeDocument/2006/relationships/customXml" Target="../ink/ink58.xml"/><Relationship Id="rId88" Type="http://schemas.openxmlformats.org/officeDocument/2006/relationships/image" Target="../media/image61.emf"/><Relationship Id="rId111" Type="http://schemas.openxmlformats.org/officeDocument/2006/relationships/customXml" Target="../ink/ink72.xml"/><Relationship Id="rId132" Type="http://schemas.openxmlformats.org/officeDocument/2006/relationships/image" Target="../media/image83.emf"/><Relationship Id="rId153" Type="http://schemas.openxmlformats.org/officeDocument/2006/relationships/customXml" Target="../ink/ink93.xml"/><Relationship Id="rId174" Type="http://schemas.openxmlformats.org/officeDocument/2006/relationships/image" Target="../media/image104.emf"/><Relationship Id="rId179" Type="http://schemas.openxmlformats.org/officeDocument/2006/relationships/customXml" Target="../ink/ink106.xml"/><Relationship Id="rId195" Type="http://schemas.openxmlformats.org/officeDocument/2006/relationships/customXml" Target="../ink/ink114.xml"/><Relationship Id="rId209" Type="http://schemas.openxmlformats.org/officeDocument/2006/relationships/customXml" Target="../ink/ink121.xml"/><Relationship Id="rId190" Type="http://schemas.openxmlformats.org/officeDocument/2006/relationships/image" Target="../media/image112.emf"/><Relationship Id="rId204" Type="http://schemas.openxmlformats.org/officeDocument/2006/relationships/image" Target="../media/image119.emf"/><Relationship Id="rId220" Type="http://schemas.openxmlformats.org/officeDocument/2006/relationships/image" Target="../media/image127.emf"/><Relationship Id="rId225" Type="http://schemas.openxmlformats.org/officeDocument/2006/relationships/customXml" Target="../ink/ink129.xml"/><Relationship Id="rId241" Type="http://schemas.openxmlformats.org/officeDocument/2006/relationships/customXml" Target="../ink/ink137.xml"/><Relationship Id="rId246" Type="http://schemas.openxmlformats.org/officeDocument/2006/relationships/image" Target="../media/image140.emf"/><Relationship Id="rId267" Type="http://schemas.openxmlformats.org/officeDocument/2006/relationships/customXml" Target="../ink/ink150.xml"/><Relationship Id="rId288" Type="http://schemas.openxmlformats.org/officeDocument/2006/relationships/image" Target="../media/image161.emf"/><Relationship Id="rId15" Type="http://schemas.openxmlformats.org/officeDocument/2006/relationships/customXml" Target="../ink/ink24.xml"/><Relationship Id="rId36" Type="http://schemas.openxmlformats.org/officeDocument/2006/relationships/image" Target="../media/image35.emf"/><Relationship Id="rId57" Type="http://schemas.openxmlformats.org/officeDocument/2006/relationships/customXml" Target="../ink/ink45.xml"/><Relationship Id="rId106" Type="http://schemas.openxmlformats.org/officeDocument/2006/relationships/image" Target="../media/image70.emf"/><Relationship Id="rId127" Type="http://schemas.openxmlformats.org/officeDocument/2006/relationships/customXml" Target="../ink/ink80.xml"/><Relationship Id="rId262" Type="http://schemas.openxmlformats.org/officeDocument/2006/relationships/image" Target="../media/image148.emf"/><Relationship Id="rId283" Type="http://schemas.openxmlformats.org/officeDocument/2006/relationships/customXml" Target="../ink/ink158.xml"/><Relationship Id="rId10" Type="http://schemas.openxmlformats.org/officeDocument/2006/relationships/image" Target="../media/image22.emf"/><Relationship Id="rId31" Type="http://schemas.openxmlformats.org/officeDocument/2006/relationships/customXml" Target="../ink/ink32.xml"/><Relationship Id="rId52" Type="http://schemas.openxmlformats.org/officeDocument/2006/relationships/image" Target="../media/image43.emf"/><Relationship Id="rId73" Type="http://schemas.openxmlformats.org/officeDocument/2006/relationships/customXml" Target="../ink/ink53.xml"/><Relationship Id="rId78" Type="http://schemas.openxmlformats.org/officeDocument/2006/relationships/image" Target="../media/image56.emf"/><Relationship Id="rId94" Type="http://schemas.openxmlformats.org/officeDocument/2006/relationships/image" Target="../media/image64.emf"/><Relationship Id="rId99" Type="http://schemas.openxmlformats.org/officeDocument/2006/relationships/customXml" Target="../ink/ink66.xml"/><Relationship Id="rId101" Type="http://schemas.openxmlformats.org/officeDocument/2006/relationships/customXml" Target="../ink/ink67.xml"/><Relationship Id="rId122" Type="http://schemas.openxmlformats.org/officeDocument/2006/relationships/image" Target="../media/image78.emf"/><Relationship Id="rId143" Type="http://schemas.openxmlformats.org/officeDocument/2006/relationships/customXml" Target="../ink/ink88.xml"/><Relationship Id="rId148" Type="http://schemas.openxmlformats.org/officeDocument/2006/relationships/image" Target="../media/image91.emf"/><Relationship Id="rId164" Type="http://schemas.openxmlformats.org/officeDocument/2006/relationships/image" Target="../media/image99.emf"/><Relationship Id="rId169" Type="http://schemas.openxmlformats.org/officeDocument/2006/relationships/customXml" Target="../ink/ink101.xml"/><Relationship Id="rId185" Type="http://schemas.openxmlformats.org/officeDocument/2006/relationships/customXml" Target="../ink/ink109.xml"/><Relationship Id="rId4" Type="http://schemas.openxmlformats.org/officeDocument/2006/relationships/image" Target="../media/image4.wmf"/><Relationship Id="rId9" Type="http://schemas.openxmlformats.org/officeDocument/2006/relationships/customXml" Target="../ink/ink21.xml"/><Relationship Id="rId180" Type="http://schemas.openxmlformats.org/officeDocument/2006/relationships/image" Target="../media/image107.emf"/><Relationship Id="rId210" Type="http://schemas.openxmlformats.org/officeDocument/2006/relationships/image" Target="../media/image122.emf"/><Relationship Id="rId215" Type="http://schemas.openxmlformats.org/officeDocument/2006/relationships/customXml" Target="../ink/ink124.xml"/><Relationship Id="rId236" Type="http://schemas.openxmlformats.org/officeDocument/2006/relationships/image" Target="../media/image135.emf"/><Relationship Id="rId257" Type="http://schemas.openxmlformats.org/officeDocument/2006/relationships/customXml" Target="../ink/ink145.xml"/><Relationship Id="rId278" Type="http://schemas.openxmlformats.org/officeDocument/2006/relationships/image" Target="../media/image156.emf"/><Relationship Id="rId26" Type="http://schemas.openxmlformats.org/officeDocument/2006/relationships/image" Target="../media/image30.emf"/><Relationship Id="rId231" Type="http://schemas.openxmlformats.org/officeDocument/2006/relationships/customXml" Target="../ink/ink132.xml"/><Relationship Id="rId252" Type="http://schemas.openxmlformats.org/officeDocument/2006/relationships/image" Target="../media/image143.emf"/><Relationship Id="rId273" Type="http://schemas.openxmlformats.org/officeDocument/2006/relationships/customXml" Target="../ink/ink153.xml"/><Relationship Id="rId47" Type="http://schemas.openxmlformats.org/officeDocument/2006/relationships/customXml" Target="../ink/ink40.xml"/><Relationship Id="rId68" Type="http://schemas.openxmlformats.org/officeDocument/2006/relationships/image" Target="../media/image51.emf"/><Relationship Id="rId89" Type="http://schemas.openxmlformats.org/officeDocument/2006/relationships/customXml" Target="../ink/ink61.xml"/><Relationship Id="rId112" Type="http://schemas.openxmlformats.org/officeDocument/2006/relationships/image" Target="../media/image73.emf"/><Relationship Id="rId133" Type="http://schemas.openxmlformats.org/officeDocument/2006/relationships/customXml" Target="../ink/ink83.xml"/><Relationship Id="rId154" Type="http://schemas.openxmlformats.org/officeDocument/2006/relationships/image" Target="../media/image94.emf"/><Relationship Id="rId175" Type="http://schemas.openxmlformats.org/officeDocument/2006/relationships/customXml" Target="../ink/ink104.xml"/><Relationship Id="rId196" Type="http://schemas.openxmlformats.org/officeDocument/2006/relationships/image" Target="../media/image115.emf"/><Relationship Id="rId200" Type="http://schemas.openxmlformats.org/officeDocument/2006/relationships/image" Target="../media/image117.emf"/><Relationship Id="rId16" Type="http://schemas.openxmlformats.org/officeDocument/2006/relationships/image" Target="../media/image25.emf"/><Relationship Id="rId221" Type="http://schemas.openxmlformats.org/officeDocument/2006/relationships/customXml" Target="../ink/ink127.xml"/><Relationship Id="rId242" Type="http://schemas.openxmlformats.org/officeDocument/2006/relationships/image" Target="../media/image138.emf"/><Relationship Id="rId263" Type="http://schemas.openxmlformats.org/officeDocument/2006/relationships/customXml" Target="../ink/ink148.xml"/><Relationship Id="rId284" Type="http://schemas.openxmlformats.org/officeDocument/2006/relationships/image" Target="../media/image159.emf"/><Relationship Id="rId37" Type="http://schemas.openxmlformats.org/officeDocument/2006/relationships/customXml" Target="../ink/ink35.xml"/><Relationship Id="rId58" Type="http://schemas.openxmlformats.org/officeDocument/2006/relationships/image" Target="../media/image46.emf"/><Relationship Id="rId79" Type="http://schemas.openxmlformats.org/officeDocument/2006/relationships/customXml" Target="../ink/ink56.xml"/><Relationship Id="rId102" Type="http://schemas.openxmlformats.org/officeDocument/2006/relationships/image" Target="../media/image68.emf"/><Relationship Id="rId123" Type="http://schemas.openxmlformats.org/officeDocument/2006/relationships/customXml" Target="../ink/ink78.xml"/><Relationship Id="rId144" Type="http://schemas.openxmlformats.org/officeDocument/2006/relationships/image" Target="../media/image89.emf"/><Relationship Id="rId90" Type="http://schemas.openxmlformats.org/officeDocument/2006/relationships/image" Target="../media/image62.emf"/><Relationship Id="rId165" Type="http://schemas.openxmlformats.org/officeDocument/2006/relationships/customXml" Target="../ink/ink99.xml"/><Relationship Id="rId186" Type="http://schemas.openxmlformats.org/officeDocument/2006/relationships/image" Target="../media/image110.emf"/><Relationship Id="rId211" Type="http://schemas.openxmlformats.org/officeDocument/2006/relationships/customXml" Target="../ink/ink122.xml"/><Relationship Id="rId232" Type="http://schemas.openxmlformats.org/officeDocument/2006/relationships/image" Target="../media/image133.emf"/><Relationship Id="rId253" Type="http://schemas.openxmlformats.org/officeDocument/2006/relationships/customXml" Target="../ink/ink143.xml"/><Relationship Id="rId274" Type="http://schemas.openxmlformats.org/officeDocument/2006/relationships/image" Target="../media/image154.emf"/><Relationship Id="rId27" Type="http://schemas.openxmlformats.org/officeDocument/2006/relationships/customXml" Target="../ink/ink30.xml"/><Relationship Id="rId48" Type="http://schemas.openxmlformats.org/officeDocument/2006/relationships/image" Target="../media/image41.emf"/><Relationship Id="rId69" Type="http://schemas.openxmlformats.org/officeDocument/2006/relationships/customXml" Target="../ink/ink51.xml"/><Relationship Id="rId113" Type="http://schemas.openxmlformats.org/officeDocument/2006/relationships/customXml" Target="../ink/ink73.xml"/><Relationship Id="rId134" Type="http://schemas.openxmlformats.org/officeDocument/2006/relationships/image" Target="../media/image84.emf"/><Relationship Id="rId80" Type="http://schemas.openxmlformats.org/officeDocument/2006/relationships/image" Target="../media/image57.emf"/><Relationship Id="rId155" Type="http://schemas.openxmlformats.org/officeDocument/2006/relationships/customXml" Target="../ink/ink94.xml"/><Relationship Id="rId176" Type="http://schemas.openxmlformats.org/officeDocument/2006/relationships/image" Target="../media/image105.emf"/><Relationship Id="rId197" Type="http://schemas.openxmlformats.org/officeDocument/2006/relationships/customXml" Target="../ink/ink115.xml"/><Relationship Id="rId201" Type="http://schemas.openxmlformats.org/officeDocument/2006/relationships/customXml" Target="../ink/ink117.xml"/><Relationship Id="rId222" Type="http://schemas.openxmlformats.org/officeDocument/2006/relationships/image" Target="../media/image128.emf"/><Relationship Id="rId243" Type="http://schemas.openxmlformats.org/officeDocument/2006/relationships/customXml" Target="../ink/ink138.xml"/><Relationship Id="rId264" Type="http://schemas.openxmlformats.org/officeDocument/2006/relationships/image" Target="../media/image149.emf"/><Relationship Id="rId285" Type="http://schemas.openxmlformats.org/officeDocument/2006/relationships/customXml" Target="../ink/ink159.xml"/><Relationship Id="rId17" Type="http://schemas.openxmlformats.org/officeDocument/2006/relationships/customXml" Target="../ink/ink25.xml"/><Relationship Id="rId38" Type="http://schemas.openxmlformats.org/officeDocument/2006/relationships/image" Target="../media/image36.emf"/><Relationship Id="rId59" Type="http://schemas.openxmlformats.org/officeDocument/2006/relationships/customXml" Target="../ink/ink46.xml"/><Relationship Id="rId103" Type="http://schemas.openxmlformats.org/officeDocument/2006/relationships/customXml" Target="../ink/ink68.xml"/><Relationship Id="rId124" Type="http://schemas.openxmlformats.org/officeDocument/2006/relationships/image" Target="../media/image79.emf"/><Relationship Id="rId70" Type="http://schemas.openxmlformats.org/officeDocument/2006/relationships/image" Target="../media/image52.emf"/><Relationship Id="rId91" Type="http://schemas.openxmlformats.org/officeDocument/2006/relationships/customXml" Target="../ink/ink62.xml"/><Relationship Id="rId145" Type="http://schemas.openxmlformats.org/officeDocument/2006/relationships/customXml" Target="../ink/ink89.xml"/><Relationship Id="rId166" Type="http://schemas.openxmlformats.org/officeDocument/2006/relationships/image" Target="../media/image100.emf"/><Relationship Id="rId187" Type="http://schemas.openxmlformats.org/officeDocument/2006/relationships/customXml" Target="../ink/ink110.xml"/><Relationship Id="rId1" Type="http://schemas.openxmlformats.org/officeDocument/2006/relationships/vmlDrawing" Target="../drawings/vmlDrawing6.vml"/><Relationship Id="rId212" Type="http://schemas.openxmlformats.org/officeDocument/2006/relationships/image" Target="../media/image123.emf"/><Relationship Id="rId233" Type="http://schemas.openxmlformats.org/officeDocument/2006/relationships/customXml" Target="../ink/ink133.xml"/><Relationship Id="rId254" Type="http://schemas.openxmlformats.org/officeDocument/2006/relationships/image" Target="../media/image144.emf"/><Relationship Id="rId28" Type="http://schemas.openxmlformats.org/officeDocument/2006/relationships/image" Target="../media/image31.emf"/><Relationship Id="rId49" Type="http://schemas.openxmlformats.org/officeDocument/2006/relationships/customXml" Target="../ink/ink41.xml"/><Relationship Id="rId114" Type="http://schemas.openxmlformats.org/officeDocument/2006/relationships/image" Target="../media/image74.emf"/><Relationship Id="rId275" Type="http://schemas.openxmlformats.org/officeDocument/2006/relationships/customXml" Target="../ink/ink154.xml"/><Relationship Id="rId60" Type="http://schemas.openxmlformats.org/officeDocument/2006/relationships/image" Target="../media/image47.emf"/><Relationship Id="rId81" Type="http://schemas.openxmlformats.org/officeDocument/2006/relationships/customXml" Target="../ink/ink57.xml"/><Relationship Id="rId135" Type="http://schemas.openxmlformats.org/officeDocument/2006/relationships/customXml" Target="../ink/ink84.xml"/><Relationship Id="rId156" Type="http://schemas.openxmlformats.org/officeDocument/2006/relationships/image" Target="../media/image95.emf"/><Relationship Id="rId177" Type="http://schemas.openxmlformats.org/officeDocument/2006/relationships/customXml" Target="../ink/ink105.xml"/><Relationship Id="rId198" Type="http://schemas.openxmlformats.org/officeDocument/2006/relationships/image" Target="../media/image116.emf"/><Relationship Id="rId202" Type="http://schemas.openxmlformats.org/officeDocument/2006/relationships/image" Target="../media/image118.emf"/><Relationship Id="rId223" Type="http://schemas.openxmlformats.org/officeDocument/2006/relationships/customXml" Target="../ink/ink128.xml"/><Relationship Id="rId244" Type="http://schemas.openxmlformats.org/officeDocument/2006/relationships/image" Target="../media/image139.emf"/><Relationship Id="rId18" Type="http://schemas.openxmlformats.org/officeDocument/2006/relationships/image" Target="../media/image26.emf"/><Relationship Id="rId39" Type="http://schemas.openxmlformats.org/officeDocument/2006/relationships/customXml" Target="../ink/ink36.xml"/><Relationship Id="rId265" Type="http://schemas.openxmlformats.org/officeDocument/2006/relationships/customXml" Target="../ink/ink149.xml"/><Relationship Id="rId286" Type="http://schemas.openxmlformats.org/officeDocument/2006/relationships/image" Target="../media/image16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13" Type="http://schemas.openxmlformats.org/officeDocument/2006/relationships/customXml" Target="../ink/ink167.xml"/><Relationship Id="rId18" Type="http://schemas.openxmlformats.org/officeDocument/2006/relationships/image" Target="../media/image171.emf"/><Relationship Id="rId3" Type="http://schemas.openxmlformats.org/officeDocument/2006/relationships/oleObject" Target="../embeddings/oleObject8.bin"/><Relationship Id="rId21" Type="http://schemas.openxmlformats.org/officeDocument/2006/relationships/customXml" Target="../ink/ink171.xml"/><Relationship Id="rId7" Type="http://schemas.openxmlformats.org/officeDocument/2006/relationships/customXml" Target="../ink/ink164.xml"/><Relationship Id="rId12" Type="http://schemas.openxmlformats.org/officeDocument/2006/relationships/image" Target="../media/image168.emf"/><Relationship Id="rId17" Type="http://schemas.openxmlformats.org/officeDocument/2006/relationships/customXml" Target="../ink/ink169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0.emf"/><Relationship Id="rId20" Type="http://schemas.openxmlformats.org/officeDocument/2006/relationships/image" Target="../media/image172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5.emf"/><Relationship Id="rId11" Type="http://schemas.openxmlformats.org/officeDocument/2006/relationships/customXml" Target="../ink/ink166.xml"/><Relationship Id="rId5" Type="http://schemas.openxmlformats.org/officeDocument/2006/relationships/customXml" Target="../ink/ink163.xml"/><Relationship Id="rId15" Type="http://schemas.openxmlformats.org/officeDocument/2006/relationships/customXml" Target="../ink/ink168.xml"/><Relationship Id="rId10" Type="http://schemas.openxmlformats.org/officeDocument/2006/relationships/image" Target="../media/image167.emf"/><Relationship Id="rId19" Type="http://schemas.openxmlformats.org/officeDocument/2006/relationships/customXml" Target="../ink/ink170.xml"/><Relationship Id="rId4" Type="http://schemas.openxmlformats.org/officeDocument/2006/relationships/image" Target="../media/image5.wmf"/><Relationship Id="rId9" Type="http://schemas.openxmlformats.org/officeDocument/2006/relationships/customXml" Target="../ink/ink165.xml"/><Relationship Id="rId14" Type="http://schemas.openxmlformats.org/officeDocument/2006/relationships/image" Target="../media/image169.emf"/><Relationship Id="rId22" Type="http://schemas.openxmlformats.org/officeDocument/2006/relationships/image" Target="../media/image17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4"/>
            </a:gs>
            <a:gs pos="100000">
              <a:schemeClr val="accent2">
                <a:lumMod val="7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013699"/>
          </a:xfrm>
        </p:spPr>
        <p:txBody>
          <a:bodyPr>
            <a:normAutofit/>
          </a:bodyPr>
          <a:lstStyle/>
          <a:p>
            <a:pPr algn="ctr"/>
            <a:r>
              <a:rPr lang="en-US" sz="8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orte" panose="03060902040502070203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Warmup</a:t>
            </a:r>
            <a:br>
              <a:rPr lang="en-US" sz="8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orte" panose="03060902040502070203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</a:br>
            <a:r>
              <a:rPr lang="en-US" sz="8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orte" panose="03060902040502070203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/>
            </a:r>
            <a:br>
              <a:rPr lang="en-US" sz="8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orte" panose="03060902040502070203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</a:br>
            <a:r>
              <a:rPr lang="en-US" sz="8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orte" panose="03060902040502070203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Chapter P Review</a:t>
            </a:r>
            <a:endParaRPr lang="en-US" sz="8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Forte" panose="03060902040502070203" pitchFamily="66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156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60914" y="455552"/>
            <a:ext cx="7690449" cy="890169"/>
          </a:xfrm>
        </p:spPr>
        <p:txBody>
          <a:bodyPr>
            <a:normAutofit/>
          </a:bodyPr>
          <a:lstStyle/>
          <a:p>
            <a:r>
              <a:rPr lang="en-US" dirty="0" smtClean="0"/>
              <a:t>Determine if the solution is correct or not.</a:t>
            </a:r>
            <a:br>
              <a:rPr lang="en-US" dirty="0" smtClean="0"/>
            </a:br>
            <a:r>
              <a:rPr lang="en-US" dirty="0" smtClean="0"/>
              <a:t>If incorrect, be prepared to provide correct solution.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09955" y="9575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4075980" y="5189089"/>
            <a:ext cx="3467820" cy="11081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AutoNum type="alphaUcPeriod"/>
            </a:pPr>
            <a:r>
              <a:rPr lang="en-US" dirty="0" smtClean="0"/>
              <a:t>Solution is correct</a:t>
            </a:r>
          </a:p>
          <a:p>
            <a:pPr marL="457200" indent="-457200" algn="l">
              <a:buAutoNum type="alphaUcPeriod"/>
            </a:pPr>
            <a:r>
              <a:rPr lang="en-US" dirty="0" smtClean="0"/>
              <a:t>Solution is incorrect</a:t>
            </a:r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493698" y="1552753"/>
            <a:ext cx="348207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249130"/>
              </p:ext>
            </p:extLst>
          </p:nvPr>
        </p:nvGraphicFramePr>
        <p:xfrm>
          <a:off x="3949700" y="1552575"/>
          <a:ext cx="411480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1612800" imgH="1079280" progId="Equation.DSMT4">
                  <p:embed/>
                </p:oleObj>
              </mc:Choice>
              <mc:Fallback>
                <p:oleObj name="Equation" r:id="rId3" imgW="1612800" imgH="1079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1552575"/>
                        <a:ext cx="4114800" cy="276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1214" y="268503"/>
            <a:ext cx="2194561" cy="107721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25400" cmpd="tri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Problem</a:t>
            </a:r>
          </a:p>
          <a:p>
            <a:pPr algn="ctr"/>
            <a:r>
              <a:rPr lang="en-US" sz="3200" dirty="0" smtClean="0"/>
              <a:t>#1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717378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60914" y="455552"/>
            <a:ext cx="7690449" cy="890169"/>
          </a:xfrm>
        </p:spPr>
        <p:txBody>
          <a:bodyPr>
            <a:normAutofit/>
          </a:bodyPr>
          <a:lstStyle/>
          <a:p>
            <a:r>
              <a:rPr lang="en-US" dirty="0" smtClean="0"/>
              <a:t>Determine if the solution is correct or not.</a:t>
            </a:r>
            <a:br>
              <a:rPr lang="en-US" dirty="0" smtClean="0"/>
            </a:br>
            <a:r>
              <a:rPr lang="en-US" dirty="0" smtClean="0"/>
              <a:t>If incorrect, be prepared to provide correct solution.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09955" y="9575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4075980" y="5189089"/>
            <a:ext cx="3467820" cy="11081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AutoNum type="alphaUcPeriod"/>
            </a:pPr>
            <a:r>
              <a:rPr lang="en-US" dirty="0" smtClean="0"/>
              <a:t>Solution is correct</a:t>
            </a:r>
          </a:p>
          <a:p>
            <a:pPr marL="457200" indent="-457200" algn="l">
              <a:buAutoNum type="alphaUcPeriod"/>
            </a:pPr>
            <a:r>
              <a:rPr lang="en-US" dirty="0" smtClean="0"/>
              <a:t>Solution is incorrect</a:t>
            </a:r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493698" y="1552753"/>
            <a:ext cx="348207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279665"/>
              </p:ext>
            </p:extLst>
          </p:nvPr>
        </p:nvGraphicFramePr>
        <p:xfrm>
          <a:off x="1073150" y="1597025"/>
          <a:ext cx="4049713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1587240" imgH="1079280" progId="Equation.DSMT4">
                  <p:embed/>
                </p:oleObj>
              </mc:Choice>
              <mc:Fallback>
                <p:oleObj name="Equation" r:id="rId3" imgW="158724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597025"/>
                        <a:ext cx="4049713" cy="276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7"/>
              <p14:cNvContentPartPr/>
              <p14:nvPr/>
            </p14:nvContentPartPr>
            <p14:xfrm>
              <a:off x="4036237" y="5585012"/>
              <a:ext cx="3291840" cy="55224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022917" y="5582492"/>
                <a:ext cx="3318840" cy="56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2" name="Ink 91"/>
              <p14:cNvContentPartPr/>
              <p14:nvPr/>
            </p14:nvContentPartPr>
            <p14:xfrm>
              <a:off x="5033464" y="1487852"/>
              <a:ext cx="6970757" cy="3694623"/>
            </p14:xfrm>
          </p:contentPart>
        </mc:Choice>
        <mc:Fallback xmlns="">
          <p:pic>
            <p:nvPicPr>
              <p:cNvPr id="92" name="Ink 9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19784" y="1476692"/>
                <a:ext cx="6999557" cy="37187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95" name="Ink 194"/>
              <p14:cNvContentPartPr/>
              <p14:nvPr/>
            </p14:nvContentPartPr>
            <p14:xfrm>
              <a:off x="10077695" y="2708299"/>
              <a:ext cx="918720" cy="32400"/>
            </p14:xfrm>
          </p:contentPart>
        </mc:Choice>
        <mc:Fallback xmlns="">
          <p:pic>
            <p:nvPicPr>
              <p:cNvPr id="195" name="Ink 19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072295" y="2697139"/>
                <a:ext cx="932760" cy="5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04" name="Ink 203"/>
              <p14:cNvContentPartPr/>
              <p14:nvPr/>
            </p14:nvContentPartPr>
            <p14:xfrm>
              <a:off x="5590295" y="3015739"/>
              <a:ext cx="984240" cy="32400"/>
            </p14:xfrm>
          </p:contentPart>
        </mc:Choice>
        <mc:Fallback xmlns="">
          <p:pic>
            <p:nvPicPr>
              <p:cNvPr id="204" name="Ink 20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585615" y="3011059"/>
                <a:ext cx="1001880" cy="5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75" name="Ink 274"/>
              <p14:cNvContentPartPr/>
              <p14:nvPr/>
            </p14:nvContentPartPr>
            <p14:xfrm>
              <a:off x="4930117" y="1690532"/>
              <a:ext cx="421200" cy="1162127"/>
            </p14:xfrm>
          </p:contentPart>
        </mc:Choice>
        <mc:Fallback xmlns="">
          <p:pic>
            <p:nvPicPr>
              <p:cNvPr id="275" name="Ink 274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920757" y="1678652"/>
                <a:ext cx="444600" cy="11873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541" name="Ink 540"/>
              <p14:cNvContentPartPr/>
              <p14:nvPr/>
            </p14:nvContentPartPr>
            <p14:xfrm>
              <a:off x="1491861" y="1803515"/>
              <a:ext cx="0" cy="26640"/>
            </p14:xfrm>
          </p:contentPart>
        </mc:Choice>
        <mc:Fallback xmlns="">
          <p:pic>
            <p:nvPicPr>
              <p:cNvPr id="541" name="Ink 540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0" y="0"/>
                <a:ext cx="0" cy="2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542" name="Ink 541"/>
              <p14:cNvContentPartPr/>
              <p14:nvPr/>
            </p14:nvContentPartPr>
            <p14:xfrm>
              <a:off x="1361383" y="2213793"/>
              <a:ext cx="360" cy="360"/>
            </p14:xfrm>
          </p:contentPart>
        </mc:Choice>
        <mc:Fallback xmlns="">
          <p:pic>
            <p:nvPicPr>
              <p:cNvPr id="542" name="Ink 54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355983" y="2208393"/>
                <a:ext cx="11160" cy="1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44" name="Ink 543"/>
              <p14:cNvContentPartPr/>
              <p14:nvPr/>
            </p14:nvContentPartPr>
            <p14:xfrm>
              <a:off x="329061" y="2053355"/>
              <a:ext cx="669960" cy="2365920"/>
            </p14:xfrm>
          </p:contentPart>
        </mc:Choice>
        <mc:Fallback xmlns="">
          <p:pic>
            <p:nvPicPr>
              <p:cNvPr id="544" name="Ink 543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18261" y="2049755"/>
                <a:ext cx="684360" cy="237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549" name="Ink 548"/>
              <p14:cNvContentPartPr/>
              <p14:nvPr/>
            </p14:nvContentPartPr>
            <p14:xfrm>
              <a:off x="276861" y="4519715"/>
              <a:ext cx="3597682" cy="2196360"/>
            </p14:xfrm>
          </p:contentPart>
        </mc:Choice>
        <mc:Fallback xmlns="">
          <p:pic>
            <p:nvPicPr>
              <p:cNvPr id="549" name="Ink 548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62822" y="4506755"/>
                <a:ext cx="3614961" cy="222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566" name="Ink 565"/>
              <p14:cNvContentPartPr/>
              <p14:nvPr/>
            </p14:nvContentPartPr>
            <p14:xfrm>
              <a:off x="10463344" y="4433372"/>
              <a:ext cx="643037" cy="15783"/>
            </p14:xfrm>
          </p:contentPart>
        </mc:Choice>
        <mc:Fallback xmlns="">
          <p:pic>
            <p:nvPicPr>
              <p:cNvPr id="566" name="Ink 565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0448222" y="4417948"/>
                <a:ext cx="668600" cy="459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567" name="Ink 566"/>
              <p14:cNvContentPartPr/>
              <p14:nvPr/>
            </p14:nvContentPartPr>
            <p14:xfrm>
              <a:off x="10466944" y="4487372"/>
              <a:ext cx="494717" cy="20463"/>
            </p14:xfrm>
          </p:contentPart>
        </mc:Choice>
        <mc:Fallback xmlns="">
          <p:pic>
            <p:nvPicPr>
              <p:cNvPr id="567" name="Ink 566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0453622" y="4478756"/>
                <a:ext cx="518841" cy="437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637" name="Ink 636"/>
              <p14:cNvContentPartPr/>
              <p14:nvPr/>
            </p14:nvContentPartPr>
            <p14:xfrm>
              <a:off x="4347741" y="6424115"/>
              <a:ext cx="3525840" cy="225000"/>
            </p14:xfrm>
          </p:contentPart>
        </mc:Choice>
        <mc:Fallback xmlns="">
          <p:pic>
            <p:nvPicPr>
              <p:cNvPr id="637" name="Ink 636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340541" y="6408995"/>
                <a:ext cx="3548160" cy="24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643" name="Ink 642"/>
              <p14:cNvContentPartPr/>
              <p14:nvPr/>
            </p14:nvContentPartPr>
            <p14:xfrm>
              <a:off x="8577381" y="5740475"/>
              <a:ext cx="2920320" cy="416520"/>
            </p14:xfrm>
          </p:contentPart>
        </mc:Choice>
        <mc:Fallback xmlns="">
          <p:pic>
            <p:nvPicPr>
              <p:cNvPr id="643" name="Ink 642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8567301" y="5726075"/>
                <a:ext cx="2933640" cy="43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653" name="Ink 652"/>
              <p14:cNvContentPartPr/>
              <p14:nvPr/>
            </p14:nvContentPartPr>
            <p14:xfrm>
              <a:off x="8402421" y="5543915"/>
              <a:ext cx="3447000" cy="829440"/>
            </p14:xfrm>
          </p:contentPart>
        </mc:Choice>
        <mc:Fallback xmlns="">
          <p:pic>
            <p:nvPicPr>
              <p:cNvPr id="653" name="Ink 652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8387301" y="5530595"/>
                <a:ext cx="3477600" cy="857880"/>
              </a:xfrm>
              <a:prstGeom prst="rect">
                <a:avLst/>
              </a:prstGeom>
            </p:spPr>
          </p:pic>
        </mc:Fallback>
      </mc:AlternateContent>
      <p:sp>
        <p:nvSpPr>
          <p:cNvPr id="655" name="TextBox 654"/>
          <p:cNvSpPr txBox="1"/>
          <p:nvPr/>
        </p:nvSpPr>
        <p:spPr>
          <a:xfrm>
            <a:off x="301214" y="268503"/>
            <a:ext cx="2194561" cy="107721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25400" cmpd="tri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Answer</a:t>
            </a:r>
          </a:p>
          <a:p>
            <a:pPr algn="ctr"/>
            <a:r>
              <a:rPr lang="en-US" sz="3200" dirty="0" smtClean="0"/>
              <a:t>#1</a:t>
            </a:r>
            <a:endParaRPr lang="en-US" sz="3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0" name="Ink 19"/>
              <p14:cNvContentPartPr/>
              <p14:nvPr/>
            </p14:nvContentPartPr>
            <p14:xfrm>
              <a:off x="3107077" y="4488092"/>
              <a:ext cx="360" cy="36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3096637" y="4477652"/>
                <a:ext cx="21240" cy="2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1" name="Ink 20"/>
              <p14:cNvContentPartPr/>
              <p14:nvPr/>
            </p14:nvContentPartPr>
            <p14:xfrm>
              <a:off x="3053437" y="4650452"/>
              <a:ext cx="360" cy="36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042997" y="4640012"/>
                <a:ext cx="21240" cy="2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5" name="Ink 24"/>
              <p14:cNvContentPartPr/>
              <p14:nvPr/>
            </p14:nvContentPartPr>
            <p14:xfrm>
              <a:off x="6094717" y="3244292"/>
              <a:ext cx="630720" cy="28764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083917" y="3234572"/>
                <a:ext cx="652320" cy="310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65139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60914" y="455552"/>
            <a:ext cx="7690449" cy="890169"/>
          </a:xfrm>
        </p:spPr>
        <p:txBody>
          <a:bodyPr>
            <a:normAutofit/>
          </a:bodyPr>
          <a:lstStyle/>
          <a:p>
            <a:r>
              <a:rPr lang="en-US" dirty="0" smtClean="0"/>
              <a:t>Determine if the solution is correct or not.</a:t>
            </a:r>
            <a:br>
              <a:rPr lang="en-US" dirty="0" smtClean="0"/>
            </a:br>
            <a:r>
              <a:rPr lang="en-US" dirty="0" smtClean="0"/>
              <a:t>If incorrect, be prepared to provide correct solution.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09955" y="9575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85533"/>
              </p:ext>
            </p:extLst>
          </p:nvPr>
        </p:nvGraphicFramePr>
        <p:xfrm>
          <a:off x="4468483" y="1516601"/>
          <a:ext cx="2682815" cy="3142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460160" imgH="1714320" progId="Equation.DSMT4">
                  <p:embed/>
                </p:oleObj>
              </mc:Choice>
              <mc:Fallback>
                <p:oleObj name="Equation" r:id="rId3" imgW="1460160" imgH="1714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483" y="1516601"/>
                        <a:ext cx="2682815" cy="3142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ubtitle 2"/>
          <p:cNvSpPr txBox="1">
            <a:spLocks/>
          </p:cNvSpPr>
          <p:nvPr/>
        </p:nvSpPr>
        <p:spPr>
          <a:xfrm>
            <a:off x="4075980" y="5189089"/>
            <a:ext cx="3467820" cy="11081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AutoNum type="alphaUcPeriod"/>
            </a:pPr>
            <a:r>
              <a:rPr lang="en-US" dirty="0" smtClean="0"/>
              <a:t>Solution is correct</a:t>
            </a:r>
          </a:p>
          <a:p>
            <a:pPr marL="457200" indent="-457200" algn="l">
              <a:buAutoNum type="alphaUcPeriod"/>
            </a:pPr>
            <a:r>
              <a:rPr lang="en-US" dirty="0" smtClean="0"/>
              <a:t>Solution is incorrec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1214" y="268503"/>
            <a:ext cx="2194561" cy="107721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25400" cmpd="tri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Problem</a:t>
            </a:r>
          </a:p>
          <a:p>
            <a:pPr algn="ctr"/>
            <a:r>
              <a:rPr lang="en-US" sz="3200" dirty="0" smtClean="0"/>
              <a:t>#2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59720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60914" y="455552"/>
            <a:ext cx="7690449" cy="890169"/>
          </a:xfrm>
        </p:spPr>
        <p:txBody>
          <a:bodyPr>
            <a:normAutofit/>
          </a:bodyPr>
          <a:lstStyle/>
          <a:p>
            <a:r>
              <a:rPr lang="en-US" dirty="0" smtClean="0"/>
              <a:t>Determine if the solution is correct or not.</a:t>
            </a:r>
            <a:br>
              <a:rPr lang="en-US" dirty="0" smtClean="0"/>
            </a:br>
            <a:r>
              <a:rPr lang="en-US" dirty="0" smtClean="0"/>
              <a:t>If incorrect, be prepared to provide correct solution.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09955" y="9575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85533"/>
              </p:ext>
            </p:extLst>
          </p:nvPr>
        </p:nvGraphicFramePr>
        <p:xfrm>
          <a:off x="4468483" y="1516601"/>
          <a:ext cx="2682815" cy="3142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1460160" imgH="1714320" progId="Equation.DSMT4">
                  <p:embed/>
                </p:oleObj>
              </mc:Choice>
              <mc:Fallback>
                <p:oleObj name="Equation" r:id="rId3" imgW="1460160" imgH="1714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483" y="1516601"/>
                        <a:ext cx="2682815" cy="3142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ubtitle 2"/>
          <p:cNvSpPr txBox="1">
            <a:spLocks/>
          </p:cNvSpPr>
          <p:nvPr/>
        </p:nvSpPr>
        <p:spPr>
          <a:xfrm>
            <a:off x="4075980" y="5189089"/>
            <a:ext cx="3467820" cy="11081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AutoNum type="alphaUcPeriod"/>
            </a:pPr>
            <a:r>
              <a:rPr lang="en-US" dirty="0" smtClean="0"/>
              <a:t>Solution is correct</a:t>
            </a:r>
          </a:p>
          <a:p>
            <a:pPr marL="457200" indent="-457200" algn="l">
              <a:buAutoNum type="alphaUcPeriod"/>
            </a:pPr>
            <a:r>
              <a:rPr lang="en-US" dirty="0" smtClean="0"/>
              <a:t>Solution is incorrect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/>
              <p14:cNvContentPartPr/>
              <p14:nvPr/>
            </p14:nvContentPartPr>
            <p14:xfrm>
              <a:off x="3834598" y="5103204"/>
              <a:ext cx="3331080" cy="5202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822358" y="5090604"/>
                <a:ext cx="3356280" cy="54576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TextBox 7"/>
          <p:cNvSpPr txBox="1"/>
          <p:nvPr/>
        </p:nvSpPr>
        <p:spPr>
          <a:xfrm>
            <a:off x="301214" y="268503"/>
            <a:ext cx="2194561" cy="107721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25400" cmpd="tri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Answer</a:t>
            </a:r>
          </a:p>
          <a:p>
            <a:pPr algn="ctr"/>
            <a:r>
              <a:rPr lang="en-US" sz="3200" dirty="0" smtClean="0"/>
              <a:t>#2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55833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60914" y="455552"/>
            <a:ext cx="7690449" cy="890169"/>
          </a:xfrm>
        </p:spPr>
        <p:txBody>
          <a:bodyPr>
            <a:normAutofit/>
          </a:bodyPr>
          <a:lstStyle/>
          <a:p>
            <a:r>
              <a:rPr lang="en-US" dirty="0" smtClean="0"/>
              <a:t>Determine if the solution is correct or not.</a:t>
            </a:r>
            <a:br>
              <a:rPr lang="en-US" dirty="0" smtClean="0"/>
            </a:br>
            <a:r>
              <a:rPr lang="en-US" dirty="0" smtClean="0"/>
              <a:t>If incorrect, be prepared to provide correct solution.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09955" y="9575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4075980" y="5189089"/>
            <a:ext cx="3467820" cy="11081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AutoNum type="alphaUcPeriod"/>
            </a:pPr>
            <a:r>
              <a:rPr lang="en-US" dirty="0" smtClean="0"/>
              <a:t>Solution is correct</a:t>
            </a:r>
          </a:p>
          <a:p>
            <a:pPr marL="457200" indent="-457200" algn="l">
              <a:buAutoNum type="alphaUcPeriod"/>
            </a:pPr>
            <a:r>
              <a:rPr lang="en-US" dirty="0" smtClean="0"/>
              <a:t>Solution is incorrect</a:t>
            </a:r>
            <a:endParaRPr lang="en-US" dirty="0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67072"/>
              </p:ext>
            </p:extLst>
          </p:nvPr>
        </p:nvGraphicFramePr>
        <p:xfrm>
          <a:off x="3925373" y="1356681"/>
          <a:ext cx="3228462" cy="3528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990170" imgH="1079032" progId="Equation.DSMT4">
                  <p:embed/>
                </p:oleObj>
              </mc:Choice>
              <mc:Fallback>
                <p:oleObj name="Equation" r:id="rId3" imgW="990170" imgH="107903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73" y="1356681"/>
                        <a:ext cx="3228462" cy="3528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1214" y="268503"/>
            <a:ext cx="2194561" cy="107721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25400" cmpd="tri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Problem</a:t>
            </a:r>
          </a:p>
          <a:p>
            <a:pPr algn="ctr"/>
            <a:r>
              <a:rPr lang="en-US" sz="3200" dirty="0" smtClean="0"/>
              <a:t>#3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259718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60914" y="455552"/>
            <a:ext cx="7690449" cy="890169"/>
          </a:xfrm>
        </p:spPr>
        <p:txBody>
          <a:bodyPr>
            <a:normAutofit/>
          </a:bodyPr>
          <a:lstStyle/>
          <a:p>
            <a:r>
              <a:rPr lang="en-US" dirty="0" smtClean="0"/>
              <a:t>Determine if the solution is correct or not.</a:t>
            </a:r>
            <a:br>
              <a:rPr lang="en-US" dirty="0" smtClean="0"/>
            </a:br>
            <a:r>
              <a:rPr lang="en-US" dirty="0" smtClean="0"/>
              <a:t>If incorrect, be prepared to provide correct solution.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09955" y="9575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4320378" y="4093807"/>
            <a:ext cx="3467820" cy="11081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AutoNum type="alphaUcPeriod"/>
            </a:pPr>
            <a:r>
              <a:rPr lang="en-US" dirty="0" smtClean="0"/>
              <a:t>Solution is correct</a:t>
            </a:r>
          </a:p>
          <a:p>
            <a:pPr marL="457200" indent="-457200" algn="l">
              <a:buAutoNum type="alphaUcPeriod"/>
            </a:pPr>
            <a:r>
              <a:rPr lang="en-US" dirty="0" smtClean="0"/>
              <a:t>Solution is incorrect</a:t>
            </a:r>
            <a:endParaRPr lang="en-US" dirty="0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06700"/>
              </p:ext>
            </p:extLst>
          </p:nvPr>
        </p:nvGraphicFramePr>
        <p:xfrm>
          <a:off x="3925373" y="1356682"/>
          <a:ext cx="2273659" cy="248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990170" imgH="1079032" progId="Equation.DSMT4">
                  <p:embed/>
                </p:oleObj>
              </mc:Choice>
              <mc:Fallback>
                <p:oleObj name="Equation" r:id="rId3" imgW="990170" imgH="107903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73" y="1356682"/>
                        <a:ext cx="2273659" cy="24849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1" name="Ink 10"/>
              <p14:cNvContentPartPr/>
              <p14:nvPr/>
            </p14:nvContentPartPr>
            <p14:xfrm>
              <a:off x="5682018" y="2195894"/>
              <a:ext cx="3152668" cy="141300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666539" y="2181134"/>
                <a:ext cx="3183266" cy="144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7" name="Ink 56"/>
              <p14:cNvContentPartPr/>
              <p14:nvPr/>
            </p14:nvContentPartPr>
            <p14:xfrm>
              <a:off x="10262218" y="2248440"/>
              <a:ext cx="1611825" cy="767920"/>
            </p14:xfrm>
          </p:contentPart>
        </mc:Choice>
        <mc:Fallback xmlns="">
          <p:pic>
            <p:nvPicPr>
              <p:cNvPr id="57" name="Ink 5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247817" y="2245920"/>
                <a:ext cx="1640627" cy="7844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5" name="Ink 64"/>
              <p14:cNvContentPartPr/>
              <p14:nvPr/>
            </p14:nvContentPartPr>
            <p14:xfrm>
              <a:off x="9380478" y="2192251"/>
              <a:ext cx="2528237" cy="911344"/>
            </p14:xfrm>
          </p:contentPart>
        </mc:Choice>
        <mc:Fallback xmlns="">
          <p:pic>
            <p:nvPicPr>
              <p:cNvPr id="65" name="Ink 6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364278" y="2176414"/>
                <a:ext cx="2549477" cy="9437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6" name="Ink 65"/>
              <p14:cNvContentPartPr/>
              <p14:nvPr/>
            </p14:nvContentPartPr>
            <p14:xfrm>
              <a:off x="9676458" y="2373391"/>
              <a:ext cx="252570" cy="541624"/>
            </p14:xfrm>
          </p:contentPart>
        </mc:Choice>
        <mc:Fallback xmlns="">
          <p:pic>
            <p:nvPicPr>
              <p:cNvPr id="66" name="Ink 6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661707" y="2358626"/>
                <a:ext cx="270200" cy="5711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22" name="Ink 321"/>
              <p14:cNvContentPartPr/>
              <p14:nvPr/>
            </p14:nvContentPartPr>
            <p14:xfrm>
              <a:off x="208800" y="1482701"/>
              <a:ext cx="3584160" cy="1061080"/>
            </p14:xfrm>
          </p:contentPart>
        </mc:Choice>
        <mc:Fallback xmlns="">
          <p:pic>
            <p:nvPicPr>
              <p:cNvPr id="322" name="Ink 32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98000" y="1469379"/>
                <a:ext cx="3607920" cy="10873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67" name="Ink 366"/>
              <p14:cNvContentPartPr/>
              <p14:nvPr/>
            </p14:nvContentPartPr>
            <p14:xfrm>
              <a:off x="9595758" y="3873261"/>
              <a:ext cx="54720" cy="1670760"/>
            </p14:xfrm>
          </p:contentPart>
        </mc:Choice>
        <mc:Fallback xmlns="">
          <p:pic>
            <p:nvPicPr>
              <p:cNvPr id="367" name="Ink 366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9580998" y="3863901"/>
                <a:ext cx="78840" cy="169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71" name="Ink 370"/>
              <p14:cNvContentPartPr/>
              <p14:nvPr/>
            </p14:nvContentPartPr>
            <p14:xfrm>
              <a:off x="8506038" y="4933101"/>
              <a:ext cx="2288520" cy="111960"/>
            </p14:xfrm>
          </p:contentPart>
        </mc:Choice>
        <mc:Fallback xmlns="">
          <p:pic>
            <p:nvPicPr>
              <p:cNvPr id="371" name="Ink 37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493438" y="4925541"/>
                <a:ext cx="2303640" cy="13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76" name="Ink 375"/>
              <p14:cNvContentPartPr/>
              <p14:nvPr/>
            </p14:nvContentPartPr>
            <p14:xfrm>
              <a:off x="8138118" y="3934101"/>
              <a:ext cx="3384720" cy="1780200"/>
            </p14:xfrm>
          </p:contentPart>
        </mc:Choice>
        <mc:Fallback xmlns="">
          <p:pic>
            <p:nvPicPr>
              <p:cNvPr id="376" name="Ink 375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8134878" y="3930501"/>
                <a:ext cx="3396240" cy="179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78" name="Ink 377"/>
              <p14:cNvContentPartPr/>
              <p14:nvPr/>
            </p14:nvContentPartPr>
            <p14:xfrm>
              <a:off x="9130278" y="4259901"/>
              <a:ext cx="97560" cy="83520"/>
            </p14:xfrm>
          </p:contentPart>
        </mc:Choice>
        <mc:Fallback xmlns="">
          <p:pic>
            <p:nvPicPr>
              <p:cNvPr id="378" name="Ink 377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9117678" y="4247661"/>
                <a:ext cx="122040" cy="10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380" name="Ink 379"/>
              <p14:cNvContentPartPr/>
              <p14:nvPr/>
            </p14:nvContentPartPr>
            <p14:xfrm>
              <a:off x="10741278" y="4182141"/>
              <a:ext cx="78840" cy="99720"/>
            </p14:xfrm>
          </p:contentPart>
        </mc:Choice>
        <mc:Fallback xmlns="">
          <p:pic>
            <p:nvPicPr>
              <p:cNvPr id="380" name="Ink 379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0728678" y="4170261"/>
                <a:ext cx="101880" cy="12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404" name="Ink 403"/>
              <p14:cNvContentPartPr/>
              <p14:nvPr/>
            </p14:nvContentPartPr>
            <p14:xfrm>
              <a:off x="8253318" y="5665701"/>
              <a:ext cx="3104280" cy="107280"/>
            </p14:xfrm>
          </p:contentPart>
        </mc:Choice>
        <mc:Fallback xmlns="">
          <p:pic>
            <p:nvPicPr>
              <p:cNvPr id="404" name="Ink 403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8244318" y="5653101"/>
                <a:ext cx="3115800" cy="13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460" name="Ink 459"/>
              <p14:cNvContentPartPr/>
              <p14:nvPr/>
            </p14:nvContentPartPr>
            <p14:xfrm>
              <a:off x="-517002" y="5602181"/>
              <a:ext cx="469440" cy="176200"/>
            </p14:xfrm>
          </p:contentPart>
        </mc:Choice>
        <mc:Fallback xmlns="">
          <p:pic>
            <p:nvPicPr>
              <p:cNvPr id="460" name="Ink 459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-527442" y="5591732"/>
                <a:ext cx="490320" cy="197099"/>
              </a:xfrm>
              <a:prstGeom prst="rect">
                <a:avLst/>
              </a:prstGeom>
            </p:spPr>
          </p:pic>
        </mc:Fallback>
      </mc:AlternateContent>
      <p:sp>
        <p:nvSpPr>
          <p:cNvPr id="586" name="TextBox 585"/>
          <p:cNvSpPr txBox="1"/>
          <p:nvPr/>
        </p:nvSpPr>
        <p:spPr>
          <a:xfrm>
            <a:off x="301214" y="268503"/>
            <a:ext cx="2194561" cy="107721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25400" cmpd="tri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Answer</a:t>
            </a:r>
          </a:p>
          <a:p>
            <a:pPr algn="ctr"/>
            <a:r>
              <a:rPr lang="en-US" sz="3200" dirty="0" smtClean="0"/>
              <a:t>#3</a:t>
            </a:r>
            <a:endParaRPr lang="en-US" sz="3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701" name="Ink 700"/>
              <p14:cNvContentPartPr/>
              <p14:nvPr/>
            </p14:nvContentPartPr>
            <p14:xfrm>
              <a:off x="4038798" y="4504001"/>
              <a:ext cx="3512520" cy="662920"/>
            </p14:xfrm>
          </p:contentPart>
        </mc:Choice>
        <mc:Fallback xmlns="">
          <p:pic>
            <p:nvPicPr>
              <p:cNvPr id="701" name="Ink 700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027638" y="4494279"/>
                <a:ext cx="3538800" cy="6866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706" name="Ink 705"/>
              <p14:cNvContentPartPr/>
              <p14:nvPr/>
            </p14:nvContentPartPr>
            <p14:xfrm>
              <a:off x="-536040" y="3891261"/>
              <a:ext cx="360" cy="360"/>
            </p14:xfrm>
          </p:contentPart>
        </mc:Choice>
        <mc:Fallback xmlns="">
          <p:pic>
            <p:nvPicPr>
              <p:cNvPr id="706" name="Ink 705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-546480" y="3880821"/>
                <a:ext cx="21240" cy="2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36" name="Ink 735"/>
              <p14:cNvContentPartPr/>
              <p14:nvPr/>
            </p14:nvContentPartPr>
            <p14:xfrm>
              <a:off x="585000" y="3853461"/>
              <a:ext cx="9360" cy="205200"/>
            </p14:xfrm>
          </p:contentPart>
        </mc:Choice>
        <mc:Fallback xmlns="">
          <p:pic>
            <p:nvPicPr>
              <p:cNvPr id="736" name="Ink 735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74560" y="3841941"/>
                <a:ext cx="31320" cy="22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737" name="Ink 736"/>
              <p14:cNvContentPartPr/>
              <p14:nvPr/>
            </p14:nvContentPartPr>
            <p14:xfrm>
              <a:off x="578520" y="3789021"/>
              <a:ext cx="133920" cy="177120"/>
            </p14:xfrm>
          </p:contentPart>
        </mc:Choice>
        <mc:Fallback xmlns="">
          <p:pic>
            <p:nvPicPr>
              <p:cNvPr id="737" name="Ink 736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68080" y="3776061"/>
                <a:ext cx="157680" cy="20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738" name="Ink 737"/>
              <p14:cNvContentPartPr/>
              <p14:nvPr/>
            </p14:nvContentPartPr>
            <p14:xfrm>
              <a:off x="712080" y="3870021"/>
              <a:ext cx="141480" cy="184320"/>
            </p14:xfrm>
          </p:contentPart>
        </mc:Choice>
        <mc:Fallback xmlns="">
          <p:pic>
            <p:nvPicPr>
              <p:cNvPr id="738" name="Ink 737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701640" y="3855621"/>
                <a:ext cx="157680" cy="21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739" name="Ink 738"/>
              <p14:cNvContentPartPr/>
              <p14:nvPr/>
            </p14:nvContentPartPr>
            <p14:xfrm>
              <a:off x="885600" y="3912141"/>
              <a:ext cx="97560" cy="138240"/>
            </p14:xfrm>
          </p:contentPart>
        </mc:Choice>
        <mc:Fallback xmlns="">
          <p:pic>
            <p:nvPicPr>
              <p:cNvPr id="739" name="Ink 738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873720" y="3908541"/>
                <a:ext cx="120960" cy="15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740" name="Ink 739"/>
              <p14:cNvContentPartPr/>
              <p14:nvPr/>
            </p14:nvContentPartPr>
            <p14:xfrm>
              <a:off x="1275840" y="3874701"/>
              <a:ext cx="16920" cy="154440"/>
            </p14:xfrm>
          </p:contentPart>
        </mc:Choice>
        <mc:Fallback xmlns="">
          <p:pic>
            <p:nvPicPr>
              <p:cNvPr id="740" name="Ink 739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263240" y="3862101"/>
                <a:ext cx="37800" cy="17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741" name="Ink 740"/>
              <p14:cNvContentPartPr/>
              <p14:nvPr/>
            </p14:nvContentPartPr>
            <p14:xfrm>
              <a:off x="1221480" y="3844461"/>
              <a:ext cx="152640" cy="10800"/>
            </p14:xfrm>
          </p:contentPart>
        </mc:Choice>
        <mc:Fallback xmlns="">
          <p:pic>
            <p:nvPicPr>
              <p:cNvPr id="741" name="Ink 740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209240" y="3831501"/>
                <a:ext cx="177120" cy="3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742" name="Ink 741"/>
              <p14:cNvContentPartPr/>
              <p14:nvPr/>
            </p14:nvContentPartPr>
            <p14:xfrm>
              <a:off x="1449360" y="3889821"/>
              <a:ext cx="15480" cy="132120"/>
            </p14:xfrm>
          </p:contentPart>
        </mc:Choice>
        <mc:Fallback xmlns="">
          <p:pic>
            <p:nvPicPr>
              <p:cNvPr id="742" name="Ink 741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437120" y="3878301"/>
                <a:ext cx="30240" cy="15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743" name="Ink 742"/>
              <p14:cNvContentPartPr/>
              <p14:nvPr/>
            </p14:nvContentPartPr>
            <p14:xfrm>
              <a:off x="1530000" y="3869661"/>
              <a:ext cx="137160" cy="241560"/>
            </p14:xfrm>
          </p:contentPart>
        </mc:Choice>
        <mc:Fallback xmlns="">
          <p:pic>
            <p:nvPicPr>
              <p:cNvPr id="743" name="Ink 742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1518120" y="3855981"/>
                <a:ext cx="162360" cy="26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744" name="Ink 743"/>
              <p14:cNvContentPartPr/>
              <p14:nvPr/>
            </p14:nvContentPartPr>
            <p14:xfrm>
              <a:off x="339840" y="3650061"/>
              <a:ext cx="1533600" cy="588240"/>
            </p14:xfrm>
          </p:contentPart>
        </mc:Choice>
        <mc:Fallback xmlns="">
          <p:pic>
            <p:nvPicPr>
              <p:cNvPr id="744" name="Ink 743"/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26520" y="3635301"/>
                <a:ext cx="1562400" cy="61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745" name="Ink 744"/>
              <p14:cNvContentPartPr/>
              <p14:nvPr/>
            </p14:nvContentPartPr>
            <p14:xfrm>
              <a:off x="505080" y="4364661"/>
              <a:ext cx="26640" cy="248760"/>
            </p14:xfrm>
          </p:contentPart>
        </mc:Choice>
        <mc:Fallback xmlns="">
          <p:pic>
            <p:nvPicPr>
              <p:cNvPr id="745" name="Ink 744"/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492120" y="4351701"/>
                <a:ext cx="47520" cy="27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746" name="Ink 745"/>
              <p14:cNvContentPartPr/>
              <p14:nvPr/>
            </p14:nvContentPartPr>
            <p14:xfrm>
              <a:off x="445320" y="4471941"/>
              <a:ext cx="146520" cy="19800"/>
            </p14:xfrm>
          </p:contentPart>
        </mc:Choice>
        <mc:Fallback xmlns="">
          <p:pic>
            <p:nvPicPr>
              <p:cNvPr id="746" name="Ink 745"/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433080" y="4459701"/>
                <a:ext cx="169920" cy="4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747" name="Ink 746"/>
              <p14:cNvContentPartPr/>
              <p14:nvPr/>
            </p14:nvContentPartPr>
            <p14:xfrm>
              <a:off x="598320" y="4352061"/>
              <a:ext cx="133920" cy="234000"/>
            </p14:xfrm>
          </p:contentPart>
        </mc:Choice>
        <mc:Fallback xmlns="">
          <p:pic>
            <p:nvPicPr>
              <p:cNvPr id="747" name="Ink 746"/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586440" y="4340181"/>
                <a:ext cx="159480" cy="25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748" name="Ink 747"/>
              <p14:cNvContentPartPr/>
              <p14:nvPr/>
            </p14:nvContentPartPr>
            <p14:xfrm>
              <a:off x="790200" y="4501821"/>
              <a:ext cx="14040" cy="78840"/>
            </p14:xfrm>
          </p:contentPart>
        </mc:Choice>
        <mc:Fallback xmlns="">
          <p:pic>
            <p:nvPicPr>
              <p:cNvPr id="748" name="Ink 747"/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776520" y="4488501"/>
                <a:ext cx="32760" cy="10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749" name="Ink 748"/>
              <p14:cNvContentPartPr/>
              <p14:nvPr/>
            </p14:nvContentPartPr>
            <p14:xfrm>
              <a:off x="871920" y="4487421"/>
              <a:ext cx="93600" cy="109800"/>
            </p14:xfrm>
          </p:contentPart>
        </mc:Choice>
        <mc:Fallback xmlns="">
          <p:pic>
            <p:nvPicPr>
              <p:cNvPr id="749" name="Ink 748"/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862920" y="4472661"/>
                <a:ext cx="117000" cy="13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750" name="Ink 749"/>
              <p14:cNvContentPartPr/>
              <p14:nvPr/>
            </p14:nvContentPartPr>
            <p14:xfrm>
              <a:off x="1047600" y="4401381"/>
              <a:ext cx="15120" cy="205920"/>
            </p14:xfrm>
          </p:contentPart>
        </mc:Choice>
        <mc:Fallback xmlns="">
          <p:pic>
            <p:nvPicPr>
              <p:cNvPr id="750" name="Ink 749"/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1034640" y="4388781"/>
                <a:ext cx="32400" cy="22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751" name="Ink 750"/>
              <p14:cNvContentPartPr/>
              <p14:nvPr/>
            </p14:nvContentPartPr>
            <p14:xfrm>
              <a:off x="1064160" y="4453221"/>
              <a:ext cx="115920" cy="134640"/>
            </p14:xfrm>
          </p:contentPart>
        </mc:Choice>
        <mc:Fallback xmlns="">
          <p:pic>
            <p:nvPicPr>
              <p:cNvPr id="751" name="Ink 750"/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1051200" y="4441341"/>
                <a:ext cx="131400" cy="14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752" name="Ink 751"/>
              <p14:cNvContentPartPr/>
              <p14:nvPr/>
            </p14:nvContentPartPr>
            <p14:xfrm>
              <a:off x="1380960" y="4474821"/>
              <a:ext cx="208080" cy="349200"/>
            </p14:xfrm>
          </p:contentPart>
        </mc:Choice>
        <mc:Fallback xmlns="">
          <p:pic>
            <p:nvPicPr>
              <p:cNvPr id="752" name="Ink 751"/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1368360" y="4462221"/>
                <a:ext cx="234360" cy="37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753" name="Ink 752"/>
              <p14:cNvContentPartPr/>
              <p14:nvPr/>
            </p14:nvContentPartPr>
            <p14:xfrm>
              <a:off x="1575360" y="4505421"/>
              <a:ext cx="119520" cy="134280"/>
            </p14:xfrm>
          </p:contentPart>
        </mc:Choice>
        <mc:Fallback xmlns="">
          <p:pic>
            <p:nvPicPr>
              <p:cNvPr id="753" name="Ink 752"/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1562760" y="4501101"/>
                <a:ext cx="134640" cy="15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754" name="Ink 753"/>
              <p14:cNvContentPartPr/>
              <p14:nvPr/>
            </p14:nvContentPartPr>
            <p14:xfrm>
              <a:off x="1706040" y="4522701"/>
              <a:ext cx="138960" cy="110160"/>
            </p14:xfrm>
          </p:contentPart>
        </mc:Choice>
        <mc:Fallback xmlns="">
          <p:pic>
            <p:nvPicPr>
              <p:cNvPr id="754" name="Ink 753"/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1692720" y="4509381"/>
                <a:ext cx="159840" cy="13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755" name="Ink 754"/>
              <p14:cNvContentPartPr/>
              <p14:nvPr/>
            </p14:nvContentPartPr>
            <p14:xfrm>
              <a:off x="1856520" y="4525581"/>
              <a:ext cx="85680" cy="253800"/>
            </p14:xfrm>
          </p:contentPart>
        </mc:Choice>
        <mc:Fallback xmlns="">
          <p:pic>
            <p:nvPicPr>
              <p:cNvPr id="755" name="Ink 754"/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1852200" y="4510821"/>
                <a:ext cx="103680" cy="28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756" name="Ink 755"/>
              <p14:cNvContentPartPr/>
              <p14:nvPr/>
            </p14:nvContentPartPr>
            <p14:xfrm>
              <a:off x="1987560" y="4390581"/>
              <a:ext cx="115200" cy="245520"/>
            </p14:xfrm>
          </p:contentPart>
        </mc:Choice>
        <mc:Fallback xmlns="">
          <p:pic>
            <p:nvPicPr>
              <p:cNvPr id="756" name="Ink 755"/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1979640" y="4378341"/>
                <a:ext cx="131400" cy="26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757" name="Ink 756"/>
              <p14:cNvContentPartPr/>
              <p14:nvPr/>
            </p14:nvContentPartPr>
            <p14:xfrm>
              <a:off x="2175480" y="4529541"/>
              <a:ext cx="21600" cy="134640"/>
            </p14:xfrm>
          </p:contentPart>
        </mc:Choice>
        <mc:Fallback xmlns="">
          <p:pic>
            <p:nvPicPr>
              <p:cNvPr id="757" name="Ink 756"/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2163240" y="4517301"/>
                <a:ext cx="4104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758" name="Ink 757"/>
              <p14:cNvContentPartPr/>
              <p14:nvPr/>
            </p14:nvContentPartPr>
            <p14:xfrm>
              <a:off x="2253240" y="4527021"/>
              <a:ext cx="105480" cy="140040"/>
            </p14:xfrm>
          </p:contentPart>
        </mc:Choice>
        <mc:Fallback xmlns="">
          <p:pic>
            <p:nvPicPr>
              <p:cNvPr id="758" name="Ink 757"/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2240280" y="4514061"/>
                <a:ext cx="12096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759" name="Ink 758"/>
              <p14:cNvContentPartPr/>
              <p14:nvPr/>
            </p14:nvContentPartPr>
            <p14:xfrm>
              <a:off x="2359800" y="4547541"/>
              <a:ext cx="115560" cy="114840"/>
            </p14:xfrm>
          </p:contentPart>
        </mc:Choice>
        <mc:Fallback xmlns="">
          <p:pic>
            <p:nvPicPr>
              <p:cNvPr id="759" name="Ink 758"/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2347560" y="4534941"/>
                <a:ext cx="132840" cy="13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760" name="Ink 759"/>
              <p14:cNvContentPartPr/>
              <p14:nvPr/>
            </p14:nvContentPartPr>
            <p14:xfrm>
              <a:off x="2509920" y="4385541"/>
              <a:ext cx="6480" cy="299520"/>
            </p14:xfrm>
          </p:contentPart>
        </mc:Choice>
        <mc:Fallback xmlns="">
          <p:pic>
            <p:nvPicPr>
              <p:cNvPr id="760" name="Ink 759"/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2497680" y="4375461"/>
                <a:ext cx="29880" cy="32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761" name="Ink 760"/>
              <p14:cNvContentPartPr/>
              <p14:nvPr/>
            </p14:nvContentPartPr>
            <p14:xfrm>
              <a:off x="2562480" y="4401381"/>
              <a:ext cx="14760" cy="288360"/>
            </p14:xfrm>
          </p:contentPart>
        </mc:Choice>
        <mc:Fallback xmlns="">
          <p:pic>
            <p:nvPicPr>
              <p:cNvPr id="761" name="Ink 760"/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2552040" y="4392021"/>
                <a:ext cx="37440" cy="30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762" name="Ink 761"/>
              <p14:cNvContentPartPr/>
              <p14:nvPr/>
            </p14:nvContentPartPr>
            <p14:xfrm>
              <a:off x="2572560" y="4566621"/>
              <a:ext cx="169560" cy="448920"/>
            </p14:xfrm>
          </p:contentPart>
        </mc:Choice>
        <mc:Fallback xmlns="">
          <p:pic>
            <p:nvPicPr>
              <p:cNvPr id="762" name="Ink 761"/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2570040" y="4553661"/>
                <a:ext cx="185760" cy="47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763" name="Ink 762"/>
              <p14:cNvContentPartPr/>
              <p14:nvPr/>
            </p14:nvContentPartPr>
            <p14:xfrm>
              <a:off x="453960" y="4763541"/>
              <a:ext cx="11160" cy="207000"/>
            </p14:xfrm>
          </p:contentPart>
        </mc:Choice>
        <mc:Fallback xmlns="">
          <p:pic>
            <p:nvPicPr>
              <p:cNvPr id="763" name="Ink 762"/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440640" y="4751661"/>
                <a:ext cx="36360" cy="23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764" name="Ink 763"/>
              <p14:cNvContentPartPr/>
              <p14:nvPr/>
            </p14:nvContentPartPr>
            <p14:xfrm>
              <a:off x="511920" y="4839861"/>
              <a:ext cx="131040" cy="134640"/>
            </p14:xfrm>
          </p:contentPart>
        </mc:Choice>
        <mc:Fallback xmlns="">
          <p:pic>
            <p:nvPicPr>
              <p:cNvPr id="764" name="Ink 763"/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502200" y="4826181"/>
                <a:ext cx="143640" cy="16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765" name="Ink 764"/>
              <p14:cNvContentPartPr/>
              <p14:nvPr/>
            </p14:nvContentPartPr>
            <p14:xfrm>
              <a:off x="734760" y="4785141"/>
              <a:ext cx="67680" cy="210240"/>
            </p14:xfrm>
          </p:contentPart>
        </mc:Choice>
        <mc:Fallback xmlns="">
          <p:pic>
            <p:nvPicPr>
              <p:cNvPr id="765" name="Ink 764"/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721080" y="4771101"/>
                <a:ext cx="94680" cy="23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766" name="Ink 765"/>
              <p14:cNvContentPartPr/>
              <p14:nvPr/>
            </p14:nvContentPartPr>
            <p14:xfrm>
              <a:off x="687240" y="4919061"/>
              <a:ext cx="124560" cy="18360"/>
            </p14:xfrm>
          </p:contentPart>
        </mc:Choice>
        <mc:Fallback xmlns="">
          <p:pic>
            <p:nvPicPr>
              <p:cNvPr id="766" name="Ink 765"/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676440" y="4908261"/>
                <a:ext cx="145080" cy="3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767" name="Ink 766"/>
              <p14:cNvContentPartPr/>
              <p14:nvPr/>
            </p14:nvContentPartPr>
            <p14:xfrm>
              <a:off x="871560" y="4878021"/>
              <a:ext cx="24840" cy="143280"/>
            </p14:xfrm>
          </p:contentPart>
        </mc:Choice>
        <mc:Fallback xmlns="">
          <p:pic>
            <p:nvPicPr>
              <p:cNvPr id="767" name="Ink 766"/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861840" y="4864701"/>
                <a:ext cx="37080" cy="16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768" name="Ink 767"/>
              <p14:cNvContentPartPr/>
              <p14:nvPr/>
            </p14:nvContentPartPr>
            <p14:xfrm>
              <a:off x="833760" y="4930581"/>
              <a:ext cx="95400" cy="20160"/>
            </p14:xfrm>
          </p:contentPart>
        </mc:Choice>
        <mc:Fallback xmlns="">
          <p:pic>
            <p:nvPicPr>
              <p:cNvPr id="768" name="Ink 767"/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830520" y="4928061"/>
                <a:ext cx="108000" cy="3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769" name="Ink 768"/>
              <p14:cNvContentPartPr/>
              <p14:nvPr/>
            </p14:nvContentPartPr>
            <p14:xfrm>
              <a:off x="1154880" y="4915461"/>
              <a:ext cx="85680" cy="135360"/>
            </p14:xfrm>
          </p:contentPart>
        </mc:Choice>
        <mc:Fallback xmlns="">
          <p:pic>
            <p:nvPicPr>
              <p:cNvPr id="769" name="Ink 768"/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1144800" y="4902501"/>
                <a:ext cx="108360" cy="16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770" name="Ink 769"/>
              <p14:cNvContentPartPr/>
              <p14:nvPr/>
            </p14:nvContentPartPr>
            <p14:xfrm>
              <a:off x="1303920" y="4960101"/>
              <a:ext cx="15840" cy="116280"/>
            </p14:xfrm>
          </p:contentPart>
        </mc:Choice>
        <mc:Fallback xmlns="">
          <p:pic>
            <p:nvPicPr>
              <p:cNvPr id="770" name="Ink 769"/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1291680" y="4946781"/>
                <a:ext cx="36360" cy="14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771" name="Ink 770"/>
              <p14:cNvContentPartPr/>
              <p14:nvPr/>
            </p14:nvContentPartPr>
            <p14:xfrm>
              <a:off x="1375560" y="4910781"/>
              <a:ext cx="138600" cy="178560"/>
            </p14:xfrm>
          </p:contentPart>
        </mc:Choice>
        <mc:Fallback xmlns="">
          <p:pic>
            <p:nvPicPr>
              <p:cNvPr id="771" name="Ink 770"/>
              <p:cNvPicPr/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1361520" y="4897461"/>
                <a:ext cx="155880" cy="20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772" name="Ink 771"/>
              <p14:cNvContentPartPr/>
              <p14:nvPr/>
            </p14:nvContentPartPr>
            <p14:xfrm>
              <a:off x="1554120" y="4980621"/>
              <a:ext cx="122400" cy="124920"/>
            </p14:xfrm>
          </p:contentPart>
        </mc:Choice>
        <mc:Fallback xmlns="">
          <p:pic>
            <p:nvPicPr>
              <p:cNvPr id="772" name="Ink 771"/>
              <p:cNvPicPr/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1542600" y="4966581"/>
                <a:ext cx="136440" cy="15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773" name="Ink 772"/>
              <p14:cNvContentPartPr/>
              <p14:nvPr/>
            </p14:nvContentPartPr>
            <p14:xfrm>
              <a:off x="1809360" y="5011941"/>
              <a:ext cx="91800" cy="3600"/>
            </p14:xfrm>
          </p:contentPart>
        </mc:Choice>
        <mc:Fallback xmlns="">
          <p:pic>
            <p:nvPicPr>
              <p:cNvPr id="773" name="Ink 772"/>
              <p:cNvPicPr/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1797120" y="5000061"/>
                <a:ext cx="113040" cy="2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774" name="Ink 773"/>
              <p14:cNvContentPartPr/>
              <p14:nvPr/>
            </p14:nvContentPartPr>
            <p14:xfrm>
              <a:off x="1821960" y="5068101"/>
              <a:ext cx="95400" cy="20160"/>
            </p14:xfrm>
          </p:contentPart>
        </mc:Choice>
        <mc:Fallback xmlns="">
          <p:pic>
            <p:nvPicPr>
              <p:cNvPr id="774" name="Ink 773"/>
              <p:cNvPicPr/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1809720" y="5055861"/>
                <a:ext cx="110160" cy="4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775" name="Ink 774"/>
              <p14:cNvContentPartPr/>
              <p14:nvPr/>
            </p14:nvContentPartPr>
            <p14:xfrm>
              <a:off x="2095200" y="4979541"/>
              <a:ext cx="125280" cy="245160"/>
            </p14:xfrm>
          </p:contentPart>
        </mc:Choice>
        <mc:Fallback xmlns="">
          <p:pic>
            <p:nvPicPr>
              <p:cNvPr id="775" name="Ink 774"/>
              <p:cNvPicPr/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2081520" y="4965141"/>
                <a:ext cx="152640" cy="27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776" name="Ink 775"/>
              <p14:cNvContentPartPr/>
              <p14:nvPr/>
            </p14:nvContentPartPr>
            <p14:xfrm>
              <a:off x="2231640" y="5038941"/>
              <a:ext cx="157320" cy="130320"/>
            </p14:xfrm>
          </p:contentPart>
        </mc:Choice>
        <mc:Fallback xmlns="">
          <p:pic>
            <p:nvPicPr>
              <p:cNvPr id="776" name="Ink 775"/>
              <p:cNvPicPr/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2217960" y="5024901"/>
                <a:ext cx="174240" cy="15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777" name="Ink 776"/>
              <p14:cNvContentPartPr/>
              <p14:nvPr/>
            </p14:nvContentPartPr>
            <p14:xfrm>
              <a:off x="2417760" y="5047581"/>
              <a:ext cx="124920" cy="100080"/>
            </p14:xfrm>
          </p:contentPart>
        </mc:Choice>
        <mc:Fallback xmlns="">
          <p:pic>
            <p:nvPicPr>
              <p:cNvPr id="777" name="Ink 776"/>
              <p:cNvPicPr/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2405520" y="5033901"/>
                <a:ext cx="139680" cy="12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778" name="Ink 777"/>
              <p14:cNvContentPartPr/>
              <p14:nvPr/>
            </p14:nvContentPartPr>
            <p14:xfrm>
              <a:off x="2513880" y="5067381"/>
              <a:ext cx="151920" cy="104040"/>
            </p14:xfrm>
          </p:contentPart>
        </mc:Choice>
        <mc:Fallback xmlns="">
          <p:pic>
            <p:nvPicPr>
              <p:cNvPr id="778" name="Ink 777"/>
              <p:cNvPicPr/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2500560" y="5053701"/>
                <a:ext cx="171000" cy="12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779" name="Ink 778"/>
              <p14:cNvContentPartPr/>
              <p14:nvPr/>
            </p14:nvContentPartPr>
            <p14:xfrm>
              <a:off x="2714400" y="4977381"/>
              <a:ext cx="99360" cy="216720"/>
            </p14:xfrm>
          </p:contentPart>
        </mc:Choice>
        <mc:Fallback xmlns="">
          <p:pic>
            <p:nvPicPr>
              <p:cNvPr id="779" name="Ink 778"/>
              <p:cNvPicPr/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2701080" y="4964061"/>
                <a:ext cx="126000" cy="24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780" name="Ink 779"/>
              <p14:cNvContentPartPr/>
              <p14:nvPr/>
            </p14:nvContentPartPr>
            <p14:xfrm>
              <a:off x="2826360" y="5054421"/>
              <a:ext cx="97200" cy="144720"/>
            </p14:xfrm>
          </p:contentPart>
        </mc:Choice>
        <mc:Fallback xmlns="">
          <p:pic>
            <p:nvPicPr>
              <p:cNvPr id="780" name="Ink 779"/>
              <p:cNvPicPr/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2813400" y="5041461"/>
                <a:ext cx="122760" cy="16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781" name="Ink 780"/>
              <p14:cNvContentPartPr/>
              <p14:nvPr/>
            </p14:nvContentPartPr>
            <p14:xfrm>
              <a:off x="2990160" y="4925541"/>
              <a:ext cx="29160" cy="330840"/>
            </p14:xfrm>
          </p:contentPart>
        </mc:Choice>
        <mc:Fallback xmlns="">
          <p:pic>
            <p:nvPicPr>
              <p:cNvPr id="781" name="Ink 780"/>
              <p:cNvPicPr/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2976840" y="4912581"/>
                <a:ext cx="49320" cy="35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782" name="Ink 781"/>
              <p14:cNvContentPartPr/>
              <p14:nvPr/>
            </p14:nvContentPartPr>
            <p14:xfrm>
              <a:off x="3060360" y="5064501"/>
              <a:ext cx="151200" cy="158400"/>
            </p14:xfrm>
          </p:contentPart>
        </mc:Choice>
        <mc:Fallback xmlns="">
          <p:pic>
            <p:nvPicPr>
              <p:cNvPr id="782" name="Ink 781"/>
              <p:cNvPicPr/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3046320" y="5050461"/>
                <a:ext cx="174600" cy="18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783" name="Ink 782"/>
              <p14:cNvContentPartPr/>
              <p14:nvPr/>
            </p14:nvContentPartPr>
            <p14:xfrm>
              <a:off x="337680" y="5218221"/>
              <a:ext cx="152640" cy="139320"/>
            </p14:xfrm>
          </p:contentPart>
        </mc:Choice>
        <mc:Fallback xmlns="">
          <p:pic>
            <p:nvPicPr>
              <p:cNvPr id="783" name="Ink 782"/>
              <p:cNvPicPr/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329400" y="5205621"/>
                <a:ext cx="16812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784" name="Ink 783"/>
              <p14:cNvContentPartPr/>
              <p14:nvPr/>
            </p14:nvContentPartPr>
            <p14:xfrm>
              <a:off x="485640" y="5232621"/>
              <a:ext cx="24840" cy="119520"/>
            </p14:xfrm>
          </p:contentPart>
        </mc:Choice>
        <mc:Fallback xmlns="">
          <p:pic>
            <p:nvPicPr>
              <p:cNvPr id="784" name="Ink 783"/>
              <p:cNvPicPr/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475560" y="5222541"/>
                <a:ext cx="4320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785" name="Ink 784"/>
              <p14:cNvContentPartPr/>
              <p14:nvPr/>
            </p14:nvContentPartPr>
            <p14:xfrm>
              <a:off x="567360" y="5248101"/>
              <a:ext cx="106560" cy="273960"/>
            </p14:xfrm>
          </p:contentPart>
        </mc:Choice>
        <mc:Fallback xmlns="">
          <p:pic>
            <p:nvPicPr>
              <p:cNvPr id="785" name="Ink 784"/>
              <p:cNvPicPr/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553320" y="5233701"/>
                <a:ext cx="132840" cy="30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786" name="Ink 785"/>
              <p14:cNvContentPartPr/>
              <p14:nvPr/>
            </p14:nvContentPartPr>
            <p14:xfrm>
              <a:off x="740520" y="5194821"/>
              <a:ext cx="95040" cy="182520"/>
            </p14:xfrm>
          </p:contentPart>
        </mc:Choice>
        <mc:Fallback xmlns="">
          <p:pic>
            <p:nvPicPr>
              <p:cNvPr id="786" name="Ink 785"/>
              <p:cNvPicPr/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727200" y="5181501"/>
                <a:ext cx="121320" cy="20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787" name="Ink 786"/>
              <p14:cNvContentPartPr/>
              <p14:nvPr/>
            </p14:nvContentPartPr>
            <p14:xfrm>
              <a:off x="916920" y="5193381"/>
              <a:ext cx="20880" cy="193320"/>
            </p14:xfrm>
          </p:contentPart>
        </mc:Choice>
        <mc:Fallback xmlns="">
          <p:pic>
            <p:nvPicPr>
              <p:cNvPr id="787" name="Ink 786"/>
              <p:cNvPicPr/>
              <p:nvPr/>
            </p:nvPicPr>
            <p:blipFill>
              <a:blip r:embed="rId136"/>
              <a:stretch>
                <a:fillRect/>
              </a:stretch>
            </p:blipFill>
            <p:spPr>
              <a:xfrm>
                <a:off x="904680" y="5184021"/>
                <a:ext cx="41400" cy="21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788" name="Ink 787"/>
              <p14:cNvContentPartPr/>
              <p14:nvPr/>
            </p14:nvContentPartPr>
            <p14:xfrm>
              <a:off x="863640" y="5300661"/>
              <a:ext cx="117720" cy="14760"/>
            </p14:xfrm>
          </p:contentPart>
        </mc:Choice>
        <mc:Fallback xmlns="">
          <p:pic>
            <p:nvPicPr>
              <p:cNvPr id="788" name="Ink 787"/>
              <p:cNvPicPr/>
              <p:nvPr/>
            </p:nvPicPr>
            <p:blipFill>
              <a:blip r:embed="rId138"/>
              <a:stretch>
                <a:fillRect/>
              </a:stretch>
            </p:blipFill>
            <p:spPr>
              <a:xfrm>
                <a:off x="860040" y="5288421"/>
                <a:ext cx="132120" cy="3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789" name="Ink 788"/>
              <p14:cNvContentPartPr/>
              <p14:nvPr/>
            </p14:nvContentPartPr>
            <p14:xfrm>
              <a:off x="1139400" y="5257461"/>
              <a:ext cx="80280" cy="155520"/>
            </p14:xfrm>
          </p:contentPart>
        </mc:Choice>
        <mc:Fallback xmlns="">
          <p:pic>
            <p:nvPicPr>
              <p:cNvPr id="789" name="Ink 788"/>
              <p:cNvPicPr/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1127520" y="5244141"/>
                <a:ext cx="104760" cy="18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790" name="Ink 789"/>
              <p14:cNvContentPartPr/>
              <p14:nvPr/>
            </p14:nvContentPartPr>
            <p14:xfrm>
              <a:off x="1264680" y="5297781"/>
              <a:ext cx="27360" cy="143640"/>
            </p14:xfrm>
          </p:contentPart>
        </mc:Choice>
        <mc:Fallback xmlns="">
          <p:pic>
            <p:nvPicPr>
              <p:cNvPr id="790" name="Ink 789"/>
              <p:cNvPicPr/>
              <p:nvPr/>
            </p:nvPicPr>
            <p:blipFill>
              <a:blip r:embed="rId142"/>
              <a:stretch>
                <a:fillRect/>
              </a:stretch>
            </p:blipFill>
            <p:spPr>
              <a:xfrm>
                <a:off x="1253520" y="5286621"/>
                <a:ext cx="4752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3">
            <p14:nvContentPartPr>
              <p14:cNvPr id="791" name="Ink 790"/>
              <p14:cNvContentPartPr/>
              <p14:nvPr/>
            </p14:nvContentPartPr>
            <p14:xfrm>
              <a:off x="1373400" y="5218221"/>
              <a:ext cx="89640" cy="216360"/>
            </p14:xfrm>
          </p:contentPart>
        </mc:Choice>
        <mc:Fallback xmlns="">
          <p:pic>
            <p:nvPicPr>
              <p:cNvPr id="791" name="Ink 790"/>
              <p:cNvPicPr/>
              <p:nvPr/>
            </p:nvPicPr>
            <p:blipFill>
              <a:blip r:embed="rId144"/>
              <a:stretch>
                <a:fillRect/>
              </a:stretch>
            </p:blipFill>
            <p:spPr>
              <a:xfrm>
                <a:off x="1361520" y="5205981"/>
                <a:ext cx="113760" cy="23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792" name="Ink 791"/>
              <p14:cNvContentPartPr/>
              <p14:nvPr/>
            </p14:nvContentPartPr>
            <p14:xfrm>
              <a:off x="1506240" y="5295981"/>
              <a:ext cx="120960" cy="148680"/>
            </p14:xfrm>
          </p:contentPart>
        </mc:Choice>
        <mc:Fallback xmlns="">
          <p:pic>
            <p:nvPicPr>
              <p:cNvPr id="792" name="Ink 791"/>
              <p:cNvPicPr/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1499400" y="5281221"/>
                <a:ext cx="142200" cy="16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793" name="Ink 792"/>
              <p14:cNvContentPartPr/>
              <p14:nvPr/>
            </p14:nvContentPartPr>
            <p14:xfrm>
              <a:off x="1821960" y="5388861"/>
              <a:ext cx="72360" cy="16560"/>
            </p14:xfrm>
          </p:contentPart>
        </mc:Choice>
        <mc:Fallback xmlns="">
          <p:pic>
            <p:nvPicPr>
              <p:cNvPr id="793" name="Ink 792"/>
              <p:cNvPicPr/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1809720" y="5374461"/>
                <a:ext cx="9792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794" name="Ink 793"/>
              <p14:cNvContentPartPr/>
              <p14:nvPr/>
            </p14:nvContentPartPr>
            <p14:xfrm>
              <a:off x="1810440" y="5444301"/>
              <a:ext cx="119160" cy="10440"/>
            </p14:xfrm>
          </p:contentPart>
        </mc:Choice>
        <mc:Fallback xmlns="">
          <p:pic>
            <p:nvPicPr>
              <p:cNvPr id="794" name="Ink 793"/>
              <p:cNvPicPr/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1807920" y="5431701"/>
                <a:ext cx="131400" cy="3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795" name="Ink 794"/>
              <p14:cNvContentPartPr/>
              <p14:nvPr/>
            </p14:nvContentPartPr>
            <p14:xfrm>
              <a:off x="2139480" y="5335221"/>
              <a:ext cx="140400" cy="163440"/>
            </p14:xfrm>
          </p:contentPart>
        </mc:Choice>
        <mc:Fallback xmlns="">
          <p:pic>
            <p:nvPicPr>
              <p:cNvPr id="795" name="Ink 794"/>
              <p:cNvPicPr/>
              <p:nvPr/>
            </p:nvPicPr>
            <p:blipFill>
              <a:blip r:embed="rId152"/>
              <a:stretch>
                <a:fillRect/>
              </a:stretch>
            </p:blipFill>
            <p:spPr>
              <a:xfrm>
                <a:off x="2127600" y="5323701"/>
                <a:ext cx="160560" cy="18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796" name="Ink 795"/>
              <p14:cNvContentPartPr/>
              <p14:nvPr/>
            </p14:nvContentPartPr>
            <p14:xfrm>
              <a:off x="2305080" y="5409741"/>
              <a:ext cx="96840" cy="128520"/>
            </p14:xfrm>
          </p:contentPart>
        </mc:Choice>
        <mc:Fallback xmlns="">
          <p:pic>
            <p:nvPicPr>
              <p:cNvPr id="796" name="Ink 795"/>
              <p:cNvPicPr/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2291760" y="5396061"/>
                <a:ext cx="123120" cy="15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797" name="Ink 796"/>
              <p14:cNvContentPartPr/>
              <p14:nvPr/>
            </p14:nvContentPartPr>
            <p14:xfrm>
              <a:off x="2463120" y="5406861"/>
              <a:ext cx="104760" cy="107640"/>
            </p14:xfrm>
          </p:contentPart>
        </mc:Choice>
        <mc:Fallback xmlns="">
          <p:pic>
            <p:nvPicPr>
              <p:cNvPr id="797" name="Ink 796"/>
              <p:cNvPicPr/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2455920" y="5399661"/>
                <a:ext cx="11448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798" name="Ink 797"/>
              <p14:cNvContentPartPr/>
              <p14:nvPr/>
            </p14:nvContentPartPr>
            <p14:xfrm>
              <a:off x="2587680" y="5427381"/>
              <a:ext cx="15480" cy="118800"/>
            </p14:xfrm>
          </p:contentPart>
        </mc:Choice>
        <mc:Fallback xmlns="">
          <p:pic>
            <p:nvPicPr>
              <p:cNvPr id="798" name="Ink 797"/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2577960" y="5417661"/>
                <a:ext cx="36720" cy="14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799" name="Ink 798"/>
              <p14:cNvContentPartPr/>
              <p14:nvPr/>
            </p14:nvContentPartPr>
            <p14:xfrm>
              <a:off x="2681280" y="5436381"/>
              <a:ext cx="89640" cy="141120"/>
            </p14:xfrm>
          </p:contentPart>
        </mc:Choice>
        <mc:Fallback xmlns="">
          <p:pic>
            <p:nvPicPr>
              <p:cNvPr id="799" name="Ink 798"/>
              <p:cNvPicPr/>
              <p:nvPr/>
            </p:nvPicPr>
            <p:blipFill>
              <a:blip r:embed="rId160"/>
              <a:stretch>
                <a:fillRect/>
              </a:stretch>
            </p:blipFill>
            <p:spPr>
              <a:xfrm>
                <a:off x="2667600" y="5422341"/>
                <a:ext cx="11160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800" name="Ink 799"/>
              <p14:cNvContentPartPr/>
              <p14:nvPr/>
            </p14:nvContentPartPr>
            <p14:xfrm>
              <a:off x="2804040" y="5450061"/>
              <a:ext cx="81720" cy="110880"/>
            </p14:xfrm>
          </p:contentPart>
        </mc:Choice>
        <mc:Fallback xmlns="">
          <p:pic>
            <p:nvPicPr>
              <p:cNvPr id="800" name="Ink 799"/>
              <p:cNvPicPr/>
              <p:nvPr/>
            </p:nvPicPr>
            <p:blipFill>
              <a:blip r:embed="rId162"/>
              <a:stretch>
                <a:fillRect/>
              </a:stretch>
            </p:blipFill>
            <p:spPr>
              <a:xfrm>
                <a:off x="2790360" y="5436741"/>
                <a:ext cx="107640" cy="13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801" name="Ink 800"/>
              <p14:cNvContentPartPr/>
              <p14:nvPr/>
            </p14:nvContentPartPr>
            <p14:xfrm>
              <a:off x="2972520" y="5443941"/>
              <a:ext cx="80280" cy="113400"/>
            </p14:xfrm>
          </p:contentPart>
        </mc:Choice>
        <mc:Fallback xmlns="">
          <p:pic>
            <p:nvPicPr>
              <p:cNvPr id="801" name="Ink 800"/>
              <p:cNvPicPr/>
              <p:nvPr/>
            </p:nvPicPr>
            <p:blipFill>
              <a:blip r:embed="rId164"/>
              <a:stretch>
                <a:fillRect/>
              </a:stretch>
            </p:blipFill>
            <p:spPr>
              <a:xfrm>
                <a:off x="2959920" y="5429541"/>
                <a:ext cx="106560" cy="13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802" name="Ink 801"/>
              <p14:cNvContentPartPr/>
              <p14:nvPr/>
            </p14:nvContentPartPr>
            <p14:xfrm>
              <a:off x="3139200" y="5348541"/>
              <a:ext cx="15840" cy="211680"/>
            </p14:xfrm>
          </p:contentPart>
        </mc:Choice>
        <mc:Fallback xmlns="">
          <p:pic>
            <p:nvPicPr>
              <p:cNvPr id="802" name="Ink 801"/>
              <p:cNvPicPr/>
              <p:nvPr/>
            </p:nvPicPr>
            <p:blipFill>
              <a:blip r:embed="rId166"/>
              <a:stretch>
                <a:fillRect/>
              </a:stretch>
            </p:blipFill>
            <p:spPr>
              <a:xfrm>
                <a:off x="3125880" y="5335221"/>
                <a:ext cx="42480" cy="23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803" name="Ink 802"/>
              <p14:cNvContentPartPr/>
              <p14:nvPr/>
            </p14:nvContentPartPr>
            <p14:xfrm>
              <a:off x="3103200" y="5461941"/>
              <a:ext cx="69840" cy="21600"/>
            </p14:xfrm>
          </p:contentPart>
        </mc:Choice>
        <mc:Fallback xmlns="">
          <p:pic>
            <p:nvPicPr>
              <p:cNvPr id="803" name="Ink 802"/>
              <p:cNvPicPr/>
              <p:nvPr/>
            </p:nvPicPr>
            <p:blipFill>
              <a:blip r:embed="rId168"/>
              <a:stretch>
                <a:fillRect/>
              </a:stretch>
            </p:blipFill>
            <p:spPr>
              <a:xfrm>
                <a:off x="3090960" y="5451501"/>
                <a:ext cx="89640" cy="3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9">
            <p14:nvContentPartPr>
              <p14:cNvPr id="804" name="Ink 803"/>
              <p14:cNvContentPartPr/>
              <p14:nvPr/>
            </p14:nvContentPartPr>
            <p14:xfrm>
              <a:off x="3209400" y="5470581"/>
              <a:ext cx="96840" cy="113040"/>
            </p14:xfrm>
          </p:contentPart>
        </mc:Choice>
        <mc:Fallback xmlns="">
          <p:pic>
            <p:nvPicPr>
              <p:cNvPr id="804" name="Ink 803"/>
              <p:cNvPicPr/>
              <p:nvPr/>
            </p:nvPicPr>
            <p:blipFill>
              <a:blip r:embed="rId170"/>
              <a:stretch>
                <a:fillRect/>
              </a:stretch>
            </p:blipFill>
            <p:spPr>
              <a:xfrm>
                <a:off x="3195360" y="5456181"/>
                <a:ext cx="123480" cy="14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1">
            <p14:nvContentPartPr>
              <p14:cNvPr id="805" name="Ink 804"/>
              <p14:cNvContentPartPr/>
              <p14:nvPr/>
            </p14:nvContentPartPr>
            <p14:xfrm>
              <a:off x="3382560" y="5330901"/>
              <a:ext cx="12600" cy="281880"/>
            </p14:xfrm>
          </p:contentPart>
        </mc:Choice>
        <mc:Fallback xmlns="">
          <p:pic>
            <p:nvPicPr>
              <p:cNvPr id="805" name="Ink 804"/>
              <p:cNvPicPr/>
              <p:nvPr/>
            </p:nvPicPr>
            <p:blipFill>
              <a:blip r:embed="rId172"/>
              <a:stretch>
                <a:fillRect/>
              </a:stretch>
            </p:blipFill>
            <p:spPr>
              <a:xfrm>
                <a:off x="3373200" y="5318301"/>
                <a:ext cx="34920" cy="29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3">
            <p14:nvContentPartPr>
              <p14:cNvPr id="806" name="Ink 805"/>
              <p14:cNvContentPartPr/>
              <p14:nvPr/>
            </p14:nvContentPartPr>
            <p14:xfrm>
              <a:off x="3614040" y="5392821"/>
              <a:ext cx="27000" cy="194040"/>
            </p14:xfrm>
          </p:contentPart>
        </mc:Choice>
        <mc:Fallback xmlns="">
          <p:pic>
            <p:nvPicPr>
              <p:cNvPr id="806" name="Ink 805"/>
              <p:cNvPicPr/>
              <p:nvPr/>
            </p:nvPicPr>
            <p:blipFill>
              <a:blip r:embed="rId174"/>
              <a:stretch>
                <a:fillRect/>
              </a:stretch>
            </p:blipFill>
            <p:spPr>
              <a:xfrm>
                <a:off x="3601080" y="5379861"/>
                <a:ext cx="42480" cy="21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5">
            <p14:nvContentPartPr>
              <p14:cNvPr id="807" name="Ink 806"/>
              <p14:cNvContentPartPr/>
              <p14:nvPr/>
            </p14:nvContentPartPr>
            <p14:xfrm>
              <a:off x="3699720" y="5489661"/>
              <a:ext cx="15840" cy="93240"/>
            </p14:xfrm>
          </p:contentPart>
        </mc:Choice>
        <mc:Fallback xmlns="">
          <p:pic>
            <p:nvPicPr>
              <p:cNvPr id="807" name="Ink 806"/>
              <p:cNvPicPr/>
              <p:nvPr/>
            </p:nvPicPr>
            <p:blipFill>
              <a:blip r:embed="rId176"/>
              <a:stretch>
                <a:fillRect/>
              </a:stretch>
            </p:blipFill>
            <p:spPr>
              <a:xfrm>
                <a:off x="3691080" y="5481021"/>
                <a:ext cx="37440" cy="11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7">
            <p14:nvContentPartPr>
              <p14:cNvPr id="808" name="Ink 807"/>
              <p14:cNvContentPartPr/>
              <p14:nvPr/>
            </p14:nvContentPartPr>
            <p14:xfrm>
              <a:off x="3777840" y="5469141"/>
              <a:ext cx="80280" cy="125640"/>
            </p14:xfrm>
          </p:contentPart>
        </mc:Choice>
        <mc:Fallback xmlns="">
          <p:pic>
            <p:nvPicPr>
              <p:cNvPr id="808" name="Ink 807"/>
              <p:cNvPicPr/>
              <p:nvPr/>
            </p:nvPicPr>
            <p:blipFill>
              <a:blip r:embed="rId178"/>
              <a:stretch>
                <a:fillRect/>
              </a:stretch>
            </p:blipFill>
            <p:spPr>
              <a:xfrm>
                <a:off x="3763440" y="5455101"/>
                <a:ext cx="108720" cy="15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9">
            <p14:nvContentPartPr>
              <p14:cNvPr id="809" name="Ink 808"/>
              <p14:cNvContentPartPr/>
              <p14:nvPr/>
            </p14:nvContentPartPr>
            <p14:xfrm>
              <a:off x="3889800" y="5466621"/>
              <a:ext cx="146160" cy="186120"/>
            </p14:xfrm>
          </p:contentPart>
        </mc:Choice>
        <mc:Fallback xmlns="">
          <p:pic>
            <p:nvPicPr>
              <p:cNvPr id="809" name="Ink 808"/>
              <p:cNvPicPr/>
              <p:nvPr/>
            </p:nvPicPr>
            <p:blipFill>
              <a:blip r:embed="rId180"/>
              <a:stretch>
                <a:fillRect/>
              </a:stretch>
            </p:blipFill>
            <p:spPr>
              <a:xfrm>
                <a:off x="3875040" y="5451861"/>
                <a:ext cx="171000" cy="21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1">
            <p14:nvContentPartPr>
              <p14:cNvPr id="816" name="Ink 815"/>
              <p14:cNvContentPartPr/>
              <p14:nvPr/>
            </p14:nvContentPartPr>
            <p14:xfrm>
              <a:off x="414360" y="5666061"/>
              <a:ext cx="9000" cy="162000"/>
            </p14:xfrm>
          </p:contentPart>
        </mc:Choice>
        <mc:Fallback xmlns="">
          <p:pic>
            <p:nvPicPr>
              <p:cNvPr id="816" name="Ink 815"/>
              <p:cNvPicPr/>
              <p:nvPr/>
            </p:nvPicPr>
            <p:blipFill>
              <a:blip r:embed="rId182"/>
              <a:stretch>
                <a:fillRect/>
              </a:stretch>
            </p:blipFill>
            <p:spPr>
              <a:xfrm>
                <a:off x="403200" y="5655621"/>
                <a:ext cx="28800" cy="17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3">
            <p14:nvContentPartPr>
              <p14:cNvPr id="817" name="Ink 816"/>
              <p14:cNvContentPartPr/>
              <p14:nvPr/>
            </p14:nvContentPartPr>
            <p14:xfrm>
              <a:off x="484920" y="5637261"/>
              <a:ext cx="24480" cy="204480"/>
            </p14:xfrm>
          </p:contentPart>
        </mc:Choice>
        <mc:Fallback xmlns="">
          <p:pic>
            <p:nvPicPr>
              <p:cNvPr id="817" name="Ink 816"/>
              <p:cNvPicPr/>
              <p:nvPr/>
            </p:nvPicPr>
            <p:blipFill>
              <a:blip r:embed="rId184"/>
              <a:stretch>
                <a:fillRect/>
              </a:stretch>
            </p:blipFill>
            <p:spPr>
              <a:xfrm>
                <a:off x="475200" y="5627541"/>
                <a:ext cx="38880" cy="22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5">
            <p14:nvContentPartPr>
              <p14:cNvPr id="818" name="Ink 817"/>
              <p14:cNvContentPartPr/>
              <p14:nvPr/>
            </p14:nvContentPartPr>
            <p14:xfrm>
              <a:off x="459360" y="5747061"/>
              <a:ext cx="70200" cy="16200"/>
            </p14:xfrm>
          </p:contentPart>
        </mc:Choice>
        <mc:Fallback xmlns="">
          <p:pic>
            <p:nvPicPr>
              <p:cNvPr id="818" name="Ink 817"/>
              <p:cNvPicPr/>
              <p:nvPr/>
            </p:nvPicPr>
            <p:blipFill>
              <a:blip r:embed="rId186"/>
              <a:stretch>
                <a:fillRect/>
              </a:stretch>
            </p:blipFill>
            <p:spPr>
              <a:xfrm>
                <a:off x="448200" y="5736981"/>
                <a:ext cx="90360" cy="3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7">
            <p14:nvContentPartPr>
              <p14:cNvPr id="819" name="Ink 818"/>
              <p14:cNvContentPartPr/>
              <p14:nvPr/>
            </p14:nvContentPartPr>
            <p14:xfrm>
              <a:off x="767160" y="5703501"/>
              <a:ext cx="246960" cy="132840"/>
            </p14:xfrm>
          </p:contentPart>
        </mc:Choice>
        <mc:Fallback xmlns="">
          <p:pic>
            <p:nvPicPr>
              <p:cNvPr id="819" name="Ink 818"/>
              <p:cNvPicPr/>
              <p:nvPr/>
            </p:nvPicPr>
            <p:blipFill>
              <a:blip r:embed="rId188"/>
              <a:stretch>
                <a:fillRect/>
              </a:stretch>
            </p:blipFill>
            <p:spPr>
              <a:xfrm>
                <a:off x="753840" y="5700261"/>
                <a:ext cx="271440" cy="14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9">
            <p14:nvContentPartPr>
              <p14:cNvPr id="820" name="Ink 819"/>
              <p14:cNvContentPartPr/>
              <p14:nvPr/>
            </p14:nvContentPartPr>
            <p14:xfrm>
              <a:off x="1083960" y="5706381"/>
              <a:ext cx="124200" cy="106920"/>
            </p14:xfrm>
          </p:contentPart>
        </mc:Choice>
        <mc:Fallback xmlns="">
          <p:pic>
            <p:nvPicPr>
              <p:cNvPr id="820" name="Ink 819"/>
              <p:cNvPicPr/>
              <p:nvPr/>
            </p:nvPicPr>
            <p:blipFill>
              <a:blip r:embed="rId190"/>
              <a:stretch>
                <a:fillRect/>
              </a:stretch>
            </p:blipFill>
            <p:spPr>
              <a:xfrm>
                <a:off x="1072800" y="5695221"/>
                <a:ext cx="14652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1">
            <p14:nvContentPartPr>
              <p14:cNvPr id="821" name="Ink 820"/>
              <p14:cNvContentPartPr/>
              <p14:nvPr/>
            </p14:nvContentPartPr>
            <p14:xfrm>
              <a:off x="1267920" y="5691261"/>
              <a:ext cx="104040" cy="114120"/>
            </p14:xfrm>
          </p:contentPart>
        </mc:Choice>
        <mc:Fallback xmlns="">
          <p:pic>
            <p:nvPicPr>
              <p:cNvPr id="821" name="Ink 820"/>
              <p:cNvPicPr/>
              <p:nvPr/>
            </p:nvPicPr>
            <p:blipFill>
              <a:blip r:embed="rId192"/>
              <a:stretch>
                <a:fillRect/>
              </a:stretch>
            </p:blipFill>
            <p:spPr>
              <a:xfrm>
                <a:off x="1257840" y="5688741"/>
                <a:ext cx="124920" cy="12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3">
            <p14:nvContentPartPr>
              <p14:cNvPr id="822" name="Ink 821"/>
              <p14:cNvContentPartPr/>
              <p14:nvPr/>
            </p14:nvContentPartPr>
            <p14:xfrm>
              <a:off x="1463040" y="5602701"/>
              <a:ext cx="20160" cy="198000"/>
            </p14:xfrm>
          </p:contentPart>
        </mc:Choice>
        <mc:Fallback xmlns="">
          <p:pic>
            <p:nvPicPr>
              <p:cNvPr id="822" name="Ink 821"/>
              <p:cNvPicPr/>
              <p:nvPr/>
            </p:nvPicPr>
            <p:blipFill>
              <a:blip r:embed="rId194"/>
              <a:stretch>
                <a:fillRect/>
              </a:stretch>
            </p:blipFill>
            <p:spPr>
              <a:xfrm>
                <a:off x="1451520" y="5591541"/>
                <a:ext cx="342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5">
            <p14:nvContentPartPr>
              <p14:cNvPr id="823" name="Ink 822"/>
              <p14:cNvContentPartPr/>
              <p14:nvPr/>
            </p14:nvContentPartPr>
            <p14:xfrm>
              <a:off x="1558440" y="5603421"/>
              <a:ext cx="87120" cy="207360"/>
            </p14:xfrm>
          </p:contentPart>
        </mc:Choice>
        <mc:Fallback xmlns="">
          <p:pic>
            <p:nvPicPr>
              <p:cNvPr id="823" name="Ink 822"/>
              <p:cNvPicPr/>
              <p:nvPr/>
            </p:nvPicPr>
            <p:blipFill>
              <a:blip r:embed="rId196"/>
              <a:stretch>
                <a:fillRect/>
              </a:stretch>
            </p:blipFill>
            <p:spPr>
              <a:xfrm>
                <a:off x="1546920" y="5591181"/>
                <a:ext cx="109440" cy="23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7">
            <p14:nvContentPartPr>
              <p14:cNvPr id="824" name="Ink 823"/>
              <p14:cNvContentPartPr/>
              <p14:nvPr/>
            </p14:nvContentPartPr>
            <p14:xfrm>
              <a:off x="1978200" y="5623581"/>
              <a:ext cx="88920" cy="230400"/>
            </p14:xfrm>
          </p:contentPart>
        </mc:Choice>
        <mc:Fallback xmlns="">
          <p:pic>
            <p:nvPicPr>
              <p:cNvPr id="824" name="Ink 823"/>
              <p:cNvPicPr/>
              <p:nvPr/>
            </p:nvPicPr>
            <p:blipFill>
              <a:blip r:embed="rId198"/>
              <a:stretch>
                <a:fillRect/>
              </a:stretch>
            </p:blipFill>
            <p:spPr>
              <a:xfrm>
                <a:off x="1968120" y="5612061"/>
                <a:ext cx="111960" cy="25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9">
            <p14:nvContentPartPr>
              <p14:cNvPr id="825" name="Ink 824"/>
              <p14:cNvContentPartPr/>
              <p14:nvPr/>
            </p14:nvContentPartPr>
            <p14:xfrm>
              <a:off x="2082960" y="5721141"/>
              <a:ext cx="158760" cy="136080"/>
            </p14:xfrm>
          </p:contentPart>
        </mc:Choice>
        <mc:Fallback xmlns="">
          <p:pic>
            <p:nvPicPr>
              <p:cNvPr id="825" name="Ink 824"/>
              <p:cNvPicPr/>
              <p:nvPr/>
            </p:nvPicPr>
            <p:blipFill>
              <a:blip r:embed="rId200"/>
              <a:stretch>
                <a:fillRect/>
              </a:stretch>
            </p:blipFill>
            <p:spPr>
              <a:xfrm>
                <a:off x="2077200" y="5708181"/>
                <a:ext cx="167400" cy="16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1">
            <p14:nvContentPartPr>
              <p14:cNvPr id="826" name="Ink 825"/>
              <p14:cNvContentPartPr/>
              <p14:nvPr/>
            </p14:nvContentPartPr>
            <p14:xfrm>
              <a:off x="2413800" y="5758941"/>
              <a:ext cx="163080" cy="141840"/>
            </p14:xfrm>
          </p:contentPart>
        </mc:Choice>
        <mc:Fallback xmlns="">
          <p:pic>
            <p:nvPicPr>
              <p:cNvPr id="826" name="Ink 825"/>
              <p:cNvPicPr/>
              <p:nvPr/>
            </p:nvPicPr>
            <p:blipFill>
              <a:blip r:embed="rId202"/>
              <a:stretch>
                <a:fillRect/>
              </a:stretch>
            </p:blipFill>
            <p:spPr>
              <a:xfrm>
                <a:off x="2401200" y="5754261"/>
                <a:ext cx="187920" cy="15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3">
            <p14:nvContentPartPr>
              <p14:cNvPr id="827" name="Ink 826"/>
              <p14:cNvContentPartPr/>
              <p14:nvPr/>
            </p14:nvContentPartPr>
            <p14:xfrm>
              <a:off x="2617200" y="5783061"/>
              <a:ext cx="118800" cy="126000"/>
            </p14:xfrm>
          </p:contentPart>
        </mc:Choice>
        <mc:Fallback xmlns="">
          <p:pic>
            <p:nvPicPr>
              <p:cNvPr id="827" name="Ink 826"/>
              <p:cNvPicPr/>
              <p:nvPr/>
            </p:nvPicPr>
            <p:blipFill>
              <a:blip r:embed="rId204"/>
              <a:stretch>
                <a:fillRect/>
              </a:stretch>
            </p:blipFill>
            <p:spPr>
              <a:xfrm>
                <a:off x="2604240" y="5770101"/>
                <a:ext cx="144720" cy="15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828" name="Ink 827"/>
              <p14:cNvContentPartPr/>
              <p14:nvPr/>
            </p14:nvContentPartPr>
            <p14:xfrm>
              <a:off x="2801160" y="5797461"/>
              <a:ext cx="122760" cy="115920"/>
            </p14:xfrm>
          </p:contentPart>
        </mc:Choice>
        <mc:Fallback xmlns="">
          <p:pic>
            <p:nvPicPr>
              <p:cNvPr id="828" name="Ink 827"/>
              <p:cNvPicPr/>
              <p:nvPr/>
            </p:nvPicPr>
            <p:blipFill>
              <a:blip r:embed="rId206"/>
              <a:stretch>
                <a:fillRect/>
              </a:stretch>
            </p:blipFill>
            <p:spPr>
              <a:xfrm>
                <a:off x="2789280" y="5787741"/>
                <a:ext cx="145440" cy="13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829" name="Ink 828"/>
              <p14:cNvContentPartPr/>
              <p14:nvPr/>
            </p14:nvContentPartPr>
            <p14:xfrm>
              <a:off x="2947320" y="5789541"/>
              <a:ext cx="138960" cy="146520"/>
            </p14:xfrm>
          </p:contentPart>
        </mc:Choice>
        <mc:Fallback xmlns="">
          <p:pic>
            <p:nvPicPr>
              <p:cNvPr id="829" name="Ink 828"/>
              <p:cNvPicPr/>
              <p:nvPr/>
            </p:nvPicPr>
            <p:blipFill>
              <a:blip r:embed="rId208"/>
              <a:stretch>
                <a:fillRect/>
              </a:stretch>
            </p:blipFill>
            <p:spPr>
              <a:xfrm>
                <a:off x="2935800" y="5777301"/>
                <a:ext cx="161640" cy="17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9">
            <p14:nvContentPartPr>
              <p14:cNvPr id="830" name="Ink 829"/>
              <p14:cNvContentPartPr/>
              <p14:nvPr/>
            </p14:nvContentPartPr>
            <p14:xfrm>
              <a:off x="3131280" y="5811501"/>
              <a:ext cx="117360" cy="114480"/>
            </p14:xfrm>
          </p:contentPart>
        </mc:Choice>
        <mc:Fallback xmlns="">
          <p:pic>
            <p:nvPicPr>
              <p:cNvPr id="830" name="Ink 829"/>
              <p:cNvPicPr/>
              <p:nvPr/>
            </p:nvPicPr>
            <p:blipFill>
              <a:blip r:embed="rId210"/>
              <a:stretch>
                <a:fillRect/>
              </a:stretch>
            </p:blipFill>
            <p:spPr>
              <a:xfrm>
                <a:off x="3119400" y="5804301"/>
                <a:ext cx="139680" cy="13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1">
            <p14:nvContentPartPr>
              <p14:cNvPr id="831" name="Ink 830"/>
              <p14:cNvContentPartPr/>
              <p14:nvPr/>
            </p14:nvContentPartPr>
            <p14:xfrm>
              <a:off x="3290760" y="5820141"/>
              <a:ext cx="155880" cy="113040"/>
            </p14:xfrm>
          </p:contentPart>
        </mc:Choice>
        <mc:Fallback xmlns="">
          <p:pic>
            <p:nvPicPr>
              <p:cNvPr id="831" name="Ink 830"/>
              <p:cNvPicPr/>
              <p:nvPr/>
            </p:nvPicPr>
            <p:blipFill>
              <a:blip r:embed="rId212"/>
              <a:stretch>
                <a:fillRect/>
              </a:stretch>
            </p:blipFill>
            <p:spPr>
              <a:xfrm>
                <a:off x="3277800" y="5807181"/>
                <a:ext cx="171360" cy="13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3">
            <p14:nvContentPartPr>
              <p14:cNvPr id="832" name="Ink 831"/>
              <p14:cNvContentPartPr/>
              <p14:nvPr/>
            </p14:nvContentPartPr>
            <p14:xfrm>
              <a:off x="3521880" y="5735181"/>
              <a:ext cx="23760" cy="223920"/>
            </p14:xfrm>
          </p:contentPart>
        </mc:Choice>
        <mc:Fallback xmlns="">
          <p:pic>
            <p:nvPicPr>
              <p:cNvPr id="832" name="Ink 831"/>
              <p:cNvPicPr/>
              <p:nvPr/>
            </p:nvPicPr>
            <p:blipFill>
              <a:blip r:embed="rId214"/>
              <a:stretch>
                <a:fillRect/>
              </a:stretch>
            </p:blipFill>
            <p:spPr>
              <a:xfrm>
                <a:off x="3510720" y="5722581"/>
                <a:ext cx="45000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5">
            <p14:nvContentPartPr>
              <p14:cNvPr id="833" name="Ink 832"/>
              <p14:cNvContentPartPr/>
              <p14:nvPr/>
            </p14:nvContentPartPr>
            <p14:xfrm>
              <a:off x="3888720" y="5780901"/>
              <a:ext cx="38880" cy="168120"/>
            </p14:xfrm>
          </p:contentPart>
        </mc:Choice>
        <mc:Fallback xmlns="">
          <p:pic>
            <p:nvPicPr>
              <p:cNvPr id="833" name="Ink 832"/>
              <p:cNvPicPr/>
              <p:nvPr/>
            </p:nvPicPr>
            <p:blipFill>
              <a:blip r:embed="rId216"/>
              <a:stretch>
                <a:fillRect/>
              </a:stretch>
            </p:blipFill>
            <p:spPr>
              <a:xfrm>
                <a:off x="3877200" y="5767941"/>
                <a:ext cx="60480" cy="19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7">
            <p14:nvContentPartPr>
              <p14:cNvPr id="834" name="Ink 833"/>
              <p14:cNvContentPartPr/>
              <p14:nvPr/>
            </p14:nvContentPartPr>
            <p14:xfrm>
              <a:off x="3872520" y="5842821"/>
              <a:ext cx="115560" cy="20160"/>
            </p14:xfrm>
          </p:contentPart>
        </mc:Choice>
        <mc:Fallback xmlns="">
          <p:pic>
            <p:nvPicPr>
              <p:cNvPr id="834" name="Ink 833"/>
              <p:cNvPicPr/>
              <p:nvPr/>
            </p:nvPicPr>
            <p:blipFill>
              <a:blip r:embed="rId218"/>
              <a:stretch>
                <a:fillRect/>
              </a:stretch>
            </p:blipFill>
            <p:spPr>
              <a:xfrm>
                <a:off x="3859560" y="5829501"/>
                <a:ext cx="13824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9">
            <p14:nvContentPartPr>
              <p14:cNvPr id="835" name="Ink 834"/>
              <p14:cNvContentPartPr/>
              <p14:nvPr/>
            </p14:nvContentPartPr>
            <p14:xfrm>
              <a:off x="3989160" y="5860821"/>
              <a:ext cx="130320" cy="115200"/>
            </p14:xfrm>
          </p:contentPart>
        </mc:Choice>
        <mc:Fallback xmlns="">
          <p:pic>
            <p:nvPicPr>
              <p:cNvPr id="835" name="Ink 834"/>
              <p:cNvPicPr/>
              <p:nvPr/>
            </p:nvPicPr>
            <p:blipFill>
              <a:blip r:embed="rId220"/>
              <a:stretch>
                <a:fillRect/>
              </a:stretch>
            </p:blipFill>
            <p:spPr>
              <a:xfrm>
                <a:off x="3976560" y="5850021"/>
                <a:ext cx="152640" cy="13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1">
            <p14:nvContentPartPr>
              <p14:cNvPr id="836" name="Ink 835"/>
              <p14:cNvContentPartPr/>
              <p14:nvPr/>
            </p14:nvContentPartPr>
            <p14:xfrm>
              <a:off x="4420800" y="5790621"/>
              <a:ext cx="117720" cy="225720"/>
            </p14:xfrm>
          </p:contentPart>
        </mc:Choice>
        <mc:Fallback xmlns="">
          <p:pic>
            <p:nvPicPr>
              <p:cNvPr id="836" name="Ink 835"/>
              <p:cNvPicPr/>
              <p:nvPr/>
            </p:nvPicPr>
            <p:blipFill>
              <a:blip r:embed="rId222"/>
              <a:stretch>
                <a:fillRect/>
              </a:stretch>
            </p:blipFill>
            <p:spPr>
              <a:xfrm>
                <a:off x="4409280" y="5781621"/>
                <a:ext cx="141480" cy="24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3">
            <p14:nvContentPartPr>
              <p14:cNvPr id="837" name="Ink 836"/>
              <p14:cNvContentPartPr/>
              <p14:nvPr/>
            </p14:nvContentPartPr>
            <p14:xfrm>
              <a:off x="4601520" y="5927421"/>
              <a:ext cx="104760" cy="114120"/>
            </p14:xfrm>
          </p:contentPart>
        </mc:Choice>
        <mc:Fallback xmlns="">
          <p:pic>
            <p:nvPicPr>
              <p:cNvPr id="837" name="Ink 836"/>
              <p:cNvPicPr/>
              <p:nvPr/>
            </p:nvPicPr>
            <p:blipFill>
              <a:blip r:embed="rId224"/>
              <a:stretch>
                <a:fillRect/>
              </a:stretch>
            </p:blipFill>
            <p:spPr>
              <a:xfrm>
                <a:off x="4588560" y="5914101"/>
                <a:ext cx="121320" cy="13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5">
            <p14:nvContentPartPr>
              <p14:cNvPr id="838" name="Ink 837"/>
              <p14:cNvContentPartPr/>
              <p14:nvPr/>
            </p14:nvContentPartPr>
            <p14:xfrm>
              <a:off x="4792320" y="5936781"/>
              <a:ext cx="90720" cy="94680"/>
            </p14:xfrm>
          </p:contentPart>
        </mc:Choice>
        <mc:Fallback xmlns="">
          <p:pic>
            <p:nvPicPr>
              <p:cNvPr id="838" name="Ink 837"/>
              <p:cNvPicPr/>
              <p:nvPr/>
            </p:nvPicPr>
            <p:blipFill>
              <a:blip r:embed="rId226"/>
              <a:stretch>
                <a:fillRect/>
              </a:stretch>
            </p:blipFill>
            <p:spPr>
              <a:xfrm>
                <a:off x="4780080" y="5925621"/>
                <a:ext cx="105840" cy="11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7">
            <p14:nvContentPartPr>
              <p14:cNvPr id="839" name="Ink 838"/>
              <p14:cNvContentPartPr/>
              <p14:nvPr/>
            </p14:nvContentPartPr>
            <p14:xfrm>
              <a:off x="4913640" y="5936421"/>
              <a:ext cx="142920" cy="138960"/>
            </p14:xfrm>
          </p:contentPart>
        </mc:Choice>
        <mc:Fallback xmlns="">
          <p:pic>
            <p:nvPicPr>
              <p:cNvPr id="839" name="Ink 838"/>
              <p:cNvPicPr/>
              <p:nvPr/>
            </p:nvPicPr>
            <p:blipFill>
              <a:blip r:embed="rId228"/>
              <a:stretch>
                <a:fillRect/>
              </a:stretch>
            </p:blipFill>
            <p:spPr>
              <a:xfrm>
                <a:off x="4906800" y="5922381"/>
                <a:ext cx="152280" cy="16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9">
            <p14:nvContentPartPr>
              <p14:cNvPr id="840" name="Ink 839"/>
              <p14:cNvContentPartPr/>
              <p14:nvPr/>
            </p14:nvContentPartPr>
            <p14:xfrm>
              <a:off x="5254920" y="5940381"/>
              <a:ext cx="110160" cy="132120"/>
            </p14:xfrm>
          </p:contentPart>
        </mc:Choice>
        <mc:Fallback xmlns="">
          <p:pic>
            <p:nvPicPr>
              <p:cNvPr id="840" name="Ink 839"/>
              <p:cNvPicPr/>
              <p:nvPr/>
            </p:nvPicPr>
            <p:blipFill>
              <a:blip r:embed="rId230"/>
              <a:stretch>
                <a:fillRect/>
              </a:stretch>
            </p:blipFill>
            <p:spPr>
              <a:xfrm>
                <a:off x="5242320" y="5927061"/>
                <a:ext cx="133200" cy="15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1">
            <p14:nvContentPartPr>
              <p14:cNvPr id="841" name="Ink 840"/>
              <p14:cNvContentPartPr/>
              <p14:nvPr/>
            </p14:nvContentPartPr>
            <p14:xfrm>
              <a:off x="5409360" y="5946861"/>
              <a:ext cx="142200" cy="113760"/>
            </p14:xfrm>
          </p:contentPart>
        </mc:Choice>
        <mc:Fallback xmlns="">
          <p:pic>
            <p:nvPicPr>
              <p:cNvPr id="841" name="Ink 840"/>
              <p:cNvPicPr/>
              <p:nvPr/>
            </p:nvPicPr>
            <p:blipFill>
              <a:blip r:embed="rId232"/>
              <a:stretch>
                <a:fillRect/>
              </a:stretch>
            </p:blipFill>
            <p:spPr>
              <a:xfrm>
                <a:off x="5402880" y="5933541"/>
                <a:ext cx="161640" cy="13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3">
            <p14:nvContentPartPr>
              <p14:cNvPr id="842" name="Ink 841"/>
              <p14:cNvContentPartPr/>
              <p14:nvPr/>
            </p14:nvContentPartPr>
            <p14:xfrm>
              <a:off x="5610240" y="5786661"/>
              <a:ext cx="35280" cy="276120"/>
            </p14:xfrm>
          </p:contentPart>
        </mc:Choice>
        <mc:Fallback xmlns="">
          <p:pic>
            <p:nvPicPr>
              <p:cNvPr id="842" name="Ink 841"/>
              <p:cNvPicPr/>
              <p:nvPr/>
            </p:nvPicPr>
            <p:blipFill>
              <a:blip r:embed="rId234"/>
              <a:stretch>
                <a:fillRect/>
              </a:stretch>
            </p:blipFill>
            <p:spPr>
              <a:xfrm>
                <a:off x="5598000" y="5774421"/>
                <a:ext cx="57960" cy="29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5">
            <p14:nvContentPartPr>
              <p14:cNvPr id="843" name="Ink 842"/>
              <p14:cNvContentPartPr/>
              <p14:nvPr/>
            </p14:nvContentPartPr>
            <p14:xfrm>
              <a:off x="5684040" y="5969181"/>
              <a:ext cx="110520" cy="331200"/>
            </p14:xfrm>
          </p:contentPart>
        </mc:Choice>
        <mc:Fallback xmlns="">
          <p:pic>
            <p:nvPicPr>
              <p:cNvPr id="843" name="Ink 842"/>
              <p:cNvPicPr/>
              <p:nvPr/>
            </p:nvPicPr>
            <p:blipFill>
              <a:blip r:embed="rId236"/>
              <a:stretch>
                <a:fillRect/>
              </a:stretch>
            </p:blipFill>
            <p:spPr>
              <a:xfrm>
                <a:off x="5673960" y="5955501"/>
                <a:ext cx="132480" cy="35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7">
            <p14:nvContentPartPr>
              <p14:cNvPr id="844" name="Ink 843"/>
              <p14:cNvContentPartPr/>
              <p14:nvPr/>
            </p14:nvContentPartPr>
            <p14:xfrm>
              <a:off x="6033960" y="5958741"/>
              <a:ext cx="100440" cy="112320"/>
            </p14:xfrm>
          </p:contentPart>
        </mc:Choice>
        <mc:Fallback xmlns="">
          <p:pic>
            <p:nvPicPr>
              <p:cNvPr id="844" name="Ink 843"/>
              <p:cNvPicPr/>
              <p:nvPr/>
            </p:nvPicPr>
            <p:blipFill>
              <a:blip r:embed="rId238"/>
              <a:stretch>
                <a:fillRect/>
              </a:stretch>
            </p:blipFill>
            <p:spPr>
              <a:xfrm>
                <a:off x="6022080" y="5948661"/>
                <a:ext cx="121320" cy="13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9">
            <p14:nvContentPartPr>
              <p14:cNvPr id="845" name="Ink 844"/>
              <p14:cNvContentPartPr/>
              <p14:nvPr/>
            </p14:nvContentPartPr>
            <p14:xfrm>
              <a:off x="6195960" y="5962701"/>
              <a:ext cx="140400" cy="126720"/>
            </p14:xfrm>
          </p:contentPart>
        </mc:Choice>
        <mc:Fallback xmlns="">
          <p:pic>
            <p:nvPicPr>
              <p:cNvPr id="845" name="Ink 844"/>
              <p:cNvPicPr/>
              <p:nvPr/>
            </p:nvPicPr>
            <p:blipFill>
              <a:blip r:embed="rId240"/>
              <a:stretch>
                <a:fillRect/>
              </a:stretch>
            </p:blipFill>
            <p:spPr>
              <a:xfrm>
                <a:off x="6183360" y="5949741"/>
                <a:ext cx="165960" cy="15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1">
            <p14:nvContentPartPr>
              <p14:cNvPr id="846" name="Ink 845"/>
              <p14:cNvContentPartPr/>
              <p14:nvPr/>
            </p14:nvContentPartPr>
            <p14:xfrm>
              <a:off x="6386760" y="5941461"/>
              <a:ext cx="115920" cy="171000"/>
            </p14:xfrm>
          </p:contentPart>
        </mc:Choice>
        <mc:Fallback xmlns="">
          <p:pic>
            <p:nvPicPr>
              <p:cNvPr id="846" name="Ink 845"/>
              <p:cNvPicPr/>
              <p:nvPr/>
            </p:nvPicPr>
            <p:blipFill>
              <a:blip r:embed="rId242"/>
              <a:stretch>
                <a:fillRect/>
              </a:stretch>
            </p:blipFill>
            <p:spPr>
              <a:xfrm>
                <a:off x="6372720" y="5926701"/>
                <a:ext cx="132480" cy="19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3">
            <p14:nvContentPartPr>
              <p14:cNvPr id="847" name="Ink 846"/>
              <p14:cNvContentPartPr/>
              <p14:nvPr/>
            </p14:nvContentPartPr>
            <p14:xfrm>
              <a:off x="6884280" y="6008421"/>
              <a:ext cx="19800" cy="108000"/>
            </p14:xfrm>
          </p:contentPart>
        </mc:Choice>
        <mc:Fallback xmlns="">
          <p:pic>
            <p:nvPicPr>
              <p:cNvPr id="847" name="Ink 846"/>
              <p:cNvPicPr/>
              <p:nvPr/>
            </p:nvPicPr>
            <p:blipFill>
              <a:blip r:embed="rId244"/>
              <a:stretch>
                <a:fillRect/>
              </a:stretch>
            </p:blipFill>
            <p:spPr>
              <a:xfrm>
                <a:off x="6871320" y="5995461"/>
                <a:ext cx="35280" cy="13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5">
            <p14:nvContentPartPr>
              <p14:cNvPr id="848" name="Ink 847"/>
              <p14:cNvContentPartPr/>
              <p14:nvPr/>
            </p14:nvContentPartPr>
            <p14:xfrm>
              <a:off x="6984720" y="5967021"/>
              <a:ext cx="161640" cy="135720"/>
            </p14:xfrm>
          </p:contentPart>
        </mc:Choice>
        <mc:Fallback xmlns="">
          <p:pic>
            <p:nvPicPr>
              <p:cNvPr id="848" name="Ink 847"/>
              <p:cNvPicPr/>
              <p:nvPr/>
            </p:nvPicPr>
            <p:blipFill>
              <a:blip r:embed="rId246"/>
              <a:stretch>
                <a:fillRect/>
              </a:stretch>
            </p:blipFill>
            <p:spPr>
              <a:xfrm>
                <a:off x="6972840" y="5953701"/>
                <a:ext cx="185760" cy="15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849" name="Ink 848"/>
              <p14:cNvContentPartPr/>
              <p14:nvPr/>
            </p14:nvContentPartPr>
            <p14:xfrm>
              <a:off x="7267680" y="5893221"/>
              <a:ext cx="38160" cy="210600"/>
            </p14:xfrm>
          </p:contentPart>
        </mc:Choice>
        <mc:Fallback xmlns="">
          <p:pic>
            <p:nvPicPr>
              <p:cNvPr id="849" name="Ink 848"/>
              <p:cNvPicPr/>
              <p:nvPr/>
            </p:nvPicPr>
            <p:blipFill>
              <a:blip r:embed="rId248"/>
              <a:stretch>
                <a:fillRect/>
              </a:stretch>
            </p:blipFill>
            <p:spPr>
              <a:xfrm>
                <a:off x="7255080" y="5880621"/>
                <a:ext cx="61560" cy="22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9">
            <p14:nvContentPartPr>
              <p14:cNvPr id="850" name="Ink 849"/>
              <p14:cNvContentPartPr/>
              <p14:nvPr/>
            </p14:nvContentPartPr>
            <p14:xfrm>
              <a:off x="7204320" y="5974221"/>
              <a:ext cx="119520" cy="19080"/>
            </p14:xfrm>
          </p:contentPart>
        </mc:Choice>
        <mc:Fallback xmlns="">
          <p:pic>
            <p:nvPicPr>
              <p:cNvPr id="850" name="Ink 849"/>
              <p:cNvPicPr/>
              <p:nvPr/>
            </p:nvPicPr>
            <p:blipFill>
              <a:blip r:embed="rId250"/>
              <a:stretch>
                <a:fillRect/>
              </a:stretch>
            </p:blipFill>
            <p:spPr>
              <a:xfrm>
                <a:off x="7192800" y="5962701"/>
                <a:ext cx="13896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1">
            <p14:nvContentPartPr>
              <p14:cNvPr id="851" name="Ink 850"/>
              <p14:cNvContentPartPr/>
              <p14:nvPr/>
            </p14:nvContentPartPr>
            <p14:xfrm>
              <a:off x="7371000" y="5967741"/>
              <a:ext cx="100440" cy="156960"/>
            </p14:xfrm>
          </p:contentPart>
        </mc:Choice>
        <mc:Fallback xmlns="">
          <p:pic>
            <p:nvPicPr>
              <p:cNvPr id="851" name="Ink 850"/>
              <p:cNvPicPr/>
              <p:nvPr/>
            </p:nvPicPr>
            <p:blipFill>
              <a:blip r:embed="rId252"/>
              <a:stretch>
                <a:fillRect/>
              </a:stretch>
            </p:blipFill>
            <p:spPr>
              <a:xfrm>
                <a:off x="7358400" y="5954781"/>
                <a:ext cx="115560" cy="18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3">
            <p14:nvContentPartPr>
              <p14:cNvPr id="852" name="Ink 851"/>
              <p14:cNvContentPartPr/>
              <p14:nvPr/>
            </p14:nvContentPartPr>
            <p14:xfrm>
              <a:off x="7560000" y="5999781"/>
              <a:ext cx="90000" cy="104760"/>
            </p14:xfrm>
          </p:contentPart>
        </mc:Choice>
        <mc:Fallback xmlns="">
          <p:pic>
            <p:nvPicPr>
              <p:cNvPr id="852" name="Ink 851"/>
              <p:cNvPicPr/>
              <p:nvPr/>
            </p:nvPicPr>
            <p:blipFill>
              <a:blip r:embed="rId254"/>
              <a:stretch>
                <a:fillRect/>
              </a:stretch>
            </p:blipFill>
            <p:spPr>
              <a:xfrm>
                <a:off x="7546680" y="5992221"/>
                <a:ext cx="10584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5">
            <p14:nvContentPartPr>
              <p14:cNvPr id="853" name="Ink 852"/>
              <p14:cNvContentPartPr/>
              <p14:nvPr/>
            </p14:nvContentPartPr>
            <p14:xfrm>
              <a:off x="7680240" y="6003021"/>
              <a:ext cx="105120" cy="176400"/>
            </p14:xfrm>
          </p:contentPart>
        </mc:Choice>
        <mc:Fallback xmlns="">
          <p:pic>
            <p:nvPicPr>
              <p:cNvPr id="853" name="Ink 852"/>
              <p:cNvPicPr/>
              <p:nvPr/>
            </p:nvPicPr>
            <p:blipFill>
              <a:blip r:embed="rId256"/>
              <a:stretch>
                <a:fillRect/>
              </a:stretch>
            </p:blipFill>
            <p:spPr>
              <a:xfrm>
                <a:off x="7668720" y="5988981"/>
                <a:ext cx="129240" cy="20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7">
            <p14:nvContentPartPr>
              <p14:cNvPr id="854" name="Ink 853"/>
              <p14:cNvContentPartPr/>
              <p14:nvPr/>
            </p14:nvContentPartPr>
            <p14:xfrm>
              <a:off x="7869240" y="6012381"/>
              <a:ext cx="114120" cy="150120"/>
            </p14:xfrm>
          </p:contentPart>
        </mc:Choice>
        <mc:Fallback xmlns="">
          <p:pic>
            <p:nvPicPr>
              <p:cNvPr id="854" name="Ink 853"/>
              <p:cNvPicPr/>
              <p:nvPr/>
            </p:nvPicPr>
            <p:blipFill>
              <a:blip r:embed="rId258"/>
              <a:stretch>
                <a:fillRect/>
              </a:stretch>
            </p:blipFill>
            <p:spPr>
              <a:xfrm>
                <a:off x="7861680" y="5998701"/>
                <a:ext cx="135360" cy="16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9">
            <p14:nvContentPartPr>
              <p14:cNvPr id="855" name="Ink 854"/>
              <p14:cNvContentPartPr/>
              <p14:nvPr/>
            </p14:nvContentPartPr>
            <p14:xfrm>
              <a:off x="8015400" y="6061341"/>
              <a:ext cx="95760" cy="112320"/>
            </p14:xfrm>
          </p:contentPart>
        </mc:Choice>
        <mc:Fallback xmlns="">
          <p:pic>
            <p:nvPicPr>
              <p:cNvPr id="855" name="Ink 854"/>
              <p:cNvPicPr/>
              <p:nvPr/>
            </p:nvPicPr>
            <p:blipFill>
              <a:blip r:embed="rId260"/>
              <a:stretch>
                <a:fillRect/>
              </a:stretch>
            </p:blipFill>
            <p:spPr>
              <a:xfrm>
                <a:off x="8002080" y="6048741"/>
                <a:ext cx="112320" cy="13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1">
            <p14:nvContentPartPr>
              <p14:cNvPr id="856" name="Ink 855"/>
              <p14:cNvContentPartPr/>
              <p14:nvPr/>
            </p14:nvContentPartPr>
            <p14:xfrm>
              <a:off x="8228520" y="5966301"/>
              <a:ext cx="24840" cy="223560"/>
            </p14:xfrm>
          </p:contentPart>
        </mc:Choice>
        <mc:Fallback xmlns="">
          <p:pic>
            <p:nvPicPr>
              <p:cNvPr id="856" name="Ink 855"/>
              <p:cNvPicPr/>
              <p:nvPr/>
            </p:nvPicPr>
            <p:blipFill>
              <a:blip r:embed="rId262"/>
              <a:stretch>
                <a:fillRect/>
              </a:stretch>
            </p:blipFill>
            <p:spPr>
              <a:xfrm>
                <a:off x="8216280" y="5953701"/>
                <a:ext cx="46440" cy="24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3">
            <p14:nvContentPartPr>
              <p14:cNvPr id="857" name="Ink 856"/>
              <p14:cNvContentPartPr/>
              <p14:nvPr/>
            </p14:nvContentPartPr>
            <p14:xfrm>
              <a:off x="8158320" y="6083301"/>
              <a:ext cx="127080" cy="18720"/>
            </p14:xfrm>
          </p:contentPart>
        </mc:Choice>
        <mc:Fallback xmlns="">
          <p:pic>
            <p:nvPicPr>
              <p:cNvPr id="857" name="Ink 856"/>
              <p:cNvPicPr/>
              <p:nvPr/>
            </p:nvPicPr>
            <p:blipFill>
              <a:blip r:embed="rId264"/>
              <a:stretch>
                <a:fillRect/>
              </a:stretch>
            </p:blipFill>
            <p:spPr>
              <a:xfrm>
                <a:off x="8144640" y="6069621"/>
                <a:ext cx="15192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5">
            <p14:nvContentPartPr>
              <p14:cNvPr id="858" name="Ink 857"/>
              <p14:cNvContentPartPr/>
              <p14:nvPr/>
            </p14:nvContentPartPr>
            <p14:xfrm>
              <a:off x="8361000" y="6066741"/>
              <a:ext cx="13680" cy="113760"/>
            </p14:xfrm>
          </p:contentPart>
        </mc:Choice>
        <mc:Fallback xmlns="">
          <p:pic>
            <p:nvPicPr>
              <p:cNvPr id="858" name="Ink 857"/>
              <p:cNvPicPr/>
              <p:nvPr/>
            </p:nvPicPr>
            <p:blipFill>
              <a:blip r:embed="rId266"/>
              <a:stretch>
                <a:fillRect/>
              </a:stretch>
            </p:blipFill>
            <p:spPr>
              <a:xfrm>
                <a:off x="8349840" y="6055941"/>
                <a:ext cx="3240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7">
            <p14:nvContentPartPr>
              <p14:cNvPr id="859" name="Ink 858"/>
              <p14:cNvContentPartPr/>
              <p14:nvPr/>
            </p14:nvContentPartPr>
            <p14:xfrm>
              <a:off x="8463960" y="6064581"/>
              <a:ext cx="111960" cy="144000"/>
            </p14:xfrm>
          </p:contentPart>
        </mc:Choice>
        <mc:Fallback xmlns="">
          <p:pic>
            <p:nvPicPr>
              <p:cNvPr id="859" name="Ink 858"/>
              <p:cNvPicPr/>
              <p:nvPr/>
            </p:nvPicPr>
            <p:blipFill>
              <a:blip r:embed="rId268"/>
              <a:stretch>
                <a:fillRect/>
              </a:stretch>
            </p:blipFill>
            <p:spPr>
              <a:xfrm>
                <a:off x="8450280" y="6051981"/>
                <a:ext cx="13860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9">
            <p14:nvContentPartPr>
              <p14:cNvPr id="860" name="Ink 859"/>
              <p14:cNvContentPartPr/>
              <p14:nvPr/>
            </p14:nvContentPartPr>
            <p14:xfrm>
              <a:off x="8637840" y="6070341"/>
              <a:ext cx="111600" cy="186840"/>
            </p14:xfrm>
          </p:contentPart>
        </mc:Choice>
        <mc:Fallback xmlns="">
          <p:pic>
            <p:nvPicPr>
              <p:cNvPr id="860" name="Ink 859"/>
              <p:cNvPicPr/>
              <p:nvPr/>
            </p:nvPicPr>
            <p:blipFill>
              <a:blip r:embed="rId270"/>
              <a:stretch>
                <a:fillRect/>
              </a:stretch>
            </p:blipFill>
            <p:spPr>
              <a:xfrm>
                <a:off x="8624160" y="6055581"/>
                <a:ext cx="139680" cy="21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1">
            <p14:nvContentPartPr>
              <p14:cNvPr id="861" name="Ink 860"/>
              <p14:cNvContentPartPr/>
              <p14:nvPr/>
            </p14:nvContentPartPr>
            <p14:xfrm>
              <a:off x="9056520" y="6005541"/>
              <a:ext cx="140760" cy="329760"/>
            </p14:xfrm>
          </p:contentPart>
        </mc:Choice>
        <mc:Fallback xmlns="">
          <p:pic>
            <p:nvPicPr>
              <p:cNvPr id="861" name="Ink 860"/>
              <p:cNvPicPr/>
              <p:nvPr/>
            </p:nvPicPr>
            <p:blipFill>
              <a:blip r:embed="rId272"/>
              <a:stretch>
                <a:fillRect/>
              </a:stretch>
            </p:blipFill>
            <p:spPr>
              <a:xfrm>
                <a:off x="9046080" y="5991861"/>
                <a:ext cx="164520" cy="35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3">
            <p14:nvContentPartPr>
              <p14:cNvPr id="862" name="Ink 861"/>
              <p14:cNvContentPartPr/>
              <p14:nvPr/>
            </p14:nvContentPartPr>
            <p14:xfrm>
              <a:off x="9225000" y="6096261"/>
              <a:ext cx="122400" cy="118080"/>
            </p14:xfrm>
          </p:contentPart>
        </mc:Choice>
        <mc:Fallback xmlns="">
          <p:pic>
            <p:nvPicPr>
              <p:cNvPr id="862" name="Ink 861"/>
              <p:cNvPicPr/>
              <p:nvPr/>
            </p:nvPicPr>
            <p:blipFill>
              <a:blip r:embed="rId274"/>
              <a:stretch>
                <a:fillRect/>
              </a:stretch>
            </p:blipFill>
            <p:spPr>
              <a:xfrm>
                <a:off x="9212040" y="6083661"/>
                <a:ext cx="14832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863" name="Ink 862"/>
              <p14:cNvContentPartPr/>
              <p14:nvPr/>
            </p14:nvContentPartPr>
            <p14:xfrm>
              <a:off x="9403560" y="6102381"/>
              <a:ext cx="14400" cy="112680"/>
            </p14:xfrm>
          </p:contentPart>
        </mc:Choice>
        <mc:Fallback xmlns="">
          <p:pic>
            <p:nvPicPr>
              <p:cNvPr id="863" name="Ink 862"/>
              <p:cNvPicPr/>
              <p:nvPr/>
            </p:nvPicPr>
            <p:blipFill>
              <a:blip r:embed="rId276"/>
              <a:stretch>
                <a:fillRect/>
              </a:stretch>
            </p:blipFill>
            <p:spPr>
              <a:xfrm>
                <a:off x="9390960" y="6090141"/>
                <a:ext cx="36720" cy="13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7">
            <p14:nvContentPartPr>
              <p14:cNvPr id="864" name="Ink 863"/>
              <p14:cNvContentPartPr/>
              <p14:nvPr/>
            </p14:nvContentPartPr>
            <p14:xfrm>
              <a:off x="9465120" y="6095901"/>
              <a:ext cx="153360" cy="157320"/>
            </p14:xfrm>
          </p:contentPart>
        </mc:Choice>
        <mc:Fallback xmlns="">
          <p:pic>
            <p:nvPicPr>
              <p:cNvPr id="864" name="Ink 863"/>
              <p:cNvPicPr/>
              <p:nvPr/>
            </p:nvPicPr>
            <p:blipFill>
              <a:blip r:embed="rId278"/>
              <a:stretch>
                <a:fillRect/>
              </a:stretch>
            </p:blipFill>
            <p:spPr>
              <a:xfrm>
                <a:off x="9453600" y="6081501"/>
                <a:ext cx="178560" cy="17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9">
            <p14:nvContentPartPr>
              <p14:cNvPr id="865" name="Ink 864"/>
              <p14:cNvContentPartPr/>
              <p14:nvPr/>
            </p14:nvContentPartPr>
            <p14:xfrm>
              <a:off x="9707040" y="5997981"/>
              <a:ext cx="26280" cy="231840"/>
            </p14:xfrm>
          </p:contentPart>
        </mc:Choice>
        <mc:Fallback xmlns="">
          <p:pic>
            <p:nvPicPr>
              <p:cNvPr id="865" name="Ink 864"/>
              <p:cNvPicPr/>
              <p:nvPr/>
            </p:nvPicPr>
            <p:blipFill>
              <a:blip r:embed="rId280"/>
              <a:stretch>
                <a:fillRect/>
              </a:stretch>
            </p:blipFill>
            <p:spPr>
              <a:xfrm>
                <a:off x="9696240" y="5985741"/>
                <a:ext cx="49680" cy="24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1">
            <p14:nvContentPartPr>
              <p14:cNvPr id="866" name="Ink 865"/>
              <p14:cNvContentPartPr/>
              <p14:nvPr/>
            </p14:nvContentPartPr>
            <p14:xfrm>
              <a:off x="9640800" y="6075741"/>
              <a:ext cx="142200" cy="28080"/>
            </p14:xfrm>
          </p:contentPart>
        </mc:Choice>
        <mc:Fallback xmlns="">
          <p:pic>
            <p:nvPicPr>
              <p:cNvPr id="866" name="Ink 865"/>
              <p:cNvPicPr/>
              <p:nvPr/>
            </p:nvPicPr>
            <p:blipFill>
              <a:blip r:embed="rId282"/>
              <a:stretch>
                <a:fillRect/>
              </a:stretch>
            </p:blipFill>
            <p:spPr>
              <a:xfrm>
                <a:off x="9635400" y="6061701"/>
                <a:ext cx="159120" cy="5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3">
            <p14:nvContentPartPr>
              <p14:cNvPr id="867" name="Ink 866"/>
              <p14:cNvContentPartPr/>
              <p14:nvPr/>
            </p14:nvContentPartPr>
            <p14:xfrm>
              <a:off x="9922320" y="5971341"/>
              <a:ext cx="35280" cy="177480"/>
            </p14:xfrm>
          </p:contentPart>
        </mc:Choice>
        <mc:Fallback xmlns="">
          <p:pic>
            <p:nvPicPr>
              <p:cNvPr id="867" name="Ink 866"/>
              <p:cNvPicPr/>
              <p:nvPr/>
            </p:nvPicPr>
            <p:blipFill>
              <a:blip r:embed="rId284"/>
              <a:stretch>
                <a:fillRect/>
              </a:stretch>
            </p:blipFill>
            <p:spPr>
              <a:xfrm>
                <a:off x="9910440" y="5958741"/>
                <a:ext cx="59760" cy="19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5">
            <p14:nvContentPartPr>
              <p14:cNvPr id="868" name="Ink 867"/>
              <p14:cNvContentPartPr/>
              <p14:nvPr/>
            </p14:nvContentPartPr>
            <p14:xfrm>
              <a:off x="9894240" y="6208941"/>
              <a:ext cx="12960" cy="360"/>
            </p14:xfrm>
          </p:contentPart>
        </mc:Choice>
        <mc:Fallback xmlns="">
          <p:pic>
            <p:nvPicPr>
              <p:cNvPr id="868" name="Ink 867"/>
              <p:cNvPicPr/>
              <p:nvPr/>
            </p:nvPicPr>
            <p:blipFill>
              <a:blip r:embed="rId286"/>
              <a:stretch>
                <a:fillRect/>
              </a:stretch>
            </p:blipFill>
            <p:spPr>
              <a:xfrm>
                <a:off x="9891360" y="6196341"/>
                <a:ext cx="28440" cy="2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7">
            <p14:nvContentPartPr>
              <p14:cNvPr id="869" name="Ink 868"/>
              <p14:cNvContentPartPr/>
              <p14:nvPr/>
            </p14:nvContentPartPr>
            <p14:xfrm>
              <a:off x="9983160" y="5988981"/>
              <a:ext cx="25560" cy="125280"/>
            </p14:xfrm>
          </p:contentPart>
        </mc:Choice>
        <mc:Fallback xmlns="">
          <p:pic>
            <p:nvPicPr>
              <p:cNvPr id="869" name="Ink 868"/>
              <p:cNvPicPr/>
              <p:nvPr/>
            </p:nvPicPr>
            <p:blipFill>
              <a:blip r:embed="rId288"/>
              <a:stretch>
                <a:fillRect/>
              </a:stretch>
            </p:blipFill>
            <p:spPr>
              <a:xfrm>
                <a:off x="9970920" y="5975301"/>
                <a:ext cx="51480" cy="14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9">
            <p14:nvContentPartPr>
              <p14:cNvPr id="870" name="Ink 869"/>
              <p14:cNvContentPartPr/>
              <p14:nvPr/>
            </p14:nvContentPartPr>
            <p14:xfrm>
              <a:off x="9997200" y="6211821"/>
              <a:ext cx="7560" cy="16200"/>
            </p14:xfrm>
          </p:contentPart>
        </mc:Choice>
        <mc:Fallback xmlns="">
          <p:pic>
            <p:nvPicPr>
              <p:cNvPr id="870" name="Ink 869"/>
              <p:cNvPicPr/>
              <p:nvPr/>
            </p:nvPicPr>
            <p:blipFill>
              <a:blip r:embed="rId290"/>
              <a:stretch>
                <a:fillRect/>
              </a:stretch>
            </p:blipFill>
            <p:spPr>
              <a:xfrm>
                <a:off x="9984600" y="6201741"/>
                <a:ext cx="29160" cy="3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1">
            <p14:nvContentPartPr>
              <p14:cNvPr id="871" name="Ink 870"/>
              <p14:cNvContentPartPr/>
              <p14:nvPr/>
            </p14:nvContentPartPr>
            <p14:xfrm>
              <a:off x="10327320" y="5948661"/>
              <a:ext cx="134280" cy="250560"/>
            </p14:xfrm>
          </p:contentPart>
        </mc:Choice>
        <mc:Fallback xmlns="">
          <p:pic>
            <p:nvPicPr>
              <p:cNvPr id="871" name="Ink 870"/>
              <p:cNvPicPr/>
              <p:nvPr/>
            </p:nvPicPr>
            <p:blipFill>
              <a:blip r:embed="rId292"/>
              <a:stretch>
                <a:fillRect/>
              </a:stretch>
            </p:blipFill>
            <p:spPr>
              <a:xfrm>
                <a:off x="10314720" y="5934621"/>
                <a:ext cx="160200" cy="272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95185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7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 fill="hold"/>
                                        <p:tgtEl>
                                          <p:spTgt spid="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1" dur="500" fill="hold"/>
                                        <p:tgtEl>
                                          <p:spTgt spid="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4" dur="500" fill="hold"/>
                                        <p:tgtEl>
                                          <p:spTgt spid="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5" dur="500" fill="hold"/>
                                        <p:tgtEl>
                                          <p:spTgt spid="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8" dur="500" fill="hold"/>
                                        <p:tgtEl>
                                          <p:spTgt spid="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9" dur="500" fill="hold"/>
                                        <p:tgtEl>
                                          <p:spTgt spid="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2" dur="500" fill="hold"/>
                                        <p:tgtEl>
                                          <p:spTgt spid="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3" dur="500" fill="hold"/>
                                        <p:tgtEl>
                                          <p:spTgt spid="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6" dur="500" fill="hold"/>
                                        <p:tgtEl>
                                          <p:spTgt spid="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7" dur="500" fill="hold"/>
                                        <p:tgtEl>
                                          <p:spTgt spid="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0" dur="500" fill="hold"/>
                                        <p:tgtEl>
                                          <p:spTgt spid="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1" dur="500" fill="hold"/>
                                        <p:tgtEl>
                                          <p:spTgt spid="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4" dur="500" fill="hold"/>
                                        <p:tgtEl>
                                          <p:spTgt spid="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5" dur="500" fill="hold"/>
                                        <p:tgtEl>
                                          <p:spTgt spid="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8" dur="500" fill="hold"/>
                                        <p:tgtEl>
                                          <p:spTgt spid="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9" dur="500" fill="hold"/>
                                        <p:tgtEl>
                                          <p:spTgt spid="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2" dur="500" fill="hold"/>
                                        <p:tgtEl>
                                          <p:spTgt spid="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3" dur="500" fill="hold"/>
                                        <p:tgtEl>
                                          <p:spTgt spid="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6" dur="500" fill="hold"/>
                                        <p:tgtEl>
                                          <p:spTgt spid="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7" dur="500" fill="hold"/>
                                        <p:tgtEl>
                                          <p:spTgt spid="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0" dur="500" fill="hold"/>
                                        <p:tgtEl>
                                          <p:spTgt spid="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1" dur="500" fill="hold"/>
                                        <p:tgtEl>
                                          <p:spTgt spid="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4" dur="500" fill="hold"/>
                                        <p:tgtEl>
                                          <p:spTgt spid="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5" dur="500" fill="hold"/>
                                        <p:tgtEl>
                                          <p:spTgt spid="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8" dur="500" fill="hold"/>
                                        <p:tgtEl>
                                          <p:spTgt spid="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9" dur="500" fill="hold"/>
                                        <p:tgtEl>
                                          <p:spTgt spid="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2" dur="500" fill="hold"/>
                                        <p:tgtEl>
                                          <p:spTgt spid="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3" dur="500" fill="hold"/>
                                        <p:tgtEl>
                                          <p:spTgt spid="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6" dur="500" fill="hold"/>
                                        <p:tgtEl>
                                          <p:spTgt spid="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7" dur="500" fill="hold"/>
                                        <p:tgtEl>
                                          <p:spTgt spid="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0" dur="500" fill="hold"/>
                                        <p:tgtEl>
                                          <p:spTgt spid="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1" dur="500" fill="hold"/>
                                        <p:tgtEl>
                                          <p:spTgt spid="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4" dur="500" fill="hold"/>
                                        <p:tgtEl>
                                          <p:spTgt spid="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5" dur="500" fill="hold"/>
                                        <p:tgtEl>
                                          <p:spTgt spid="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8" dur="500" fill="hold"/>
                                        <p:tgtEl>
                                          <p:spTgt spid="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9" dur="500" fill="hold"/>
                                        <p:tgtEl>
                                          <p:spTgt spid="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2" dur="500" fill="hold"/>
                                        <p:tgtEl>
                                          <p:spTgt spid="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3" dur="500" fill="hold"/>
                                        <p:tgtEl>
                                          <p:spTgt spid="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6" dur="500" fill="hold"/>
                                        <p:tgtEl>
                                          <p:spTgt spid="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7" dur="500" fill="hold"/>
                                        <p:tgtEl>
                                          <p:spTgt spid="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0" dur="500" fill="hold"/>
                                        <p:tgtEl>
                                          <p:spTgt spid="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1" dur="500" fill="hold"/>
                                        <p:tgtEl>
                                          <p:spTgt spid="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4" dur="500" fill="hold"/>
                                        <p:tgtEl>
                                          <p:spTgt spid="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5" dur="500" fill="hold"/>
                                        <p:tgtEl>
                                          <p:spTgt spid="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8" dur="500" fill="hold"/>
                                        <p:tgtEl>
                                          <p:spTgt spid="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9" dur="500" fill="hold"/>
                                        <p:tgtEl>
                                          <p:spTgt spid="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2" dur="500" fill="hold"/>
                                        <p:tgtEl>
                                          <p:spTgt spid="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3" dur="500" fill="hold"/>
                                        <p:tgtEl>
                                          <p:spTgt spid="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6" dur="500" fill="hold"/>
                                        <p:tgtEl>
                                          <p:spTgt spid="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7" dur="500" fill="hold"/>
                                        <p:tgtEl>
                                          <p:spTgt spid="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0" dur="500" fill="hold"/>
                                        <p:tgtEl>
                                          <p:spTgt spid="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1" dur="500" fill="hold"/>
                                        <p:tgtEl>
                                          <p:spTgt spid="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4" dur="500" fill="hold"/>
                                        <p:tgtEl>
                                          <p:spTgt spid="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5" dur="500" fill="hold"/>
                                        <p:tgtEl>
                                          <p:spTgt spid="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8" dur="500" fill="hold"/>
                                        <p:tgtEl>
                                          <p:spTgt spid="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9" dur="500" fill="hold"/>
                                        <p:tgtEl>
                                          <p:spTgt spid="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2" dur="500" fill="hold"/>
                                        <p:tgtEl>
                                          <p:spTgt spid="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3" dur="500" fill="hold"/>
                                        <p:tgtEl>
                                          <p:spTgt spid="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6" dur="500" fill="hold"/>
                                        <p:tgtEl>
                                          <p:spTgt spid="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7" dur="500" fill="hold"/>
                                        <p:tgtEl>
                                          <p:spTgt spid="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0" dur="500" fill="hold"/>
                                        <p:tgtEl>
                                          <p:spTgt spid="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1" dur="500" fill="hold"/>
                                        <p:tgtEl>
                                          <p:spTgt spid="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4" dur="500" fill="hold"/>
                                        <p:tgtEl>
                                          <p:spTgt spid="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5" dur="500" fill="hold"/>
                                        <p:tgtEl>
                                          <p:spTgt spid="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8" dur="500" fill="hold"/>
                                        <p:tgtEl>
                                          <p:spTgt spid="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9" dur="500" fill="hold"/>
                                        <p:tgtEl>
                                          <p:spTgt spid="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2" dur="500" fill="hold"/>
                                        <p:tgtEl>
                                          <p:spTgt spid="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3" dur="500" fill="hold"/>
                                        <p:tgtEl>
                                          <p:spTgt spid="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6" dur="500" fill="hold"/>
                                        <p:tgtEl>
                                          <p:spTgt spid="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7" dur="500" fill="hold"/>
                                        <p:tgtEl>
                                          <p:spTgt spid="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0" dur="500" fill="hold"/>
                                        <p:tgtEl>
                                          <p:spTgt spid="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1" dur="500" fill="hold"/>
                                        <p:tgtEl>
                                          <p:spTgt spid="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4" dur="500" fill="hold"/>
                                        <p:tgtEl>
                                          <p:spTgt spid="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5" dur="500" fill="hold"/>
                                        <p:tgtEl>
                                          <p:spTgt spid="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8" dur="500" fill="hold"/>
                                        <p:tgtEl>
                                          <p:spTgt spid="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9" dur="500" fill="hold"/>
                                        <p:tgtEl>
                                          <p:spTgt spid="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2" dur="500" fill="hold"/>
                                        <p:tgtEl>
                                          <p:spTgt spid="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3" dur="500" fill="hold"/>
                                        <p:tgtEl>
                                          <p:spTgt spid="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6" dur="500" fill="hold"/>
                                        <p:tgtEl>
                                          <p:spTgt spid="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7" dur="500" fill="hold"/>
                                        <p:tgtEl>
                                          <p:spTgt spid="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0" dur="500" fill="hold"/>
                                        <p:tgtEl>
                                          <p:spTgt spid="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1" dur="500" fill="hold"/>
                                        <p:tgtEl>
                                          <p:spTgt spid="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4" dur="500" fill="hold"/>
                                        <p:tgtEl>
                                          <p:spTgt spid="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5" dur="500" fill="hold"/>
                                        <p:tgtEl>
                                          <p:spTgt spid="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8" dur="500" fill="hold"/>
                                        <p:tgtEl>
                                          <p:spTgt spid="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9" dur="500" fill="hold"/>
                                        <p:tgtEl>
                                          <p:spTgt spid="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2" dur="500" fill="hold"/>
                                        <p:tgtEl>
                                          <p:spTgt spid="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3" dur="500" fill="hold"/>
                                        <p:tgtEl>
                                          <p:spTgt spid="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6" dur="500" fill="hold"/>
                                        <p:tgtEl>
                                          <p:spTgt spid="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7" dur="500" fill="hold"/>
                                        <p:tgtEl>
                                          <p:spTgt spid="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0" dur="500" fill="hold"/>
                                        <p:tgtEl>
                                          <p:spTgt spid="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1" dur="500" fill="hold"/>
                                        <p:tgtEl>
                                          <p:spTgt spid="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4" dur="500" fill="hold"/>
                                        <p:tgtEl>
                                          <p:spTgt spid="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5" dur="500" fill="hold"/>
                                        <p:tgtEl>
                                          <p:spTgt spid="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8" dur="500" fill="hold"/>
                                        <p:tgtEl>
                                          <p:spTgt spid="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9" dur="500" fill="hold"/>
                                        <p:tgtEl>
                                          <p:spTgt spid="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2" dur="500" fill="hold"/>
                                        <p:tgtEl>
                                          <p:spTgt spid="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3" dur="500" fill="hold"/>
                                        <p:tgtEl>
                                          <p:spTgt spid="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6" dur="500" fill="hold"/>
                                        <p:tgtEl>
                                          <p:spTgt spid="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7" dur="500" fill="hold"/>
                                        <p:tgtEl>
                                          <p:spTgt spid="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0" dur="500" fill="hold"/>
                                        <p:tgtEl>
                                          <p:spTgt spid="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1" dur="500" fill="hold"/>
                                        <p:tgtEl>
                                          <p:spTgt spid="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4" dur="500" fill="hold"/>
                                        <p:tgtEl>
                                          <p:spTgt spid="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5" dur="500" fill="hold"/>
                                        <p:tgtEl>
                                          <p:spTgt spid="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8" dur="500" fill="hold"/>
                                        <p:tgtEl>
                                          <p:spTgt spid="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9" dur="500" fill="hold"/>
                                        <p:tgtEl>
                                          <p:spTgt spid="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2" dur="500" fill="hold"/>
                                        <p:tgtEl>
                                          <p:spTgt spid="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3" dur="500" fill="hold"/>
                                        <p:tgtEl>
                                          <p:spTgt spid="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6" dur="500" fill="hold"/>
                                        <p:tgtEl>
                                          <p:spTgt spid="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7" dur="500" fill="hold"/>
                                        <p:tgtEl>
                                          <p:spTgt spid="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0" dur="500" fill="hold"/>
                                        <p:tgtEl>
                                          <p:spTgt spid="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1" dur="500" fill="hold"/>
                                        <p:tgtEl>
                                          <p:spTgt spid="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4" dur="500" fill="hold"/>
                                        <p:tgtEl>
                                          <p:spTgt spid="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5" dur="500" fill="hold"/>
                                        <p:tgtEl>
                                          <p:spTgt spid="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8" dur="500" fill="hold"/>
                                        <p:tgtEl>
                                          <p:spTgt spid="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9" dur="500" fill="hold"/>
                                        <p:tgtEl>
                                          <p:spTgt spid="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2" dur="500" fill="hold"/>
                                        <p:tgtEl>
                                          <p:spTgt spid="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3" dur="500" fill="hold"/>
                                        <p:tgtEl>
                                          <p:spTgt spid="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6" dur="500" fill="hold"/>
                                        <p:tgtEl>
                                          <p:spTgt spid="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7" dur="500" fill="hold"/>
                                        <p:tgtEl>
                                          <p:spTgt spid="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0" dur="500" fill="hold"/>
                                        <p:tgtEl>
                                          <p:spTgt spid="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1" dur="500" fill="hold"/>
                                        <p:tgtEl>
                                          <p:spTgt spid="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4" dur="500" fill="hold"/>
                                        <p:tgtEl>
                                          <p:spTgt spid="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5" dur="500" fill="hold"/>
                                        <p:tgtEl>
                                          <p:spTgt spid="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8" dur="500" fill="hold"/>
                                        <p:tgtEl>
                                          <p:spTgt spid="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9" dur="500" fill="hold"/>
                                        <p:tgtEl>
                                          <p:spTgt spid="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2" dur="500" fill="hold"/>
                                        <p:tgtEl>
                                          <p:spTgt spid="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3" dur="500" fill="hold"/>
                                        <p:tgtEl>
                                          <p:spTgt spid="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6" dur="500" fill="hold"/>
                                        <p:tgtEl>
                                          <p:spTgt spid="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7" dur="500" fill="hold"/>
                                        <p:tgtEl>
                                          <p:spTgt spid="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0" dur="500" fill="hold"/>
                                        <p:tgtEl>
                                          <p:spTgt spid="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1" dur="500" fill="hold"/>
                                        <p:tgtEl>
                                          <p:spTgt spid="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4" dur="500" fill="hold"/>
                                        <p:tgtEl>
                                          <p:spTgt spid="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5" dur="500" fill="hold"/>
                                        <p:tgtEl>
                                          <p:spTgt spid="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8" dur="500" fill="hold"/>
                                        <p:tgtEl>
                                          <p:spTgt spid="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9" dur="500" fill="hold"/>
                                        <p:tgtEl>
                                          <p:spTgt spid="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2" dur="500" fill="hold"/>
                                        <p:tgtEl>
                                          <p:spTgt spid="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3" dur="500" fill="hold"/>
                                        <p:tgtEl>
                                          <p:spTgt spid="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6" dur="500" fill="hold"/>
                                        <p:tgtEl>
                                          <p:spTgt spid="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7" dur="500" fill="hold"/>
                                        <p:tgtEl>
                                          <p:spTgt spid="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0" dur="500" fill="hold"/>
                                        <p:tgtEl>
                                          <p:spTgt spid="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1" dur="500" fill="hold"/>
                                        <p:tgtEl>
                                          <p:spTgt spid="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4" dur="500" fill="hold"/>
                                        <p:tgtEl>
                                          <p:spTgt spid="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5" dur="500" fill="hold"/>
                                        <p:tgtEl>
                                          <p:spTgt spid="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8" dur="500" fill="hold"/>
                                        <p:tgtEl>
                                          <p:spTgt spid="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9" dur="500" fill="hold"/>
                                        <p:tgtEl>
                                          <p:spTgt spid="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2" dur="500" fill="hold"/>
                                        <p:tgtEl>
                                          <p:spTgt spid="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3" dur="500" fill="hold"/>
                                        <p:tgtEl>
                                          <p:spTgt spid="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6" dur="500" fill="hold"/>
                                        <p:tgtEl>
                                          <p:spTgt spid="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7" dur="500" fill="hold"/>
                                        <p:tgtEl>
                                          <p:spTgt spid="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0" dur="500" fill="hold"/>
                                        <p:tgtEl>
                                          <p:spTgt spid="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1" dur="500" fill="hold"/>
                                        <p:tgtEl>
                                          <p:spTgt spid="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4" dur="500" fill="hold"/>
                                        <p:tgtEl>
                                          <p:spTgt spid="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5" dur="500" fill="hold"/>
                                        <p:tgtEl>
                                          <p:spTgt spid="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8" dur="500" fill="hold"/>
                                        <p:tgtEl>
                                          <p:spTgt spid="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9" dur="500" fill="hold"/>
                                        <p:tgtEl>
                                          <p:spTgt spid="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2" dur="500" fill="hold"/>
                                        <p:tgtEl>
                                          <p:spTgt spid="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3" dur="500" fill="hold"/>
                                        <p:tgtEl>
                                          <p:spTgt spid="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6" dur="500" fill="hold"/>
                                        <p:tgtEl>
                                          <p:spTgt spid="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7" dur="500" fill="hold"/>
                                        <p:tgtEl>
                                          <p:spTgt spid="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0" dur="500" fill="hold"/>
                                        <p:tgtEl>
                                          <p:spTgt spid="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1" dur="500" fill="hold"/>
                                        <p:tgtEl>
                                          <p:spTgt spid="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4" dur="500" fill="hold"/>
                                        <p:tgtEl>
                                          <p:spTgt spid="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5" dur="500" fill="hold"/>
                                        <p:tgtEl>
                                          <p:spTgt spid="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8" dur="500" fill="hold"/>
                                        <p:tgtEl>
                                          <p:spTgt spid="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9" dur="500" fill="hold"/>
                                        <p:tgtEl>
                                          <p:spTgt spid="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2" dur="500" fill="hold"/>
                                        <p:tgtEl>
                                          <p:spTgt spid="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3" dur="500" fill="hold"/>
                                        <p:tgtEl>
                                          <p:spTgt spid="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60914" y="455552"/>
            <a:ext cx="7690449" cy="890169"/>
          </a:xfrm>
        </p:spPr>
        <p:txBody>
          <a:bodyPr>
            <a:normAutofit/>
          </a:bodyPr>
          <a:lstStyle/>
          <a:p>
            <a:r>
              <a:rPr lang="en-US" dirty="0" smtClean="0"/>
              <a:t>Determine if the solution is correct or not.</a:t>
            </a:r>
            <a:br>
              <a:rPr lang="en-US" dirty="0" smtClean="0"/>
            </a:br>
            <a:r>
              <a:rPr lang="en-US" dirty="0" smtClean="0"/>
              <a:t>If incorrect, be prepared to provide correct solution.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09955" y="9575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4075980" y="5189089"/>
            <a:ext cx="3467820" cy="11081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AutoNum type="alphaUcPeriod"/>
            </a:pPr>
            <a:r>
              <a:rPr lang="en-US" dirty="0" smtClean="0"/>
              <a:t>Solution is correct</a:t>
            </a:r>
          </a:p>
          <a:p>
            <a:pPr marL="457200" indent="-457200" algn="l">
              <a:buAutoNum type="alphaUcPeriod"/>
            </a:pPr>
            <a:r>
              <a:rPr lang="en-US" dirty="0" smtClean="0"/>
              <a:t>Solution is incorrect</a:t>
            </a:r>
            <a:endParaRPr lang="en-US" dirty="0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539317"/>
              </p:ext>
            </p:extLst>
          </p:nvPr>
        </p:nvGraphicFramePr>
        <p:xfrm>
          <a:off x="4733002" y="1627395"/>
          <a:ext cx="2546272" cy="317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1079500" imgH="1346200" progId="Equation.DSMT4">
                  <p:embed/>
                </p:oleObj>
              </mc:Choice>
              <mc:Fallback>
                <p:oleObj name="Equation" r:id="rId3" imgW="1079500" imgH="1346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002" y="1627395"/>
                        <a:ext cx="2546272" cy="3173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1214" y="268503"/>
            <a:ext cx="2194561" cy="107721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25400" cmpd="tri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Problem</a:t>
            </a:r>
          </a:p>
          <a:p>
            <a:pPr algn="ctr"/>
            <a:r>
              <a:rPr lang="en-US" sz="3200" dirty="0" smtClean="0"/>
              <a:t>#4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569598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60914" y="455552"/>
            <a:ext cx="7690449" cy="890169"/>
          </a:xfrm>
        </p:spPr>
        <p:txBody>
          <a:bodyPr>
            <a:normAutofit/>
          </a:bodyPr>
          <a:lstStyle/>
          <a:p>
            <a:r>
              <a:rPr lang="en-US" dirty="0" smtClean="0"/>
              <a:t>Determine if the solution is correct or not.</a:t>
            </a:r>
            <a:br>
              <a:rPr lang="en-US" dirty="0" smtClean="0"/>
            </a:br>
            <a:r>
              <a:rPr lang="en-US" dirty="0" smtClean="0"/>
              <a:t>If incorrect, be prepared to provide correct solution.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09955" y="9575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4075980" y="5189089"/>
            <a:ext cx="3467820" cy="11081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buAutoNum type="alphaUcPeriod"/>
            </a:pPr>
            <a:r>
              <a:rPr lang="en-US" dirty="0" smtClean="0"/>
              <a:t>Solution is correct</a:t>
            </a:r>
          </a:p>
          <a:p>
            <a:pPr marL="457200" indent="-457200" algn="l">
              <a:buAutoNum type="alphaUcPeriod"/>
            </a:pPr>
            <a:r>
              <a:rPr lang="en-US" dirty="0" smtClean="0"/>
              <a:t>Solution is incorrect</a:t>
            </a:r>
            <a:endParaRPr lang="en-US" dirty="0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539317"/>
              </p:ext>
            </p:extLst>
          </p:nvPr>
        </p:nvGraphicFramePr>
        <p:xfrm>
          <a:off x="4733002" y="1627395"/>
          <a:ext cx="2546272" cy="317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1079500" imgH="1346200" progId="Equation.DSMT4">
                  <p:embed/>
                </p:oleObj>
              </mc:Choice>
              <mc:Fallback>
                <p:oleObj name="Equation" r:id="rId3" imgW="1079500" imgH="134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002" y="1627395"/>
                        <a:ext cx="2546272" cy="3173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7"/>
              <p14:cNvContentPartPr/>
              <p14:nvPr/>
            </p14:nvContentPartPr>
            <p14:xfrm>
              <a:off x="3833238" y="5574261"/>
              <a:ext cx="3589200" cy="59472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818838" y="5559501"/>
                <a:ext cx="3618720" cy="62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75" name="Ink 274"/>
              <p14:cNvContentPartPr/>
              <p14:nvPr/>
            </p14:nvContentPartPr>
            <p14:xfrm>
              <a:off x="8183144" y="1345721"/>
              <a:ext cx="1839240" cy="679680"/>
            </p14:xfrm>
          </p:contentPart>
        </mc:Choice>
        <mc:Fallback xmlns="">
          <p:pic>
            <p:nvPicPr>
              <p:cNvPr id="275" name="Ink 27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168024" y="1330241"/>
                <a:ext cx="1869840" cy="71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83" name="Ink 282"/>
              <p14:cNvContentPartPr/>
              <p14:nvPr/>
            </p14:nvContentPartPr>
            <p14:xfrm>
              <a:off x="-1404762" y="1770861"/>
              <a:ext cx="5987520" cy="4661640"/>
            </p14:xfrm>
          </p:contentPart>
        </mc:Choice>
        <mc:Fallback xmlns="">
          <p:pic>
            <p:nvPicPr>
              <p:cNvPr id="283" name="Ink 28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-1415202" y="1761501"/>
                <a:ext cx="6010920" cy="467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01" name="Ink 400"/>
              <p14:cNvContentPartPr/>
              <p14:nvPr/>
            </p14:nvContentPartPr>
            <p14:xfrm>
              <a:off x="2437986" y="4855395"/>
              <a:ext cx="1437120" cy="84600"/>
            </p14:xfrm>
          </p:contentPart>
        </mc:Choice>
        <mc:Fallback xmlns="">
          <p:pic>
            <p:nvPicPr>
              <p:cNvPr id="401" name="Ink 400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426106" y="4843155"/>
                <a:ext cx="1461600" cy="10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410" name="Ink 409"/>
              <p14:cNvContentPartPr/>
              <p14:nvPr/>
            </p14:nvContentPartPr>
            <p14:xfrm>
              <a:off x="263946" y="4722915"/>
              <a:ext cx="799560" cy="100800"/>
            </p14:xfrm>
          </p:contentPart>
        </mc:Choice>
        <mc:Fallback xmlns="">
          <p:pic>
            <p:nvPicPr>
              <p:cNvPr id="410" name="Ink 409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50986" y="4709955"/>
                <a:ext cx="82548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26" name="Ink 425"/>
              <p14:cNvContentPartPr/>
              <p14:nvPr/>
            </p14:nvContentPartPr>
            <p14:xfrm>
              <a:off x="365826" y="5968875"/>
              <a:ext cx="1341000" cy="381960"/>
            </p14:xfrm>
          </p:contentPart>
        </mc:Choice>
        <mc:Fallback xmlns="">
          <p:pic>
            <p:nvPicPr>
              <p:cNvPr id="426" name="Ink 425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53946" y="5954835"/>
                <a:ext cx="1366920" cy="40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446" name="Ink 445"/>
              <p14:cNvContentPartPr/>
              <p14:nvPr/>
            </p14:nvContentPartPr>
            <p14:xfrm>
              <a:off x="7221558" y="2634141"/>
              <a:ext cx="684360" cy="31680"/>
            </p14:xfrm>
          </p:contentPart>
        </mc:Choice>
        <mc:Fallback xmlns="">
          <p:pic>
            <p:nvPicPr>
              <p:cNvPr id="446" name="Ink 445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209318" y="2620461"/>
                <a:ext cx="710280" cy="6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447" name="Ink 446"/>
              <p14:cNvContentPartPr/>
              <p14:nvPr/>
            </p14:nvContentPartPr>
            <p14:xfrm>
              <a:off x="7168638" y="2585901"/>
              <a:ext cx="144000" cy="139320"/>
            </p14:xfrm>
          </p:contentPart>
        </mc:Choice>
        <mc:Fallback xmlns="">
          <p:pic>
            <p:nvPicPr>
              <p:cNvPr id="447" name="Ink 446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153878" y="2572221"/>
                <a:ext cx="172440" cy="15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467" name="Ink 466"/>
              <p14:cNvContentPartPr/>
              <p14:nvPr/>
            </p14:nvContentPartPr>
            <p14:xfrm>
              <a:off x="7973624" y="1532921"/>
              <a:ext cx="3876840" cy="4766740"/>
            </p14:xfrm>
          </p:contentPart>
        </mc:Choice>
        <mc:Fallback xmlns="">
          <p:pic>
            <p:nvPicPr>
              <p:cNvPr id="467" name="Ink 466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959944" y="1524641"/>
                <a:ext cx="3903840" cy="4787980"/>
              </a:xfrm>
              <a:prstGeom prst="rect">
                <a:avLst/>
              </a:prstGeom>
            </p:spPr>
          </p:pic>
        </mc:Fallback>
      </mc:AlternateContent>
      <p:sp>
        <p:nvSpPr>
          <p:cNvPr id="476" name="TextBox 475"/>
          <p:cNvSpPr txBox="1"/>
          <p:nvPr/>
        </p:nvSpPr>
        <p:spPr>
          <a:xfrm>
            <a:off x="301214" y="268503"/>
            <a:ext cx="2194561" cy="107721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25400" cmpd="tri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Answer</a:t>
            </a:r>
          </a:p>
          <a:p>
            <a:pPr algn="ctr"/>
            <a:r>
              <a:rPr lang="en-US" sz="3200" dirty="0" smtClean="0"/>
              <a:t>#4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187202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5</TotalTime>
  <Words>145</Words>
  <Application>Microsoft Office PowerPoint</Application>
  <PresentationFormat>Widescreen</PresentationFormat>
  <Paragraphs>41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alibri</vt:lpstr>
      <vt:lpstr>Calibri Light</vt:lpstr>
      <vt:lpstr>Forte</vt:lpstr>
      <vt:lpstr>Segoe UI Black</vt:lpstr>
      <vt:lpstr>Office Theme</vt:lpstr>
      <vt:lpstr>Equation</vt:lpstr>
      <vt:lpstr>MathType 6.0 Equation</vt:lpstr>
      <vt:lpstr>Warmup  Chapter P Re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lson,Steve</dc:creator>
  <cp:lastModifiedBy>Wilson,Steve</cp:lastModifiedBy>
  <cp:revision>18</cp:revision>
  <dcterms:created xsi:type="dcterms:W3CDTF">2016-09-15T03:57:43Z</dcterms:created>
  <dcterms:modified xsi:type="dcterms:W3CDTF">2016-09-15T20:48:50Z</dcterms:modified>
</cp:coreProperties>
</file>